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662" w:rsidRDefault="0032116A" w:rsidP="009C266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B67370" w:rsidRDefault="0040067A" w:rsidP="0041280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240" style="position:absolute;left:0;text-align:left;margin-left:33.85pt;margin-top:16.5pt;width:265.1pt;height:139.95pt;z-index:251641344" coordorigin="9450,1000" coordsize="5302,279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86" type="#_x0000_t202" style="position:absolute;left:10141;top:1000;width:3969;height:1134" o:regroupid="26" filled="f" stroked="f">
              <v:textbox style="mso-next-textbox:#_x0000_s1386" inset="1mm,1mm,0,0">
                <w:txbxContent>
                  <w:tbl>
                    <w:tblPr>
                      <w:bidiVisual/>
                      <w:tblW w:w="0" w:type="auto"/>
                      <w:jc w:val="center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ayout w:type="fixed"/>
                      <w:tblLook w:val="04A0"/>
                    </w:tblPr>
                    <w:tblGrid>
                      <w:gridCol w:w="907"/>
                      <w:gridCol w:w="907"/>
                      <w:gridCol w:w="907"/>
                      <w:gridCol w:w="907"/>
                    </w:tblGrid>
                    <w:tr w:rsidR="00C34370" w:rsidRPr="00B67370">
                      <w:trPr>
                        <w:jc w:val="center"/>
                      </w:trPr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8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  <w:r w:rsidRPr="00FD3687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</w:p>
                      </w:tc>
                    </w:tr>
                    <w:tr w:rsidR="00C34370" w:rsidRPr="00B67370">
                      <w:trPr>
                        <w:jc w:val="center"/>
                      </w:trPr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  <w:r w:rsidRPr="00FD3687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,</w:t>
                          </w:r>
                          <w:proofErr w:type="gramEnd"/>
                          <w:r w:rsidRPr="00FD3687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C34370" w:rsidRPr="00B67370" w:rsidRDefault="00C34370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7</w:t>
                          </w:r>
                        </w:p>
                      </w:tc>
                    </w:tr>
                  </w:tbl>
                  <w:p w:rsidR="00C34370" w:rsidRPr="00B67370" w:rsidRDefault="00C34370" w:rsidP="00C34370">
                    <w:pPr>
                      <w:jc w:val="center"/>
                      <w:rPr>
                        <w:color w:val="000000"/>
                        <w:sz w:val="16"/>
                        <w:szCs w:val="16"/>
                      </w:rPr>
                    </w:pP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87" type="#_x0000_t19" style="position:absolute;left:9875;top:1064;width:447;height:850;rotation:180" coordsize="22796,43200" o:regroupid="26" adj="-6084339,6106227,1196" path="wr-20404,,22796,43200,126,27,,43167nfewr-20404,,22796,43200,126,27,,43167l1196,21600nsxe" strokeweight="1.5pt">
              <v:stroke endarrow="classic"/>
              <v:path o:connectlocs="126,27;0,43167;1196,21600"/>
              <o:lock v:ext="edit" aspectratio="t"/>
            </v:shape>
            <v:oval id="_x0000_s1388" style="position:absolute;left:9572;top:1118;width:680;height:737" o:regroupid="26" strokeweight="1.5pt"/>
            <v:shape id="_x0000_s1389" type="#_x0000_t202" style="position:absolute;left:9450;top:1260;width:397;height:397" o:regroupid="26" filled="f" stroked="f">
              <o:lock v:ext="edit" aspectratio="t"/>
              <v:textbox style="mso-next-textbox:#_x0000_s1389" inset="1mm,1mm,0,0">
                <w:txbxContent>
                  <w:p w:rsidR="00C34370" w:rsidRPr="00B67370" w:rsidRDefault="00C34370" w:rsidP="00C34370">
                    <w:pPr>
                      <w:jc w:val="center"/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</w:pPr>
                    <w:r w:rsidRPr="00B67370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  <v:shape id="_x0000_s1390" type="#_x0000_t202" style="position:absolute;left:11361;top:1942;width:1644;height:397" o:regroupid="26" filled="f" stroked="f">
              <v:textbox style="mso-next-textbox:#_x0000_s1390" inset="1mm,1mm,0,0">
                <w:txbxContent>
                  <w:p w:rsidR="00C34370" w:rsidRPr="00FD3687" w:rsidRDefault="00C34370" w:rsidP="00C34370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جــد</w:t>
                    </w:r>
                    <w:r w:rsidRPr="00B67370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ل</w:t>
                    </w:r>
                    <w:r w:rsidRPr="00FD3687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w:r w:rsidRPr="00FD3687">
                      <w:rPr>
                        <w:color w:val="000000"/>
                        <w:sz w:val="28"/>
                        <w:szCs w:val="28"/>
                        <w:lang w:bidi="ar-DZ"/>
                      </w:rPr>
                      <w:t>(</w:t>
                    </w:r>
                    <w:proofErr w:type="gramEnd"/>
                    <w:r w:rsidRPr="00FD3687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1 )</w:t>
                    </w:r>
                  </w:p>
                </w:txbxContent>
              </v:textbox>
            </v:shape>
            <v:shape id="_x0000_s1270" type="#_x0000_t202" style="position:absolute;left:10141;top:2460;width:3969;height:1134" o:regroupid="27" filled="f" stroked="f">
              <v:textbox style="mso-next-textbox:#_x0000_s1270" inset="1mm,1mm,0,0">
                <w:txbxContent>
                  <w:tbl>
                    <w:tblPr>
                      <w:bidiVisual/>
                      <w:tblW w:w="0" w:type="auto"/>
                      <w:jc w:val="center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ayout w:type="fixed"/>
                      <w:tblLook w:val="04A0"/>
                    </w:tblPr>
                    <w:tblGrid>
                      <w:gridCol w:w="907"/>
                      <w:gridCol w:w="907"/>
                      <w:gridCol w:w="907"/>
                      <w:gridCol w:w="907"/>
                    </w:tblGrid>
                    <w:tr w:rsidR="008F6E2C" w:rsidRPr="00B67370">
                      <w:trPr>
                        <w:jc w:val="center"/>
                      </w:trPr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C34370" w:rsidP="00C34370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  <w:r w:rsidRPr="00C3437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8F6E2C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C34370" w:rsidP="00C34370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C34370" w:rsidP="00C34370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</w:p>
                      </w:tc>
                    </w:tr>
                    <w:tr w:rsidR="008F6E2C" w:rsidRPr="00B67370">
                      <w:trPr>
                        <w:jc w:val="center"/>
                      </w:trPr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8F6E2C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C34370" w:rsidP="00C34370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  <w:r w:rsidR="008F6E2C" w:rsidRPr="00FD3687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8F6E2C" w:rsidP="00FD3687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907" w:type="dxa"/>
                          <w:vAlign w:val="center"/>
                        </w:tcPr>
                        <w:p w:rsidR="008F6E2C" w:rsidRPr="00B67370" w:rsidRDefault="00C34370" w:rsidP="00C34370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</w:tr>
                  </w:tbl>
                  <w:p w:rsidR="008F6E2C" w:rsidRPr="00B67370" w:rsidRDefault="008F6E2C" w:rsidP="008F6E2C">
                    <w:pPr>
                      <w:jc w:val="center"/>
                      <w:rPr>
                        <w:color w:val="000000"/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_x0000_s1271" type="#_x0000_t19" style="position:absolute;left:9875;top:2524;width:447;height:850;rotation:180" coordsize="22796,43200" o:regroupid="27" adj="-6084339,6106227,1196" path="wr-20404,,22796,43200,126,27,,43167nfewr-20404,,22796,43200,126,27,,43167l1196,21600nsxe" strokeweight="1.5pt">
              <v:stroke endarrow="classic"/>
              <v:path o:connectlocs="126,27;0,43167;1196,21600"/>
              <o:lock v:ext="edit" aspectratio="t"/>
            </v:shape>
            <v:oval id="_x0000_s1272" style="position:absolute;left:9572;top:2578;width:680;height:737" o:regroupid="27" strokeweight="1.5pt"/>
            <v:shape id="_x0000_s1273" type="#_x0000_t202" style="position:absolute;left:9450;top:2720;width:397;height:397" o:regroupid="27" filled="f" stroked="f">
              <o:lock v:ext="edit" aspectratio="t"/>
              <v:textbox style="mso-next-textbox:#_x0000_s1273" inset="1mm,1mm,0,0">
                <w:txbxContent>
                  <w:p w:rsidR="008F6E2C" w:rsidRPr="00B67370" w:rsidRDefault="008F6E2C" w:rsidP="008F6E2C">
                    <w:pPr>
                      <w:jc w:val="center"/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</w:pPr>
                    <w:r w:rsidRPr="00B67370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  <v:shape id="_x0000_s1274" type="#_x0000_t202" style="position:absolute;left:11361;top:3402;width:1644;height:397" o:regroupid="27" filled="f" stroked="f">
              <v:textbox style="mso-next-textbox:#_x0000_s1274" inset="1mm,1mm,0,0">
                <w:txbxContent>
                  <w:p w:rsidR="008F6E2C" w:rsidRPr="00FD3687" w:rsidRDefault="008F6E2C" w:rsidP="00C34370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جــد</w:t>
                    </w:r>
                    <w:r w:rsidRPr="00B67370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ل</w:t>
                    </w:r>
                    <w:r w:rsidRPr="00FD3687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w:r w:rsidRPr="00FD3687">
                      <w:rPr>
                        <w:color w:val="000000"/>
                        <w:sz w:val="28"/>
                        <w:szCs w:val="28"/>
                        <w:lang w:bidi="ar-DZ"/>
                      </w:rPr>
                      <w:t>(</w:t>
                    </w:r>
                    <w:proofErr w:type="gramEnd"/>
                    <w:r w:rsidRPr="00FD3687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C34370"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Pr="00FD3687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234" type="#_x0000_t19" style="position:absolute;left:14015;top:1064;width:447;height:850" coordsize="22796,43200" adj="-6084339,6106227,1196" path="wr-20404,,22796,43200,126,27,,43167nfewr-20404,,22796,43200,126,27,,43167l1196,21600nsxe" strokeweight="1.5pt">
              <v:stroke endarrow="classic"/>
              <v:path o:connectlocs="126,27;0,43167;1196,21600"/>
              <o:lock v:ext="edit" aspectratio="t"/>
            </v:shape>
            <v:oval id="_x0000_s2235" style="position:absolute;left:14072;top:1118;width:680;height:737" strokeweight="1.5pt"/>
            <v:shape id="_x0000_s2236" type="#_x0000_t202" style="position:absolute;left:13950;top:1260;width:397;height:397" filled="f" stroked="f">
              <o:lock v:ext="edit" aspectratio="t"/>
              <v:textbox style="mso-next-textbox:#_x0000_s2236" inset="1mm,1mm,0,0">
                <w:txbxContent>
                  <w:p w:rsidR="00C71C0F" w:rsidRPr="00B67370" w:rsidRDefault="00C71C0F" w:rsidP="00C71C0F">
                    <w:pPr>
                      <w:jc w:val="center"/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</w:pPr>
                    <w:r w:rsidRPr="00B67370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  <v:shape id="_x0000_s2237" type="#_x0000_t19" style="position:absolute;left:14015;top:2524;width:447;height:850" coordsize="22796,43200" adj="-6084339,6106227,1196" path="wr-20404,,22796,43200,126,27,,43167nfewr-20404,,22796,43200,126,27,,43167l1196,21600nsxe" strokeweight="1.5pt">
              <v:stroke endarrow="classic"/>
              <v:path o:connectlocs="126,27;0,43167;1196,21600"/>
              <o:lock v:ext="edit" aspectratio="t"/>
            </v:shape>
            <v:oval id="_x0000_s2238" style="position:absolute;left:14072;top:2578;width:680;height:737" strokeweight="1.5pt"/>
            <v:shape id="_x0000_s2239" type="#_x0000_t202" style="position:absolute;left:13950;top:2720;width:397;height:397" filled="f" stroked="f">
              <o:lock v:ext="edit" aspectratio="t"/>
              <v:textbox style="mso-next-textbox:#_x0000_s2239" inset="1mm,1mm,0,0">
                <w:txbxContent>
                  <w:p w:rsidR="00C71C0F" w:rsidRPr="00B67370" w:rsidRDefault="00C71C0F" w:rsidP="00C71C0F">
                    <w:pPr>
                      <w:jc w:val="center"/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</w:pPr>
                    <w:r w:rsidRPr="00B67370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</v:group>
        </w:pict>
      </w:r>
      <w:r w:rsidR="00412809">
        <w:rPr>
          <w:rFonts w:hint="cs"/>
          <w:sz w:val="28"/>
          <w:szCs w:val="28"/>
          <w:rtl/>
          <w:lang w:bidi="ar-DZ"/>
        </w:rPr>
        <w:t>1 )</w:t>
      </w:r>
      <w:r w:rsidR="001F3662">
        <w:rPr>
          <w:rFonts w:hint="cs"/>
          <w:sz w:val="28"/>
          <w:szCs w:val="28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الـجــد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ولا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 xml:space="preserve">ن  </w:t>
      </w:r>
      <w:r w:rsidR="00B67370">
        <w:rPr>
          <w:sz w:val="28"/>
          <w:szCs w:val="28"/>
          <w:lang w:bidi="ar-DZ"/>
        </w:rPr>
        <w:t>( 1 )</w:t>
      </w:r>
      <w:r w:rsidR="00B67370">
        <w:rPr>
          <w:rFonts w:hint="cs"/>
          <w:sz w:val="28"/>
          <w:szCs w:val="28"/>
          <w:rtl/>
          <w:lang w:bidi="ar-DZ"/>
        </w:rPr>
        <w:t xml:space="preserve"> </w:t>
      </w:r>
      <w:r w:rsidR="006B3907">
        <w:rPr>
          <w:rFonts w:hint="cs"/>
          <w:sz w:val="28"/>
          <w:szCs w:val="28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 xml:space="preserve"> و</w:t>
      </w:r>
      <w:r w:rsidR="009F12D7">
        <w:rPr>
          <w:rFonts w:hint="cs"/>
          <w:sz w:val="28"/>
          <w:szCs w:val="28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 xml:space="preserve"> </w:t>
      </w:r>
      <w:r w:rsidR="00B67370">
        <w:rPr>
          <w:sz w:val="28"/>
          <w:szCs w:val="28"/>
          <w:lang w:bidi="ar-DZ"/>
        </w:rPr>
        <w:t>( 2 )</w:t>
      </w:r>
      <w:r w:rsidR="00B67370">
        <w:rPr>
          <w:rFonts w:hint="cs"/>
          <w:sz w:val="28"/>
          <w:szCs w:val="28"/>
          <w:rtl/>
          <w:lang w:bidi="ar-DZ"/>
        </w:rPr>
        <w:t xml:space="preserve">  يـمـثــلا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ن  جــد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ولـي  تـنــا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سـبـيــة :</w:t>
      </w:r>
    </w:p>
    <w:p w:rsidR="00850004" w:rsidRDefault="00850004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B67370" w:rsidRDefault="00B67370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FD3687" w:rsidRDefault="00FD3687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B67370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ســب  مـع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 فـي  كـل  ح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؛</w:t>
      </w:r>
    </w:p>
    <w:p w:rsidR="00B67370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B67370">
        <w:rPr>
          <w:rFonts w:hint="cs"/>
          <w:sz w:val="28"/>
          <w:szCs w:val="28"/>
          <w:rtl/>
          <w:lang w:bidi="ar-DZ"/>
        </w:rPr>
        <w:t xml:space="preserve"> ثــمّ  أ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كـمـــل  الـجــد</w:t>
      </w:r>
      <w:r w:rsidR="00B67370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67370">
        <w:rPr>
          <w:rFonts w:hint="cs"/>
          <w:sz w:val="28"/>
          <w:szCs w:val="28"/>
          <w:rtl/>
          <w:lang w:bidi="ar-DZ"/>
        </w:rPr>
        <w:t>ولـيْـــن .</w:t>
      </w:r>
    </w:p>
    <w:p w:rsidR="00FD3687" w:rsidRPr="00FD3687" w:rsidRDefault="00FD3687" w:rsidP="00234250">
      <w:pPr>
        <w:bidi/>
        <w:spacing w:line="52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ع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 فـي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</w:t>
      </w:r>
      <w:r w:rsidRPr="00FD36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D3687">
        <w:rPr>
          <w:color w:val="000000"/>
          <w:sz w:val="28"/>
          <w:szCs w:val="28"/>
          <w:lang w:bidi="ar-DZ"/>
        </w:rPr>
        <w:t>( 1 )</w:t>
      </w:r>
      <w:r>
        <w:rPr>
          <w:rFonts w:hint="cs"/>
          <w:sz w:val="28"/>
          <w:szCs w:val="28"/>
          <w:rtl/>
          <w:lang w:bidi="ar-DZ"/>
        </w:rPr>
        <w:t xml:space="preserve">  هــو</w:t>
      </w:r>
      <w:r w:rsidR="00C71C0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</w:t>
      </w:r>
      <w:r w:rsidR="00C71C0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C71C0F">
        <w:rPr>
          <w:rFonts w:hint="cs"/>
          <w:sz w:val="28"/>
          <w:szCs w:val="28"/>
          <w:rtl/>
          <w:lang w:bidi="ar-DZ"/>
        </w:rPr>
        <w:t xml:space="preserve">    أ</w:t>
      </w:r>
      <w:r w:rsidR="00C71C0F" w:rsidRPr="00C71C0F">
        <w:rPr>
          <w:rFonts w:hint="cs"/>
          <w:sz w:val="16"/>
          <w:szCs w:val="16"/>
          <w:rtl/>
          <w:lang w:bidi="ar-DZ"/>
        </w:rPr>
        <w:t xml:space="preserve"> </w:t>
      </w:r>
      <w:r w:rsidR="00C71C0F">
        <w:rPr>
          <w:rFonts w:hint="cs"/>
          <w:sz w:val="28"/>
          <w:szCs w:val="28"/>
          <w:rtl/>
          <w:lang w:bidi="ar-DZ"/>
        </w:rPr>
        <w:t>و   .  .</w:t>
      </w:r>
    </w:p>
    <w:p w:rsidR="008F6E2C" w:rsidRDefault="000B7C29" w:rsidP="00C71C0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62" style="position:absolute;left:0;text-align:left;margin-left:-13pt;margin-top:12.65pt;width:171.3pt;height:198.45pt;z-index:251588096" coordorigin="8318,5526" coordsize="3426,396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21" type="#_x0000_t75" style="position:absolute;left:8318;top:5815;width:3201;height:3680" o:regroupid="25">
              <v:imagedata r:id="rId6" o:title="" croptop="33701f" cropbottom="4139f" cropleft="2339f" cropright="47981f"/>
            </v:shape>
            <v:line id="_x0000_s1236" style="position:absolute" from="8793,5802" to="8793,8523" o:regroupid="25" strokeweight="1.5pt">
              <v:stroke startarrow="classic"/>
            </v:line>
            <v:shape id="_x0000_s1237" type="#_x0000_t202" style="position:absolute;left:8468;top:6031;width:2778;height:3458" o:regroupid="25" filled="f" stroked="f">
              <v:textbox style="mso-next-textbox:#_x0000_s1237" inset="1mm,1mm,0,0">
                <w:txbxContent>
                  <w:p w:rsidR="00284C3E" w:rsidRPr="00284C3E" w:rsidRDefault="00284C3E" w:rsidP="00284C3E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284C3E" w:rsidRPr="00284C3E" w:rsidRDefault="00284C3E" w:rsidP="00284C3E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284C3E" w:rsidRPr="00284C3E" w:rsidRDefault="00284C3E" w:rsidP="00284C3E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284C3E" w:rsidRPr="00284C3E" w:rsidRDefault="00284C3E" w:rsidP="00284C3E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  <w:p w:rsidR="00284C3E" w:rsidRPr="00284C3E" w:rsidRDefault="00284C3E" w:rsidP="00284C3E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284C3E" w:rsidRPr="00284C3E" w:rsidRDefault="00284C3E" w:rsidP="00284C3E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284C3E" w:rsidRPr="00284C3E" w:rsidRDefault="00284C3E" w:rsidP="00284C3E">
                    <w:pPr>
                      <w:spacing w:line="312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284C3E" w:rsidRPr="00284C3E" w:rsidRDefault="00284C3E" w:rsidP="00284C3E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O</w:t>
                    </w:r>
                    <w:r w:rsidRPr="00284C3E">
                      <w:rPr>
                        <w:color w:val="000000"/>
                        <w:sz w:val="28"/>
                        <w:szCs w:val="28"/>
                      </w:rPr>
                      <w:t xml:space="preserve">        1      2      3      4</w:t>
                    </w:r>
                  </w:p>
                </w:txbxContent>
              </v:textbox>
            </v:shape>
            <v:shape id="_x0000_s1238" type="#_x0000_t202" style="position:absolute;left:8411;top:8307;width:397;height:397" o:regroupid="25" filled="f" stroked="f">
              <o:lock v:ext="edit" aspectratio="t"/>
              <v:textbox style="mso-next-textbox:#_x0000_s1238" inset="1mm,1mm,0,0">
                <w:txbxContent>
                  <w:p w:rsidR="00284C3E" w:rsidRPr="00284C3E" w:rsidRDefault="00284C3E" w:rsidP="00284C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line id="_x0000_s1239" style="position:absolute" from="9344,9072" to="11498,9072" o:regroupid="25" strokeweight="1.5pt">
              <v:stroke endarrow="classic"/>
            </v:line>
            <v:shape id="_x0000_s1240" type="#_x0000_t202" style="position:absolute;left:9062;top:8689;width:397;height:397" o:regroupid="25" filled="f" stroked="f">
              <o:lock v:ext="edit" aspectratio="t"/>
              <v:textbox style="mso-next-textbox:#_x0000_s1240" inset="1mm,1mm,0,0">
                <w:txbxContent>
                  <w:p w:rsidR="00284C3E" w:rsidRPr="00284C3E" w:rsidRDefault="00284C3E" w:rsidP="00284C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1241" style="position:absolute" from="8793,8475" to="8793,9495" o:regroupid="25" strokeweight="1.5pt">
              <v:stroke startarrow="classic"/>
            </v:line>
            <v:line id="_x0000_s1242" style="position:absolute" from="8417,9072" to="9381,9072" o:regroupid="25" strokeweight="1.5pt">
              <v:stroke endarrow="classic"/>
            </v:line>
            <v:shape id="_x0000_s1243" type="#_x0000_t202" style="position:absolute;left:11290;top:8701;width:454;height:454" o:regroupid="25" filled="f" stroked="f">
              <v:textbox style="mso-next-textbox:#_x0000_s1243" inset="1mm,1mm,0,0">
                <w:txbxContent>
                  <w:p w:rsidR="00284C3E" w:rsidRPr="00284C3E" w:rsidRDefault="00284C3E" w:rsidP="00284C3E">
                    <w:pPr>
                      <w:jc w:val="center"/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</w:p>
                </w:txbxContent>
              </v:textbox>
            </v:shape>
            <v:shape id="_x0000_s1244" type="#_x0000_t202" style="position:absolute;left:8714;top:5526;width:454;height:454" o:regroupid="25" filled="f" stroked="f">
              <v:textbox style="mso-next-textbox:#_x0000_s1244" inset="1mm,1mm,0,0">
                <w:txbxContent>
                  <w:p w:rsidR="00284C3E" w:rsidRPr="00284C3E" w:rsidRDefault="00284C3E" w:rsidP="00284C3E">
                    <w:pPr>
                      <w:jc w:val="center"/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lang w:bidi="ar-DZ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247" style="position:absolute" from="10483,8976" to="10483,9146" o:regroupid="25" strokeweight="1.5pt"/>
            <v:line id="_x0000_s1248" style="position:absolute" from="11043,8976" to="11043,9146" o:regroupid="25" strokeweight="1.5pt"/>
            <v:line id="_x0000_s1249" style="position:absolute" from="9910,8976" to="9910,9146" o:regroupid="25" strokeweight="1.5pt"/>
            <v:line id="_x0000_s1250" style="position:absolute" from="8699,6246" to="8869,6246" o:regroupid="25" strokeweight="1.5pt"/>
            <v:line id="_x0000_s1251" style="position:absolute" from="8699,6814" to="8869,6814" o:regroupid="25" strokeweight="1.5pt"/>
            <v:line id="_x0000_s1252" style="position:absolute" from="8699,7380" to="8869,7380" o:regroupid="25" strokeweight="1.5pt"/>
            <v:line id="_x0000_s1253" style="position:absolute" from="8699,7940" to="8869,7940" o:regroupid="25" strokeweight="1.5pt"/>
          </v:group>
        </w:pict>
      </w:r>
      <w:r w:rsidR="00FD3687">
        <w:rPr>
          <w:rFonts w:hint="cs"/>
          <w:sz w:val="28"/>
          <w:szCs w:val="28"/>
          <w:rtl/>
          <w:lang w:bidi="ar-DZ"/>
        </w:rPr>
        <w:t xml:space="preserve">     مـعــا</w:t>
      </w:r>
      <w:r w:rsidR="00FD3687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FD3687">
        <w:rPr>
          <w:rFonts w:hint="cs"/>
          <w:sz w:val="28"/>
          <w:szCs w:val="28"/>
          <w:rtl/>
          <w:lang w:bidi="ar-DZ"/>
        </w:rPr>
        <w:t>مــل  الـتـنــا</w:t>
      </w:r>
      <w:r w:rsidR="00FD3687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FD3687">
        <w:rPr>
          <w:rFonts w:hint="cs"/>
          <w:sz w:val="28"/>
          <w:szCs w:val="28"/>
          <w:rtl/>
          <w:lang w:bidi="ar-DZ"/>
        </w:rPr>
        <w:t>سـبـيــة  فـي  الـجــد</w:t>
      </w:r>
      <w:r w:rsidR="00FD3687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FD3687">
        <w:rPr>
          <w:rFonts w:hint="cs"/>
          <w:sz w:val="28"/>
          <w:szCs w:val="28"/>
          <w:rtl/>
          <w:lang w:bidi="ar-DZ"/>
        </w:rPr>
        <w:t>ول</w:t>
      </w:r>
      <w:r w:rsidR="00FD3687" w:rsidRPr="00FD36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FD3687" w:rsidRPr="00FD3687">
        <w:rPr>
          <w:color w:val="000000"/>
          <w:sz w:val="28"/>
          <w:szCs w:val="28"/>
          <w:lang w:bidi="ar-DZ"/>
        </w:rPr>
        <w:t xml:space="preserve">( </w:t>
      </w:r>
      <w:r w:rsidR="00FD3687">
        <w:rPr>
          <w:color w:val="000000"/>
          <w:sz w:val="28"/>
          <w:szCs w:val="28"/>
          <w:lang w:bidi="ar-DZ"/>
        </w:rPr>
        <w:t>2</w:t>
      </w:r>
      <w:r w:rsidR="00FD3687" w:rsidRPr="00FD3687">
        <w:rPr>
          <w:color w:val="000000"/>
          <w:sz w:val="28"/>
          <w:szCs w:val="28"/>
          <w:lang w:bidi="ar-DZ"/>
        </w:rPr>
        <w:t xml:space="preserve"> )</w:t>
      </w:r>
      <w:r w:rsidR="00FD3687">
        <w:rPr>
          <w:rFonts w:hint="cs"/>
          <w:sz w:val="28"/>
          <w:szCs w:val="28"/>
          <w:rtl/>
          <w:lang w:bidi="ar-DZ"/>
        </w:rPr>
        <w:t xml:space="preserve">  هــو </w:t>
      </w:r>
      <w:r w:rsidR="00C71C0F">
        <w:rPr>
          <w:rFonts w:hint="cs"/>
          <w:sz w:val="28"/>
          <w:szCs w:val="28"/>
          <w:rtl/>
          <w:lang w:bidi="ar-DZ"/>
        </w:rPr>
        <w:t xml:space="preserve">  .  .    أ</w:t>
      </w:r>
      <w:r w:rsidR="00C71C0F" w:rsidRPr="00C71C0F">
        <w:rPr>
          <w:rFonts w:hint="cs"/>
          <w:sz w:val="16"/>
          <w:szCs w:val="16"/>
          <w:rtl/>
          <w:lang w:bidi="ar-DZ"/>
        </w:rPr>
        <w:t xml:space="preserve"> </w:t>
      </w:r>
      <w:r w:rsidR="00C71C0F">
        <w:rPr>
          <w:rFonts w:hint="cs"/>
          <w:sz w:val="28"/>
          <w:szCs w:val="28"/>
          <w:rtl/>
          <w:lang w:bidi="ar-DZ"/>
        </w:rPr>
        <w:t>و   .  .</w:t>
      </w:r>
    </w:p>
    <w:p w:rsidR="00B67370" w:rsidRDefault="00412809" w:rsidP="00B67370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مـثــل  بـيــا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B67370" w:rsidRDefault="008F6E2C" w:rsidP="00B67370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255" type="#_x0000_t202" style="position:absolute;left:0;text-align:left;margin-left:179.3pt;margin-top:1.65pt;width:181.4pt;height:56.7pt;z-index:251574784" filled="f" stroked="f">
            <v:textbox style="mso-next-textbox:#_x0000_s1255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680"/>
                    <w:gridCol w:w="680"/>
                    <w:gridCol w:w="680"/>
                    <w:gridCol w:w="680"/>
                    <w:gridCol w:w="680"/>
                  </w:tblGrid>
                  <w:tr w:rsidR="008A6C46" w:rsidRPr="00B67370">
                    <w:trPr>
                      <w:jc w:val="center"/>
                    </w:trPr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284C3E" w:rsidRDefault="008A6C46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x</w:t>
                        </w:r>
                      </w:p>
                    </w:tc>
                  </w:tr>
                  <w:tr w:rsidR="008A6C46" w:rsidRPr="00B67370">
                    <w:trPr>
                      <w:jc w:val="center"/>
                    </w:trPr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8A6C46" w:rsidRPr="00284C3E" w:rsidRDefault="008A6C46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y</w:t>
                        </w:r>
                      </w:p>
                    </w:tc>
                  </w:tr>
                </w:tbl>
                <w:p w:rsidR="008A6C46" w:rsidRPr="00B67370" w:rsidRDefault="008A6C46" w:rsidP="008A6C46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284C3E" w:rsidRDefault="00284C3E" w:rsidP="00284C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284C3E" w:rsidRDefault="00284C3E" w:rsidP="00284C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280EE8" w:rsidP="00DE20D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هـذ</w:t>
      </w:r>
      <w:r w:rsidRPr="00280E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تـمـثـيــل  يـعـبّــر عـ</w:t>
      </w:r>
      <w:r w:rsidR="00404A1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ن</w:t>
      </w:r>
    </w:p>
    <w:p w:rsidR="00284C3E" w:rsidRDefault="008F6E2C" w:rsidP="008F6E2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280EE8">
        <w:rPr>
          <w:rFonts w:hint="cs"/>
          <w:sz w:val="28"/>
          <w:szCs w:val="28"/>
          <w:rtl/>
          <w:lang w:bidi="ar-DZ"/>
        </w:rPr>
        <w:t xml:space="preserve">  وضـعــيّــة  تـنــا</w:t>
      </w:r>
      <w:r w:rsidR="00280EE8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280EE8">
        <w:rPr>
          <w:rFonts w:hint="cs"/>
          <w:sz w:val="28"/>
          <w:szCs w:val="28"/>
          <w:rtl/>
          <w:lang w:bidi="ar-DZ"/>
        </w:rPr>
        <w:t>سـبـيــة ؟ لـمــا</w:t>
      </w:r>
      <w:r w:rsidR="00280EE8" w:rsidRPr="00280EE8">
        <w:rPr>
          <w:rFonts w:hint="cs"/>
          <w:sz w:val="16"/>
          <w:szCs w:val="16"/>
          <w:rtl/>
          <w:lang w:bidi="ar-DZ"/>
        </w:rPr>
        <w:t xml:space="preserve"> </w:t>
      </w:r>
      <w:r w:rsidR="00280EE8">
        <w:rPr>
          <w:rFonts w:hint="cs"/>
          <w:sz w:val="28"/>
          <w:szCs w:val="28"/>
          <w:rtl/>
          <w:lang w:bidi="ar-DZ"/>
        </w:rPr>
        <w:t>ذ</w:t>
      </w:r>
      <w:r w:rsidR="00280EE8" w:rsidRPr="00280EE8">
        <w:rPr>
          <w:rFonts w:hint="cs"/>
          <w:sz w:val="16"/>
          <w:szCs w:val="16"/>
          <w:rtl/>
          <w:lang w:bidi="ar-DZ"/>
        </w:rPr>
        <w:t xml:space="preserve"> </w:t>
      </w:r>
      <w:r w:rsidR="00280EE8">
        <w:rPr>
          <w:rFonts w:hint="cs"/>
          <w:sz w:val="28"/>
          <w:szCs w:val="28"/>
          <w:rtl/>
          <w:lang w:bidi="ar-DZ"/>
        </w:rPr>
        <w:t>ا ؟</w:t>
      </w:r>
    </w:p>
    <w:p w:rsidR="00284C3E" w:rsidRDefault="004E0083" w:rsidP="008F6E2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</w:t>
      </w:r>
    </w:p>
    <w:p w:rsidR="00284C3E" w:rsidRDefault="00DE20D4" w:rsidP="008F6E2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</w:t>
      </w:r>
    </w:p>
    <w:p w:rsidR="008F6E2C" w:rsidRDefault="008F6E2C" w:rsidP="008F6E2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284C3E" w:rsidRDefault="00AD2CF8" w:rsidP="001061AA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411BA2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1061AA">
        <w:rPr>
          <w:b/>
          <w:bCs/>
          <w:sz w:val="28"/>
          <w:szCs w:val="28"/>
          <w:u w:val="single"/>
          <w:lang w:bidi="ar-DZ"/>
        </w:rPr>
        <w:t>1</w:t>
      </w:r>
      <w:r w:rsidR="00411BA2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411BA2">
        <w:rPr>
          <w:b/>
          <w:bCs/>
          <w:sz w:val="28"/>
          <w:szCs w:val="28"/>
          <w:u w:val="single"/>
          <w:lang w:bidi="ar-DZ"/>
        </w:rPr>
        <w:t>8</w:t>
      </w:r>
      <w:r w:rsidR="00411BA2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411BA2">
        <w:rPr>
          <w:b/>
          <w:bCs/>
          <w:sz w:val="28"/>
          <w:szCs w:val="28"/>
          <w:u w:val="single"/>
          <w:lang w:bidi="ar-DZ"/>
        </w:rPr>
        <w:t>5</w:t>
      </w:r>
      <w:r w:rsidR="00411BA2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117975">
        <w:rPr>
          <w:rFonts w:hint="cs"/>
          <w:sz w:val="28"/>
          <w:szCs w:val="28"/>
          <w:rtl/>
          <w:lang w:bidi="ar-DZ"/>
        </w:rPr>
        <w:t xml:space="preserve">  الـتـعــرّف عـلـى الـد</w:t>
      </w:r>
      <w:r w:rsidR="00117975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117975">
        <w:rPr>
          <w:rFonts w:hint="cs"/>
          <w:sz w:val="28"/>
          <w:szCs w:val="28"/>
          <w:rtl/>
          <w:lang w:bidi="ar-DZ"/>
        </w:rPr>
        <w:t>ا</w:t>
      </w:r>
      <w:r w:rsidR="00117975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117975">
        <w:rPr>
          <w:rFonts w:hint="cs"/>
          <w:sz w:val="28"/>
          <w:szCs w:val="28"/>
          <w:rtl/>
          <w:lang w:bidi="ar-DZ"/>
        </w:rPr>
        <w:t>لـة الـتـآ</w:t>
      </w:r>
      <w:r w:rsidR="00117975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117975">
        <w:rPr>
          <w:rFonts w:hint="cs"/>
          <w:sz w:val="28"/>
          <w:szCs w:val="28"/>
          <w:rtl/>
          <w:lang w:bidi="ar-DZ"/>
        </w:rPr>
        <w:t>لـفـيـة و الـد</w:t>
      </w:r>
      <w:r w:rsidR="00117975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117975">
        <w:rPr>
          <w:rFonts w:hint="cs"/>
          <w:sz w:val="28"/>
          <w:szCs w:val="28"/>
          <w:rtl/>
          <w:lang w:bidi="ar-DZ"/>
        </w:rPr>
        <w:t>ا</w:t>
      </w:r>
      <w:r w:rsidR="00117975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117975">
        <w:rPr>
          <w:rFonts w:hint="cs"/>
          <w:sz w:val="28"/>
          <w:szCs w:val="28"/>
          <w:rtl/>
          <w:lang w:bidi="ar-DZ"/>
        </w:rPr>
        <w:t>لـة الـخـطـيّــة .</w:t>
      </w:r>
    </w:p>
    <w:p w:rsidR="008F6E2C" w:rsidRDefault="00E10ECA" w:rsidP="00E10ECA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فـي  حـركــة  مـســتــقـيــمــة  مـنـتـظـمــة ؛ 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ا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الـتـي</w:t>
      </w: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E10ECA">
        <w:rPr>
          <w:rFonts w:hint="cs"/>
          <w:sz w:val="28"/>
          <w:szCs w:val="28"/>
          <w:rtl/>
          <w:lang w:bidi="ar-DZ"/>
        </w:rPr>
        <w:t xml:space="preserve">  تـعــبّــر عــن  الـمـســا</w:t>
      </w:r>
      <w:r w:rsidR="00E10ECA"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E10ECA">
        <w:rPr>
          <w:rFonts w:hint="cs"/>
          <w:sz w:val="28"/>
          <w:szCs w:val="28"/>
          <w:rtl/>
          <w:lang w:bidi="ar-DZ"/>
        </w:rPr>
        <w:t>فــة  بـد</w:t>
      </w:r>
      <w:r w:rsidR="00E10ECA"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E10ECA">
        <w:rPr>
          <w:rFonts w:hint="cs"/>
          <w:sz w:val="28"/>
          <w:szCs w:val="28"/>
          <w:rtl/>
          <w:lang w:bidi="ar-DZ"/>
        </w:rPr>
        <w:t>لا</w:t>
      </w:r>
      <w:r w:rsidR="00E10ECA"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E10ECA">
        <w:rPr>
          <w:rFonts w:hint="cs"/>
          <w:sz w:val="28"/>
          <w:szCs w:val="28"/>
          <w:rtl/>
          <w:lang w:bidi="ar-DZ"/>
        </w:rPr>
        <w:t xml:space="preserve">لــة  الـزمــن  </w:t>
      </w:r>
      <w:r w:rsidR="00E10ECA">
        <w:rPr>
          <w:i/>
          <w:iCs/>
          <w:sz w:val="28"/>
          <w:szCs w:val="28"/>
          <w:lang w:bidi="ar-DZ"/>
        </w:rPr>
        <w:t>t</w:t>
      </w:r>
      <w:r w:rsidR="00E10ECA">
        <w:rPr>
          <w:rFonts w:hint="cs"/>
          <w:sz w:val="28"/>
          <w:szCs w:val="28"/>
          <w:rtl/>
          <w:lang w:bidi="ar-DZ"/>
        </w:rPr>
        <w:t xml:space="preserve">  بـأ</w:t>
      </w:r>
      <w:r w:rsidR="00E10ECA"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E10ECA">
        <w:rPr>
          <w:rFonts w:hint="cs"/>
          <w:sz w:val="28"/>
          <w:szCs w:val="28"/>
          <w:rtl/>
          <w:lang w:bidi="ar-DZ"/>
        </w:rPr>
        <w:t xml:space="preserve">خــذ  </w:t>
      </w:r>
      <w:r w:rsidR="00E10ECA">
        <w:rPr>
          <w:i/>
          <w:iCs/>
          <w:sz w:val="28"/>
          <w:szCs w:val="28"/>
          <w:lang w:bidi="ar-DZ"/>
        </w:rPr>
        <w:t>d</w:t>
      </w:r>
      <w:r w:rsidR="00E10ECA">
        <w:rPr>
          <w:sz w:val="28"/>
          <w:szCs w:val="28"/>
          <w:lang w:bidi="ar-DZ"/>
        </w:rPr>
        <w:t xml:space="preserve"> ( </w:t>
      </w:r>
      <w:r w:rsidR="00E10ECA">
        <w:rPr>
          <w:i/>
          <w:iCs/>
          <w:sz w:val="28"/>
          <w:szCs w:val="28"/>
          <w:lang w:bidi="ar-DZ"/>
        </w:rPr>
        <w:t>t</w:t>
      </w:r>
      <w:r w:rsidR="00E10ECA">
        <w:rPr>
          <w:sz w:val="28"/>
          <w:szCs w:val="28"/>
          <w:lang w:bidi="ar-DZ"/>
        </w:rPr>
        <w:t xml:space="preserve"> )</w:t>
      </w:r>
      <w:r w:rsidR="00E10ECA">
        <w:rPr>
          <w:rFonts w:hint="cs"/>
          <w:sz w:val="28"/>
          <w:szCs w:val="28"/>
          <w:rtl/>
          <w:lang w:bidi="ar-DZ"/>
        </w:rPr>
        <w:t xml:space="preserve">  كـتــرمـيـــز</w:t>
      </w:r>
    </w:p>
    <w:p w:rsidR="00B67370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E10ECA">
        <w:rPr>
          <w:rFonts w:hint="cs"/>
          <w:sz w:val="28"/>
          <w:szCs w:val="28"/>
          <w:rtl/>
          <w:lang w:bidi="ar-DZ"/>
        </w:rPr>
        <w:t xml:space="preserve"> لـلـمـســا</w:t>
      </w:r>
      <w:r w:rsidR="00E10ECA"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E10ECA">
        <w:rPr>
          <w:rFonts w:hint="cs"/>
          <w:sz w:val="28"/>
          <w:szCs w:val="28"/>
          <w:rtl/>
          <w:lang w:bidi="ar-DZ"/>
        </w:rPr>
        <w:t xml:space="preserve">فــة  و  </w:t>
      </w:r>
      <w:r w:rsidR="00E10ECA">
        <w:rPr>
          <w:i/>
          <w:iCs/>
          <w:sz w:val="28"/>
          <w:szCs w:val="28"/>
          <w:lang w:bidi="ar-DZ"/>
        </w:rPr>
        <w:t>v</w:t>
      </w:r>
      <w:r w:rsidR="00E10ECA">
        <w:rPr>
          <w:rFonts w:hint="cs"/>
          <w:sz w:val="28"/>
          <w:szCs w:val="28"/>
          <w:rtl/>
          <w:lang w:bidi="ar-DZ"/>
        </w:rPr>
        <w:t xml:space="preserve">  كـتــرمـيـــز لـلــسّــرعـــة  الـمـتــوســطــة .</w:t>
      </w:r>
    </w:p>
    <w:p w:rsidR="00DE20D4" w:rsidRDefault="0086655B" w:rsidP="0086655B">
      <w:pPr>
        <w:spacing w:line="288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="00F179E7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.  .  .  .  .  .  .  .  .  .  .  .  .  .</w:t>
      </w:r>
    </w:p>
    <w:p w:rsidR="000917C4" w:rsidRDefault="000B7C29" w:rsidP="009C266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397" type="#_x0000_t32" style="position:absolute;left:0;text-align:left;margin-left:383.45pt;margin-top:13.5pt;width:0;height:558.45pt;z-index:251673088" o:connectortype="straight" strokeweight="1.5pt"/>
        </w:pict>
      </w:r>
      <w:r w:rsidR="000917C4">
        <w:rPr>
          <w:rFonts w:hint="cs"/>
          <w:noProof/>
          <w:sz w:val="28"/>
          <w:szCs w:val="28"/>
          <w:rtl/>
        </w:rPr>
        <w:pict>
          <v:shape id="_x0000_s1614" type="#_x0000_t202" style="position:absolute;left:0;text-align:left;margin-left:332.05pt;margin-top:-6.55pt;width:104.9pt;height:22.7pt;z-index:251577856" filled="f" stroked="f" strokeweight="1.5pt">
            <v:textbox style="mso-next-textbox:#_x0000_s1614" inset="1mm,1mm,0,0">
              <w:txbxContent>
                <w:p w:rsidR="00BD540D" w:rsidRPr="00FC16E4" w:rsidRDefault="00BD540D" w:rsidP="00C250CE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د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  الـتـآ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فـيــة</w:t>
                  </w:r>
                </w:p>
              </w:txbxContent>
            </v:textbox>
          </v:shape>
        </w:pict>
      </w:r>
    </w:p>
    <w:p w:rsidR="0086655B" w:rsidRDefault="0086655B" w:rsidP="000917C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1405" style="position:absolute;left:0;text-align:left;margin-left:107.25pt;margin-top:20.65pt;width:144.55pt;height:19.85pt;z-index:251576832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لـقـد  أ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فـقـنـا  كـل  زمــن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ب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86655B" w:rsidRDefault="0086655B" w:rsidP="0086655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نـا  عـرّفـنــا</w:t>
      </w:r>
      <w:r w:rsidR="00886FA5">
        <w:rPr>
          <w:rFonts w:hint="cs"/>
          <w:sz w:val="28"/>
          <w:szCs w:val="28"/>
          <w:rtl/>
          <w:lang w:bidi="ar-DZ"/>
        </w:rPr>
        <w:t xml:space="preserve"> </w:t>
      </w:r>
      <w:r w:rsidR="002829E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تـآ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 xml:space="preserve">لـفـيــة  خـطـيــة  </w:t>
      </w:r>
      <w:r w:rsidRPr="00886FA5">
        <w:rPr>
          <w:b/>
          <w:bCs/>
          <w:i/>
          <w:iCs/>
          <w:sz w:val="28"/>
          <w:szCs w:val="28"/>
          <w:lang w:bidi="ar-DZ"/>
        </w:rPr>
        <w:t>d</w:t>
      </w:r>
    </w:p>
    <w:p w:rsidR="0086655B" w:rsidRDefault="0086655B" w:rsidP="00AE0B4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عـبـ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تـســمّـى  صــورة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ـة  الـخـطـيــة  </w:t>
      </w:r>
      <w:r>
        <w:rPr>
          <w:i/>
          <w:iCs/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DE20D4" w:rsidRDefault="008A6C46" w:rsidP="00DF586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F586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DE20D4" w:rsidRDefault="008F6E2C" w:rsidP="00DE20D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194" type="#_x0000_t202" style="position:absolute;left:0;text-align:left;margin-left:-24.4pt;margin-top:1.45pt;width:385.5pt;height:56.7pt;z-index:251573760" o:regroupid="8" filled="f" stroked="f">
            <v:textbox style="mso-next-textbox:#_x0000_s1194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07"/>
                    <w:gridCol w:w="907"/>
                    <w:gridCol w:w="907"/>
                    <w:gridCol w:w="907"/>
                    <w:gridCol w:w="907"/>
                    <w:gridCol w:w="2948"/>
                  </w:tblGrid>
                  <w:tr w:rsidR="008A6C46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9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2948" w:type="dxa"/>
                        <w:vAlign w:val="center"/>
                      </w:tcPr>
                      <w:p w:rsidR="008A6C46" w:rsidRPr="008A6C46" w:rsidRDefault="008A6C46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ـزمــن 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h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</w:p>
                    </w:tc>
                  </w:tr>
                  <w:tr w:rsidR="008A6C46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6616A1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8A6C46" w:rsidRPr="00B67370" w:rsidRDefault="008A6C46" w:rsidP="008A6C46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2948" w:type="dxa"/>
                        <w:vAlign w:val="center"/>
                      </w:tcPr>
                      <w:p w:rsidR="008A6C46" w:rsidRPr="008A6C46" w:rsidRDefault="008A6C46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مـســا</w:t>
                        </w:r>
                        <w:r w:rsidRPr="00E10ECA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فــة 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d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k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</w:p>
                    </w:tc>
                  </w:tr>
                </w:tbl>
                <w:p w:rsidR="00284C3E" w:rsidRPr="00B67370" w:rsidRDefault="00284C3E" w:rsidP="00284C3E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DE20D4" w:rsidRDefault="00DE20D4" w:rsidP="00DE20D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DE20D4" w:rsidRDefault="00DE20D4" w:rsidP="0086655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6C6F6C" w:rsidRDefault="00311006" w:rsidP="0086655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117975">
        <w:rPr>
          <w:rFonts w:hint="cs"/>
          <w:sz w:val="28"/>
          <w:szCs w:val="28"/>
          <w:rtl/>
          <w:lang w:bidi="ar-DZ"/>
        </w:rPr>
        <w:t xml:space="preserve">مـثــل  </w:t>
      </w:r>
      <w:r>
        <w:rPr>
          <w:rFonts w:hint="cs"/>
          <w:sz w:val="28"/>
          <w:szCs w:val="28"/>
          <w:rtl/>
          <w:lang w:bidi="ar-DZ"/>
        </w:rPr>
        <w:t xml:space="preserve">فـي  </w:t>
      </w:r>
      <w:r w:rsidR="00812232">
        <w:rPr>
          <w:rFonts w:hint="cs"/>
          <w:sz w:val="28"/>
          <w:szCs w:val="28"/>
          <w:rtl/>
          <w:lang w:bidi="ar-DZ"/>
        </w:rPr>
        <w:t>مـسـتــو مــزوّد  بـ</w:t>
      </w:r>
      <w:r>
        <w:rPr>
          <w:rFonts w:hint="cs"/>
          <w:sz w:val="28"/>
          <w:szCs w:val="28"/>
          <w:rtl/>
          <w:lang w:bidi="ar-DZ"/>
        </w:rPr>
        <w:t>مـعــلــم  ا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ة  بـد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 w:rsidR="006C6F6C">
        <w:rPr>
          <w:rFonts w:hint="cs"/>
          <w:sz w:val="28"/>
          <w:szCs w:val="28"/>
          <w:rtl/>
          <w:lang w:bidi="ar-DZ"/>
        </w:rPr>
        <w:t>لــة  الـزمــن  بــو</w:t>
      </w:r>
      <w:r>
        <w:rPr>
          <w:rFonts w:hint="cs"/>
          <w:sz w:val="28"/>
          <w:szCs w:val="28"/>
          <w:rtl/>
          <w:lang w:bidi="ar-DZ"/>
        </w:rPr>
        <w:t>ضـع</w:t>
      </w:r>
    </w:p>
    <w:p w:rsidR="00DE20D4" w:rsidRDefault="006C6F6C" w:rsidP="000917C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311006">
        <w:rPr>
          <w:rFonts w:hint="cs"/>
          <w:sz w:val="28"/>
          <w:szCs w:val="28"/>
          <w:rtl/>
          <w:lang w:bidi="ar-DZ"/>
        </w:rPr>
        <w:t xml:space="preserve"> </w:t>
      </w:r>
      <w:r w:rsidR="00E3360A">
        <w:rPr>
          <w:rFonts w:hint="cs"/>
          <w:sz w:val="28"/>
          <w:szCs w:val="28"/>
          <w:rtl/>
          <w:lang w:bidi="ar-DZ"/>
        </w:rPr>
        <w:t>قـيّ</w:t>
      </w:r>
      <w:r w:rsidR="00DD0CAE">
        <w:rPr>
          <w:rFonts w:hint="cs"/>
          <w:sz w:val="28"/>
          <w:szCs w:val="28"/>
          <w:rtl/>
          <w:lang w:bidi="ar-DZ"/>
        </w:rPr>
        <w:t xml:space="preserve">ـم  </w:t>
      </w:r>
      <w:r w:rsidR="00DD0CAE">
        <w:rPr>
          <w:i/>
          <w:iCs/>
          <w:sz w:val="28"/>
          <w:szCs w:val="28"/>
          <w:lang w:bidi="ar-DZ"/>
        </w:rPr>
        <w:t>t</w:t>
      </w:r>
      <w:r w:rsidR="00DD0CAE">
        <w:rPr>
          <w:rFonts w:hint="cs"/>
          <w:sz w:val="28"/>
          <w:szCs w:val="28"/>
          <w:rtl/>
          <w:lang w:bidi="ar-DZ"/>
        </w:rPr>
        <w:t xml:space="preserve">  عـلـى  مـحـور الـفـوا</w:t>
      </w:r>
      <w:r w:rsidR="00DD0CAE" w:rsidRPr="00311006">
        <w:rPr>
          <w:rFonts w:hint="cs"/>
          <w:sz w:val="16"/>
          <w:szCs w:val="16"/>
          <w:rtl/>
          <w:lang w:bidi="ar-DZ"/>
        </w:rPr>
        <w:t xml:space="preserve"> </w:t>
      </w:r>
      <w:r w:rsidR="00DD0CAE">
        <w:rPr>
          <w:rFonts w:hint="cs"/>
          <w:sz w:val="28"/>
          <w:szCs w:val="28"/>
          <w:rtl/>
          <w:lang w:bidi="ar-DZ"/>
        </w:rPr>
        <w:t>صـل</w:t>
      </w:r>
      <w:r w:rsidR="00311006">
        <w:rPr>
          <w:rFonts w:hint="cs"/>
          <w:sz w:val="28"/>
          <w:szCs w:val="28"/>
          <w:rtl/>
          <w:lang w:bidi="ar-DZ"/>
        </w:rPr>
        <w:t xml:space="preserve">  و </w:t>
      </w:r>
      <w:r w:rsidR="00E3360A">
        <w:rPr>
          <w:rFonts w:hint="cs"/>
          <w:sz w:val="28"/>
          <w:szCs w:val="28"/>
          <w:rtl/>
          <w:lang w:bidi="ar-DZ"/>
        </w:rPr>
        <w:t>قـيّ</w:t>
      </w:r>
      <w:r w:rsidR="00DD0CAE">
        <w:rPr>
          <w:rFonts w:hint="cs"/>
          <w:sz w:val="28"/>
          <w:szCs w:val="28"/>
          <w:rtl/>
          <w:lang w:bidi="ar-DZ"/>
        </w:rPr>
        <w:t xml:space="preserve">ـم  </w:t>
      </w:r>
      <w:r w:rsidR="00DD0CAE">
        <w:rPr>
          <w:i/>
          <w:iCs/>
          <w:sz w:val="28"/>
          <w:szCs w:val="28"/>
          <w:lang w:bidi="ar-DZ"/>
        </w:rPr>
        <w:t>d</w:t>
      </w:r>
      <w:r w:rsidR="00DD0CAE">
        <w:rPr>
          <w:sz w:val="28"/>
          <w:szCs w:val="28"/>
          <w:lang w:bidi="ar-DZ"/>
        </w:rPr>
        <w:t xml:space="preserve"> ( </w:t>
      </w:r>
      <w:r w:rsidR="00DD0CAE">
        <w:rPr>
          <w:i/>
          <w:iCs/>
          <w:sz w:val="28"/>
          <w:szCs w:val="28"/>
          <w:lang w:bidi="ar-DZ"/>
        </w:rPr>
        <w:t>t</w:t>
      </w:r>
      <w:r w:rsidR="00DD0CAE">
        <w:rPr>
          <w:sz w:val="28"/>
          <w:szCs w:val="28"/>
          <w:lang w:bidi="ar-DZ"/>
        </w:rPr>
        <w:t xml:space="preserve"> )</w:t>
      </w:r>
      <w:r w:rsidR="00DD0CAE">
        <w:rPr>
          <w:rFonts w:hint="cs"/>
          <w:sz w:val="28"/>
          <w:szCs w:val="28"/>
          <w:rtl/>
          <w:lang w:bidi="ar-DZ"/>
        </w:rPr>
        <w:t xml:space="preserve">  عـلـى  مـحـور الـتـرا</w:t>
      </w:r>
      <w:r w:rsidR="00DD0CAE" w:rsidRPr="00311006">
        <w:rPr>
          <w:rFonts w:hint="cs"/>
          <w:sz w:val="16"/>
          <w:szCs w:val="16"/>
          <w:rtl/>
          <w:lang w:bidi="ar-DZ"/>
        </w:rPr>
        <w:t xml:space="preserve"> </w:t>
      </w:r>
      <w:r w:rsidR="00DD0CAE">
        <w:rPr>
          <w:rFonts w:hint="cs"/>
          <w:sz w:val="28"/>
          <w:szCs w:val="28"/>
          <w:rtl/>
          <w:lang w:bidi="ar-DZ"/>
        </w:rPr>
        <w:t>تـيـب</w:t>
      </w:r>
      <w:r w:rsidR="00E3360A">
        <w:rPr>
          <w:rFonts w:hint="cs"/>
          <w:sz w:val="28"/>
          <w:szCs w:val="28"/>
          <w:rtl/>
          <w:lang w:bidi="ar-DZ"/>
        </w:rPr>
        <w:t xml:space="preserve"> </w:t>
      </w:r>
      <w:r w:rsidR="008F6E2C">
        <w:rPr>
          <w:rFonts w:hint="cs"/>
          <w:sz w:val="28"/>
          <w:szCs w:val="28"/>
          <w:rtl/>
          <w:lang w:bidi="ar-DZ"/>
        </w:rPr>
        <w:t>.</w:t>
      </w:r>
    </w:p>
    <w:p w:rsidR="006C6F6C" w:rsidRDefault="006C6F6C" w:rsidP="000917C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6C6F6C" w:rsidRDefault="006C6F6C" w:rsidP="000917C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6C6F6C" w:rsidRDefault="00D26CA5" w:rsidP="0086655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27" style="position:absolute;left:0;text-align:left;margin-left:-14.1pt;margin-top:-.4pt;width:386.4pt;height:316.75pt;z-index:251733504" coordorigin="286,5122" coordsize="7728,6335">
            <v:shape id="_x0000_s2399" type="#_x0000_t75" style="position:absolute;left:1131;top:4576;width:6109;height:7422;rotation:-90" o:regroupid="40" strokeweight="1pt">
              <v:imagedata r:id="rId7" o:title="" cropbottom="12522f" cropleft="2357f" cropright="34837f" blacklevel="3932f"/>
            </v:shape>
            <v:rect id="_x0000_s2400" style="position:absolute;left:1150;top:5171;width:2211;height:510" o:regroupid="40" stroked="f"/>
            <v:shape id="_x0000_s2401" type="#_x0000_t202" style="position:absolute;left:1238;top:5274;width:2041;height:397" o:regroupid="40" filled="f" stroked="f">
              <v:textbox style="mso-next-textbox:#_x0000_s2401" inset="1mm,1mm,0,0">
                <w:txbxContent>
                  <w:p w:rsidR="009D588A" w:rsidRPr="006425F2" w:rsidRDefault="009D588A" w:rsidP="009D588A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مـســا</w:t>
                    </w:r>
                    <w:r w:rsidRPr="00E10ECA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فــة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k</w:t>
                    </w:r>
                    <w:r w:rsidRPr="008A6C46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rect id="_x0000_s2417" style="position:absolute;left:474;top:10890;width:7540;height:567" o:regroupid="40" stroked="f"/>
            <v:rect id="_x0000_s2418" style="position:absolute;left:-2180;top:7588;width:5839;height:907;rotation:-90" o:regroupid="40" stroked="f"/>
            <v:shape id="_x0000_s2419" type="#_x0000_t202" style="position:absolute;left:6440;top:10893;width:1474;height:397" o:regroupid="40" filled="f" stroked="f">
              <v:textbox style="mso-next-textbox:#_x0000_s2419" inset="1mm,1mm,0,0">
                <w:txbxContent>
                  <w:p w:rsidR="009D588A" w:rsidRPr="006C6F6C" w:rsidRDefault="009D588A" w:rsidP="009D588A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زمــن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h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420" type="#_x0000_t202" style="position:absolute;left:926;top:10846;width:5220;height:454" o:regroupid="40" filled="f" stroked="f">
              <v:textbox style="mso-next-textbox:#_x0000_s2420" inset="0,1mm,0,0">
                <w:txbxContent>
                  <w:p w:rsidR="009D588A" w:rsidRPr="00882827" w:rsidRDefault="009D588A" w:rsidP="009D588A">
                    <w:pPr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</w:rPr>
                      <w:t xml:space="preserve"> 0    1          4               </w:t>
                    </w:r>
                    <w:r w:rsidRPr="00882827">
                      <w:rPr>
                        <w:color w:val="FFFFFF"/>
                        <w:sz w:val="12"/>
                        <w:szCs w:val="12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 xml:space="preserve">   9         1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2            1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2421" type="#_x0000_t202" style="position:absolute;left:394;top:6092;width:750;height:5102" o:regroupid="40" filled="f" stroked="f">
              <v:textbox style="mso-next-textbox:#_x0000_s2421" inset="0,1mm,0,0">
                <w:txbxContent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1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2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8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</w:p>
                  <w:p w:rsidR="009D588A" w:rsidRPr="00882827" w:rsidRDefault="009D588A" w:rsidP="009D588A">
                    <w:pPr>
                      <w:spacing w:line="360" w:lineRule="auto"/>
                      <w:jc w:val="right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9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6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9D588A" w:rsidRPr="00882827" w:rsidRDefault="009D588A" w:rsidP="009D588A">
                    <w:pPr>
                      <w:spacing w:line="408" w:lineRule="auto"/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7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2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9D588A" w:rsidRPr="00882827" w:rsidRDefault="009D588A" w:rsidP="009D588A">
                    <w:pPr>
                      <w:spacing w:line="312" w:lineRule="auto"/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3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2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9D588A" w:rsidRPr="00882827" w:rsidRDefault="009D588A" w:rsidP="009D588A">
                    <w:pPr>
                      <w:spacing w:line="408" w:lineRule="auto"/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9D588A" w:rsidRPr="00882827" w:rsidRDefault="009D588A" w:rsidP="009D588A">
                    <w:pPr>
                      <w:jc w:val="right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8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line id="_x0000_s2422" style="position:absolute" from="1218,5293" to="1218,11302" o:regroupid="40" strokeweight="1pt">
              <v:stroke startarrow="classic"/>
            </v:line>
            <v:line id="_x0000_s2423" style="position:absolute" from="585,10840" to="7842,10840" o:regroupid="40" strokeweight="1pt">
              <v:stroke endarrow="classic"/>
            </v:line>
          </v:group>
        </w:pict>
      </w:r>
    </w:p>
    <w:p w:rsidR="00DE20D4" w:rsidRDefault="00DE20D4" w:rsidP="006C6F6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230D1" w:rsidRDefault="00A230D1" w:rsidP="00A230D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230D1" w:rsidRDefault="00A230D1" w:rsidP="00A230D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DE20D4" w:rsidRDefault="00DE20D4" w:rsidP="00DE20D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616A1" w:rsidRDefault="006616A1" w:rsidP="006616A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C2668" w:rsidRDefault="009C2668" w:rsidP="009C266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6655B" w:rsidRDefault="0086655B" w:rsidP="0086655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6655B" w:rsidRDefault="0086655B" w:rsidP="0086655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F6E2C" w:rsidRDefault="008F6E2C" w:rsidP="008F6E2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36420" w:rsidRDefault="00836420" w:rsidP="009C2668">
      <w:pPr>
        <w:bidi/>
        <w:rPr>
          <w:rFonts w:hint="cs"/>
          <w:sz w:val="28"/>
          <w:szCs w:val="28"/>
          <w:rtl/>
          <w:lang w:bidi="ar-DZ"/>
        </w:rPr>
      </w:pPr>
    </w:p>
    <w:p w:rsidR="00DE20D4" w:rsidRDefault="00D178B9" w:rsidP="009C2668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2 ) قـيمـة  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تـراك  اله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</w:t>
      </w:r>
      <w:r w:rsidR="00836420">
        <w:rPr>
          <w:rFonts w:hint="cs"/>
          <w:sz w:val="28"/>
          <w:szCs w:val="28"/>
          <w:rtl/>
          <w:lang w:bidi="ar-DZ"/>
        </w:rPr>
        <w:t>ـف  ال</w:t>
      </w:r>
      <w:r>
        <w:rPr>
          <w:rFonts w:hint="cs"/>
          <w:sz w:val="28"/>
          <w:szCs w:val="28"/>
          <w:rtl/>
          <w:lang w:bidi="ar-DZ"/>
        </w:rPr>
        <w:t>ث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</w:t>
      </w:r>
      <w:r w:rsidR="00836420">
        <w:rPr>
          <w:rFonts w:hint="cs"/>
          <w:sz w:val="28"/>
          <w:szCs w:val="28"/>
          <w:rtl/>
          <w:lang w:bidi="ar-DZ"/>
        </w:rPr>
        <w:t>ت  هي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D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 w:rsidR="000D0E5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ثـمـن  الوحـد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هـ</w:t>
      </w:r>
      <w:r w:rsidR="00836420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66F27">
        <w:rPr>
          <w:sz w:val="28"/>
          <w:szCs w:val="28"/>
          <w:lang w:bidi="ar-DZ"/>
        </w:rPr>
        <w:t>2</w:t>
      </w:r>
      <w:r>
        <w:rPr>
          <w:sz w:val="28"/>
          <w:szCs w:val="28"/>
          <w:lang w:bidi="ar-DZ"/>
        </w:rPr>
        <w:t xml:space="preserve"> D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</w:p>
    <w:p w:rsidR="00A04CB2" w:rsidRDefault="00A04CB2" w:rsidP="00DF586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F586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A04CB2" w:rsidRDefault="0082618B" w:rsidP="00A04CB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396" type="#_x0000_t202" style="position:absolute;left:0;text-align:left;margin-left:-17.25pt;margin-top:1.45pt;width:385.5pt;height:56.7pt;z-index:251575808" filled="f" stroked="f">
            <v:textbox style="mso-next-textbox:#_x0000_s1396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64"/>
                    <w:gridCol w:w="964"/>
                    <w:gridCol w:w="964"/>
                    <w:gridCol w:w="964"/>
                    <w:gridCol w:w="3345"/>
                  </w:tblGrid>
                  <w:tr w:rsidR="00A04CB2" w:rsidRPr="00B67370">
                    <w:trPr>
                      <w:jc w:val="center"/>
                    </w:trPr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666F27" w:rsidP="00666F2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6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666F27" w:rsidP="00666F2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666F27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2D0C05" w:rsidP="00A04CB2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="00A04CB2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A04CB2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3345" w:type="dxa"/>
                        <w:vAlign w:val="center"/>
                      </w:tcPr>
                      <w:p w:rsidR="00A04CB2" w:rsidRPr="008A6C46" w:rsidRDefault="00A04CB2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عـ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د  الوحـ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  الـمـسـتـهـلـكـة</w:t>
                        </w:r>
                      </w:p>
                    </w:tc>
                  </w:tr>
                  <w:tr w:rsidR="00A04CB2" w:rsidRPr="00B67370">
                    <w:trPr>
                      <w:jc w:val="center"/>
                    </w:trPr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A04CB2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A04CB2" w:rsidP="006616A1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A04CB2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A04CB2" w:rsidRPr="00B67370" w:rsidRDefault="00A04CB2" w:rsidP="008A6C46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3345" w:type="dxa"/>
                        <w:vAlign w:val="center"/>
                      </w:tcPr>
                      <w:p w:rsidR="00A04CB2" w:rsidRPr="008A6C46" w:rsidRDefault="00A04CB2" w:rsidP="00A04CB2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بلغ  ف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ورة  اله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ف  ب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ون  رسوم</w:t>
                        </w:r>
                      </w:p>
                    </w:tc>
                  </w:tr>
                </w:tbl>
                <w:p w:rsidR="00A04CB2" w:rsidRPr="00B67370" w:rsidRDefault="00A04CB2" w:rsidP="00A04CB2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A04CB2" w:rsidRDefault="00A04CB2" w:rsidP="00A04CB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04CB2" w:rsidRDefault="00A04CB2" w:rsidP="00A04CB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04CB2" w:rsidRDefault="00A04CB2" w:rsidP="0083642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يـعـبّــر عــن  وضـعــيّــة  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؟ عـلــل .</w:t>
      </w:r>
    </w:p>
    <w:p w:rsidR="00A04CB2" w:rsidRDefault="00A04CB2" w:rsidP="00A04CB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0B7C29" w:rsidRDefault="000B7C29" w:rsidP="000B7C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يـكـن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و  </w:t>
      </w:r>
      <w:r w:rsidRPr="00083353">
        <w:rPr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مـبـلـغ  الـ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</w:t>
      </w:r>
    </w:p>
    <w:p w:rsidR="000B7C29" w:rsidRDefault="000B7C29" w:rsidP="000B7C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ن  رســوم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B7C29" w:rsidRDefault="000B7C29" w:rsidP="00FE0286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ـبّـــر عــن  </w:t>
      </w:r>
      <w:r>
        <w:rPr>
          <w:sz w:val="28"/>
          <w:szCs w:val="28"/>
          <w:lang w:bidi="ar-DZ"/>
        </w:rPr>
        <w:t xml:space="preserve">F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بـد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FE028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.  .  .  .  .  .  .  .  .  .  .  .  .  .  .  .  .  .</w:t>
      </w:r>
    </w:p>
    <w:p w:rsidR="000B7C29" w:rsidRDefault="000B7C29" w:rsidP="000B7C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384" style="position:absolute;left:0;text-align:left;margin-left:149.35pt;margin-top:21.55pt;width:102.05pt;height:19.85pt;z-index:251670016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لـقـد  أ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فـقـنـا  كـل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مــن  ال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بـمـبـلـغ  </w:t>
      </w:r>
      <w:r>
        <w:rPr>
          <w:sz w:val="28"/>
          <w:szCs w:val="28"/>
          <w:lang w:bidi="ar-DZ"/>
        </w:rPr>
        <w:t xml:space="preserve">F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E15002" w:rsidRDefault="00E15002" w:rsidP="0083642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نـا  عـرّفـنــا</w:t>
      </w:r>
      <w:r w:rsidR="00886FA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2829E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تـآ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 xml:space="preserve">لـفـيــة  </w:t>
      </w:r>
      <w:r w:rsidRPr="00886FA5">
        <w:rPr>
          <w:b/>
          <w:bCs/>
          <w:sz w:val="28"/>
          <w:szCs w:val="28"/>
          <w:lang w:bidi="ar-DZ"/>
        </w:rPr>
        <w:t>F</w:t>
      </w:r>
    </w:p>
    <w:p w:rsidR="00E15002" w:rsidRDefault="00E15002" w:rsidP="000B7C2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</w:t>
      </w:r>
      <w:r w:rsidR="0086655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ع</w:t>
      </w:r>
      <w:r w:rsidR="0086655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ب</w:t>
      </w:r>
      <w:r w:rsidR="0086655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="0086655B"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</w:t>
      </w:r>
      <w:r w:rsidR="0086655B">
        <w:rPr>
          <w:sz w:val="28"/>
          <w:szCs w:val="28"/>
          <w:lang w:bidi="ar-DZ"/>
        </w:rPr>
        <w:t xml:space="preserve">F ( </w:t>
      </w:r>
      <w:r w:rsidR="0086655B">
        <w:rPr>
          <w:i/>
          <w:iCs/>
          <w:sz w:val="28"/>
          <w:szCs w:val="28"/>
          <w:lang w:bidi="ar-DZ"/>
        </w:rPr>
        <w:t>x</w:t>
      </w:r>
      <w:r w:rsidR="0086655B"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ت</w:t>
      </w:r>
      <w:r w:rsidR="0086655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س</w:t>
      </w:r>
      <w:r w:rsidR="0086655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م</w:t>
      </w:r>
      <w:r w:rsidR="0086655B">
        <w:rPr>
          <w:rFonts w:hint="cs"/>
          <w:sz w:val="28"/>
          <w:szCs w:val="28"/>
          <w:rtl/>
          <w:lang w:bidi="ar-DZ"/>
        </w:rPr>
        <w:t>ّـ</w:t>
      </w:r>
      <w:r>
        <w:rPr>
          <w:rFonts w:hint="cs"/>
          <w:sz w:val="28"/>
          <w:szCs w:val="28"/>
          <w:rtl/>
          <w:lang w:bidi="ar-DZ"/>
        </w:rPr>
        <w:t>ى  ص</w:t>
      </w:r>
      <w:r w:rsidR="0086655B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 xml:space="preserve">ورة  </w:t>
      </w:r>
      <w:r w:rsidR="0086655B"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86655B">
        <w:rPr>
          <w:rFonts w:hint="cs"/>
          <w:sz w:val="28"/>
          <w:szCs w:val="28"/>
          <w:rtl/>
          <w:lang w:bidi="ar-DZ"/>
        </w:rPr>
        <w:t>بـا</w:t>
      </w:r>
      <w:r w:rsidR="0086655B" w:rsidRPr="0086655B">
        <w:rPr>
          <w:rFonts w:hint="cs"/>
          <w:sz w:val="16"/>
          <w:szCs w:val="16"/>
          <w:rtl/>
          <w:lang w:bidi="ar-DZ"/>
        </w:rPr>
        <w:t xml:space="preserve"> </w:t>
      </w:r>
      <w:r w:rsidR="0086655B">
        <w:rPr>
          <w:rFonts w:hint="cs"/>
          <w:sz w:val="28"/>
          <w:szCs w:val="28"/>
          <w:rtl/>
          <w:lang w:bidi="ar-DZ"/>
        </w:rPr>
        <w:t>لـد</w:t>
      </w:r>
      <w:r w:rsidR="0086655B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86655B">
        <w:rPr>
          <w:rFonts w:hint="cs"/>
          <w:sz w:val="28"/>
          <w:szCs w:val="28"/>
          <w:rtl/>
          <w:lang w:bidi="ar-DZ"/>
        </w:rPr>
        <w:t>ا</w:t>
      </w:r>
      <w:r w:rsidR="0086655B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86655B">
        <w:rPr>
          <w:rFonts w:hint="cs"/>
          <w:sz w:val="28"/>
          <w:szCs w:val="28"/>
          <w:rtl/>
          <w:lang w:bidi="ar-DZ"/>
        </w:rPr>
        <w:t>لــة  الـتـآ</w:t>
      </w:r>
      <w:r w:rsidR="0086655B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86655B">
        <w:rPr>
          <w:rFonts w:hint="cs"/>
          <w:sz w:val="28"/>
          <w:szCs w:val="28"/>
          <w:rtl/>
          <w:lang w:bidi="ar-DZ"/>
        </w:rPr>
        <w:t xml:space="preserve">لـفـيــة  </w:t>
      </w:r>
      <w:r w:rsidR="0086655B">
        <w:rPr>
          <w:sz w:val="28"/>
          <w:szCs w:val="28"/>
          <w:lang w:bidi="ar-DZ"/>
        </w:rPr>
        <w:t>F</w:t>
      </w:r>
      <w:r w:rsidR="0086655B">
        <w:rPr>
          <w:rFonts w:hint="cs"/>
          <w:sz w:val="28"/>
          <w:szCs w:val="28"/>
          <w:rtl/>
          <w:lang w:bidi="ar-DZ"/>
        </w:rPr>
        <w:t xml:space="preserve"> .</w:t>
      </w:r>
    </w:p>
    <w:p w:rsidR="00E15002" w:rsidRDefault="00E15002" w:rsidP="000B7C29">
      <w:pPr>
        <w:bidi/>
        <w:rPr>
          <w:rFonts w:hint="cs"/>
          <w:sz w:val="28"/>
          <w:szCs w:val="28"/>
          <w:rtl/>
          <w:lang w:bidi="ar-DZ"/>
        </w:rPr>
      </w:pPr>
    </w:p>
    <w:p w:rsidR="00836420" w:rsidRDefault="00836420" w:rsidP="00DF586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</w:t>
      </w:r>
      <w:r w:rsidR="00DF586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 بـا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ـمــا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="00006099">
        <w:rPr>
          <w:rFonts w:hint="cs"/>
          <w:sz w:val="28"/>
          <w:szCs w:val="28"/>
          <w:rtl/>
          <w:lang w:bidi="ar-DZ"/>
        </w:rPr>
        <w:t xml:space="preserve">  إ</w:t>
      </w:r>
      <w:r w:rsidR="00006099" w:rsidRPr="0000609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حــد</w:t>
      </w:r>
      <w:r w:rsidR="00006099" w:rsidRPr="0000609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ى  الـجـمــل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54" style="position:absolute;left:0;text-align:left;margin-left:-5.7pt;margin-top:18.55pt;width:363.55pt;height:243.8pt;z-index:251737600" coordorigin="8660,6743" coordsize="7271,4876">
            <v:group id="_x0000_s3055" style="position:absolute;left:14141;top:9983;width:689;height:147" coordorigin="6303,9557" coordsize="689,147">
              <v:shape id="_x0000_s3056" type="#_x0000_t32" style="position:absolute;left:6312;top:9629;width:680;height:0;flip:y" o:connectortype="straight" strokeweight="1.5pt">
                <v:stroke endarrow="classic"/>
              </v:shape>
              <v:shape id="_x0000_s3057" type="#_x0000_t32" style="position:absolute;left:6303;top:9557;width:0;height:147" o:connectortype="straight" strokeweight="1.5pt"/>
            </v:group>
            <v:group id="_x0000_s3058" style="position:absolute;left:14123;top:9273;width:689;height:147" coordorigin="6303,9557" coordsize="689,147">
              <v:shape id="_x0000_s3059" type="#_x0000_t32" style="position:absolute;left:6312;top:9629;width:680;height:0;flip:y" o:connectortype="straight" strokeweight="1.5pt">
                <v:stroke endarrow="classic"/>
              </v:shape>
              <v:shape id="_x0000_s3060" type="#_x0000_t32" style="position:absolute;left:6303;top:9557;width:0;height:147" o:connectortype="straight" strokeweight="1.5pt"/>
            </v:group>
            <v:group id="_x0000_s3061" style="position:absolute;left:14150;top:10603;width:689;height:147" coordorigin="6303,9557" coordsize="689,147">
              <v:shape id="_x0000_s3062" type="#_x0000_t32" style="position:absolute;left:6312;top:9629;width:680;height:0;flip:y" o:connectortype="straight" strokeweight="1.5pt">
                <v:stroke endarrow="classic"/>
              </v:shape>
              <v:shape id="_x0000_s3063" type="#_x0000_t32" style="position:absolute;left:6303;top:9557;width:0;height:147" o:connectortype="straight" strokeweight="1.5pt"/>
            </v:group>
            <v:shape id="_x0000_s3064" type="#_x0000_t32" style="position:absolute;left:8674;top:10913;width:7257;height:0;flip:x" o:connectortype="straight" strokeweight="1.5pt"/>
            <v:shape id="_x0000_s3065" type="#_x0000_t32" style="position:absolute;left:8674;top:10332;width:7257;height:0;flip:x" o:connectortype="straight" strokeweight="1.5pt"/>
            <v:shape id="_x0000_s3066" type="#_x0000_t32" style="position:absolute;left:8674;top:9774;width:7257;height:0;flip:x" o:connectortype="straight" strokeweight="1.5pt"/>
            <v:shape id="_x0000_s3067" type="#_x0000_t32" style="position:absolute;left:8674;top:8962;width:7257;height:0;flip:x" o:connectortype="straight" strokeweight="1.5pt"/>
            <v:shape id="_x0000_s3068" type="#_x0000_t32" style="position:absolute;left:8674;top:8230;width:7257;height:0;flip:x" o:connectortype="straight" strokeweight="1.5pt"/>
            <v:shape id="_x0000_s3069" type="#_x0000_t32" style="position:absolute;left:8674;top:7356;width:7257;height:0;flip:x" o:connectortype="straight" strokeweight="1.5pt"/>
            <v:shape id="_x0000_s3070" type="#_x0000_t32" style="position:absolute;left:13245;top:6743;width:0;height:4876;rotation:360" o:connectortype="straight" strokeweight="1.5pt"/>
            <v:rect id="_x0000_s3071" style="position:absolute;left:8660;top:6743;width:7257;height:4876;rotation:360" filled="f" strokeweight="1.5pt"/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ـة  خـطـيــة  ؛  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ـة  غــيـــر خـطـيــة  ؛  لـيـســت  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ـة .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447A99">
        <w:rPr>
          <w:position w:val="-12"/>
          <w:sz w:val="28"/>
          <w:szCs w:val="28"/>
          <w:lang w:bidi="ar-DZ"/>
        </w:rPr>
        <w:object w:dxaOrig="2240" w:dyaOrig="360">
          <v:shape id="_x0000_i1025" type="#_x0000_t75" style="width:112.1pt;height:18.35pt" o:ole="">
            <v:imagedata r:id="rId8" o:title=""/>
          </v:shape>
          <o:OLEObject Type="Embed" ProgID="Equation.DSMT4" ShapeID="_x0000_i1025" DrawAspect="Content" ObjectID="_1569683251" r:id="rId9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  <w:proofErr w:type="gramStart"/>
      <w:r>
        <w:rPr>
          <w:i/>
          <w:iCs/>
          <w:sz w:val="28"/>
          <w:szCs w:val="28"/>
          <w:lang w:bidi="ar-DZ"/>
        </w:rPr>
        <w:t>f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</w:t>
      </w:r>
      <w:r w:rsidRPr="005969CA">
        <w:rPr>
          <w:position w:val="-28"/>
          <w:sz w:val="28"/>
          <w:szCs w:val="28"/>
          <w:lang w:bidi="ar-DZ"/>
        </w:rPr>
        <w:object w:dxaOrig="2180" w:dyaOrig="740">
          <v:shape id="_x0000_i1026" type="#_x0000_t75" style="width:108.7pt;height:36.7pt" o:ole="">
            <v:imagedata r:id="rId10" o:title=""/>
          </v:shape>
          <o:OLEObject Type="Embed" ProgID="Equation.DSMT4" ShapeID="_x0000_i1026" DrawAspect="Content" ObjectID="_1569683252" r:id="rId11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i/>
          <w:iCs/>
          <w:sz w:val="28"/>
          <w:szCs w:val="28"/>
          <w:lang w:bidi="ar-DZ"/>
        </w:rPr>
        <w:t>g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</w:t>
      </w:r>
      <w:r w:rsidRPr="00447A99">
        <w:rPr>
          <w:position w:val="-12"/>
          <w:sz w:val="28"/>
          <w:szCs w:val="28"/>
          <w:lang w:bidi="ar-DZ"/>
        </w:rPr>
        <w:object w:dxaOrig="1560" w:dyaOrig="499">
          <v:shape id="_x0000_i1027" type="#_x0000_t75" style="width:78.1pt;height:25.15pt" o:ole="">
            <v:imagedata r:id="rId12" o:title=""/>
          </v:shape>
          <o:OLEObject Type="Embed" ProgID="Equation.DSMT4" ShapeID="_x0000_i1027" DrawAspect="Content" ObjectID="_1569683253" r:id="rId13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i/>
          <w:iCs/>
          <w:sz w:val="28"/>
          <w:szCs w:val="28"/>
          <w:lang w:bidi="ar-DZ"/>
        </w:rPr>
        <w:t>h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 w:rsidRPr="005969CA">
        <w:rPr>
          <w:position w:val="-28"/>
          <w:sz w:val="28"/>
          <w:szCs w:val="28"/>
          <w:lang w:bidi="ar-DZ"/>
        </w:rPr>
        <w:object w:dxaOrig="2500" w:dyaOrig="740">
          <v:shape id="_x0000_i1028" type="#_x0000_t75" style="width:125pt;height:36.7pt" o:ole="">
            <v:imagedata r:id="rId14" o:title=""/>
          </v:shape>
          <o:OLEObject Type="Embed" ProgID="Equation.DSMT4" ShapeID="_x0000_i1028" DrawAspect="Content" ObjectID="_1569683254" r:id="rId15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i/>
          <w:iCs/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r w:rsidRPr="00870D41">
        <w:rPr>
          <w:position w:val="-12"/>
          <w:sz w:val="28"/>
          <w:szCs w:val="28"/>
          <w:lang w:bidi="ar-DZ"/>
        </w:rPr>
        <w:object w:dxaOrig="2340" w:dyaOrig="360">
          <v:shape id="_x0000_i1029" type="#_x0000_t75" style="width:116.85pt;height:18.35pt" o:ole="">
            <v:imagedata r:id="rId16" o:title=""/>
          </v:shape>
          <o:OLEObject Type="Embed" ProgID="Equation.DSMT4" ShapeID="_x0000_i1029" DrawAspect="Content" ObjectID="_1569683255" r:id="rId17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i/>
          <w:iCs/>
          <w:sz w:val="28"/>
          <w:szCs w:val="28"/>
          <w:lang w:bidi="ar-DZ"/>
        </w:rPr>
        <w:t>j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r w:rsidRPr="00870D41">
        <w:rPr>
          <w:position w:val="-8"/>
          <w:sz w:val="28"/>
          <w:szCs w:val="28"/>
          <w:lang w:bidi="ar-DZ"/>
        </w:rPr>
        <w:object w:dxaOrig="2340" w:dyaOrig="420">
          <v:shape id="_x0000_i1030" type="#_x0000_t75" style="width:116.85pt;height:21.05pt" o:ole="">
            <v:imagedata r:id="rId18" o:title=""/>
          </v:shape>
          <o:OLEObject Type="Embed" ProgID="Equation.DSMT4" ShapeID="_x0000_i1030" DrawAspect="Content" ObjectID="_1569683256" r:id="rId19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i/>
          <w:iCs/>
          <w:sz w:val="28"/>
          <w:szCs w:val="28"/>
          <w:lang w:bidi="ar-DZ"/>
        </w:rPr>
        <w:t>k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355CB8" w:rsidRDefault="00355CB8" w:rsidP="00355CB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447A99">
        <w:rPr>
          <w:position w:val="-12"/>
          <w:sz w:val="28"/>
          <w:szCs w:val="28"/>
          <w:lang w:bidi="ar-DZ"/>
        </w:rPr>
        <w:object w:dxaOrig="1939" w:dyaOrig="460">
          <v:shape id="_x0000_i1031" type="#_x0000_t75" style="width:97.15pt;height:23.1pt" o:ole="">
            <v:imagedata r:id="rId20" o:title=""/>
          </v:shape>
          <o:OLEObject Type="Embed" ProgID="Equation.DSMT4" ShapeID="_x0000_i1031" DrawAspect="Content" ObjectID="_1569683257" r:id="rId21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i/>
          <w:iCs/>
          <w:sz w:val="28"/>
          <w:szCs w:val="28"/>
          <w:lang w:bidi="ar-DZ"/>
        </w:rPr>
        <w:t>d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</w:p>
    <w:p w:rsidR="00DD0CAE" w:rsidRDefault="00DD0CAE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    مـثــل  فـي  مـسـتــو مــزوّد  بـمـعــلــم  مـبـلـغ  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  الـه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ف  بـد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</w:p>
    <w:p w:rsidR="00DD0CAE" w:rsidRDefault="00DD0CAE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</w:t>
      </w:r>
      <w:r>
        <w:rPr>
          <w:i/>
          <w:iCs/>
          <w:sz w:val="28"/>
          <w:szCs w:val="28"/>
          <w:lang w:bidi="ar-DZ"/>
        </w:rPr>
        <w:t>x</w:t>
      </w:r>
      <w:r w:rsidRPr="001C13E4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و ذ</w:t>
      </w:r>
      <w:r w:rsidRPr="001C13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ك  بــوضـع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عـلـى</w:t>
      </w:r>
    </w:p>
    <w:p w:rsidR="00DD0CAE" w:rsidRDefault="00DD0CAE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حـور الـفـو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ل  و مـبـلـغ  الـ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  عـلـى  مـحـور الـتـر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ب .</w:t>
      </w:r>
    </w:p>
    <w:p w:rsidR="00DD0CAE" w:rsidRDefault="00DD0CAE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DD0CAE" w:rsidRDefault="00DD0CAE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812232" w:rsidRDefault="00D26CA5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28" style="position:absolute;left:0;text-align:left;margin-left:-14.6pt;margin-top:.05pt;width:391.9pt;height:472.1pt;z-index:251732480" coordorigin="276,2136" coordsize="7838,9442">
            <v:shape id="_x0000_s2431" type="#_x0000_t75" style="position:absolute;left:-414;top:3151;width:9170;height:7426;rotation:-90" o:regroupid="39" strokeweight="1pt">
              <v:imagedata r:id="rId7" o:title="" cropbottom="12522f" cropleft="3248f" cropright="19724f" blacklevel="3932f"/>
            </v:shape>
            <v:rect id="_x0000_s2432" style="position:absolute;left:1122;top:2246;width:2268;height:360" o:regroupid="39" stroked="f"/>
            <v:rect id="_x0000_s2435" style="position:absolute;left:460;top:11208;width:7654;height:340" o:regroupid="39" stroked="f"/>
            <v:shape id="_x0000_s2436" type="#_x0000_t202" style="position:absolute;left:5857;top:11108;width:1757;height:397" o:regroupid="39" filled="f" stroked="f">
              <v:textbox style="mso-next-textbox:#_x0000_s2436" inset="1mm,1mm,0,0">
                <w:txbxContent>
                  <w:p w:rsidR="00882827" w:rsidRPr="006C6F6C" w:rsidRDefault="00882827" w:rsidP="00882827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عـد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د  الوحـد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ت</w:t>
                    </w:r>
                  </w:p>
                </w:txbxContent>
              </v:textbox>
            </v:shape>
            <v:rect id="_x0000_s2437" style="position:absolute;left:-3834;top:6246;width:9128;height:907;rotation:-90" o:regroupid="39" stroked="f"/>
            <v:shape id="_x0000_s2438" type="#_x0000_t202" style="position:absolute;left:426;top:2456;width:750;height:7452" o:regroupid="39" filled="f" stroked="f">
              <v:textbox style="mso-next-textbox:#_x0000_s2438" inset="0,1mm,0,0">
                <w:txbxContent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1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rFonts w:hint="cs"/>
                        <w:color w:val="FFFFFF"/>
                        <w:sz w:val="28"/>
                        <w:szCs w:val="28"/>
                        <w:rtl/>
                        <w:lang w:bidi="ar-DZ"/>
                      </w:rPr>
                      <w:t>5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882827" w:rsidRPr="00882827" w:rsidRDefault="00882827" w:rsidP="00882827">
                    <w:pPr>
                      <w:spacing w:line="360" w:lineRule="auto"/>
                      <w:jc w:val="center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  <w:lang w:bidi="ar-DZ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1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rFonts w:hint="cs"/>
                        <w:color w:val="FFFFFF"/>
                        <w:sz w:val="28"/>
                        <w:szCs w:val="28"/>
                        <w:rtl/>
                        <w:lang w:bidi="ar-DZ"/>
                      </w:rPr>
                      <w:t>3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spacing w:line="288" w:lineRule="auto"/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1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spacing w:line="360" w:lineRule="auto"/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 xml:space="preserve">  8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spacing w:line="432" w:lineRule="auto"/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</w:p>
                  <w:p w:rsidR="00882827" w:rsidRPr="00882827" w:rsidRDefault="00882827" w:rsidP="00882827">
                    <w:pPr>
                      <w:jc w:val="center"/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 xml:space="preserve">  3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shape id="_x0000_s2450" type="#_x0000_t202" style="position:absolute;left:912;top:11124;width:4336;height:454" o:regroupid="39" filled="f" stroked="f">
              <v:textbox style="mso-next-textbox:#_x0000_s2450" inset="0,1mm,0,0">
                <w:txbxContent>
                  <w:p w:rsidR="00882827" w:rsidRPr="00882827" w:rsidRDefault="00882827" w:rsidP="00882827">
                    <w:pPr>
                      <w:rPr>
                        <w:color w:val="FFFFFF"/>
                        <w:sz w:val="28"/>
                        <w:szCs w:val="28"/>
                      </w:rPr>
                    </w:pPr>
                    <w:r w:rsidRPr="00882827">
                      <w:rPr>
                        <w:color w:val="FFFFFF"/>
                        <w:sz w:val="28"/>
                        <w:szCs w:val="28"/>
                      </w:rPr>
                      <w:t xml:space="preserve"> 0                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 xml:space="preserve"> 2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5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  3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5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    5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  6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</w:t>
                    </w:r>
                    <w:r w:rsidRPr="00882827">
                      <w:rPr>
                        <w:color w:val="FFFFFF"/>
                        <w:sz w:val="16"/>
                        <w:szCs w:val="16"/>
                      </w:rPr>
                      <w:t xml:space="preserve"> </w:t>
                    </w:r>
                    <w:r w:rsidRPr="00882827">
                      <w:rPr>
                        <w:color w:val="FFFFFF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line id="_x0000_s2451" style="position:absolute" from="1202,2313" to="1202,11270" o:regroupid="39" strokeweight="1pt">
              <v:stroke startarrow="classic"/>
            </v:line>
            <v:line id="_x0000_s2452" style="position:absolute" from="569,11141" to="7826,11141" o:regroupid="39" strokeweight="1pt">
              <v:stroke endarrow="classic"/>
            </v:line>
            <v:shape id="_x0000_s3022" type="#_x0000_t202" style="position:absolute;left:1222;top:2209;width:2041;height:397" filled="f" stroked="f">
              <v:textbox style="mso-next-textbox:#_x0000_s3022" inset="1mm,1mm,0,0">
                <w:txbxContent>
                  <w:p w:rsidR="00E556C9" w:rsidRPr="006425F2" w:rsidRDefault="00E556C9" w:rsidP="00E556C9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الـمـبـلـغ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(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D</w:t>
                    </w:r>
                    <w:r w:rsidRPr="004D1242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 )</w:t>
                    </w:r>
                  </w:p>
                </w:txbxContent>
              </v:textbox>
            </v:shape>
          </v:group>
        </w:pict>
      </w:r>
    </w:p>
    <w:p w:rsidR="00812232" w:rsidRDefault="0081223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882827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429" style="position:absolute;left:0;text-align:left;margin-left:-18.65pt;margin-top:2.45pt;width:813.55pt;height:286.3pt;z-index:251674112" coordsize="16271,5813" path="m16271,l8049,r,5813l,5813e" filled="f" strokeweight="1.5pt">
            <v:path arrowok="t"/>
          </v:shape>
        </w:pict>
      </w: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693119" w:rsidRDefault="00693119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693119" w:rsidRDefault="00693119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693119" w:rsidRDefault="00693119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E15002" w:rsidRDefault="00E15002" w:rsidP="006931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BD540D">
      <w:pPr>
        <w:bidi/>
        <w:spacing w:line="276" w:lineRule="auto"/>
        <w:rPr>
          <w:sz w:val="28"/>
          <w:szCs w:val="28"/>
          <w:rtl/>
          <w:lang w:bidi="ar-DZ"/>
        </w:rPr>
        <w:sectPr w:rsidR="002F598F" w:rsidSect="000B7C29">
          <w:pgSz w:w="16838" w:h="11906" w:orient="landscape" w:code="9"/>
          <w:pgMar w:top="284" w:right="567" w:bottom="284" w:left="567" w:header="709" w:footer="709" w:gutter="0"/>
          <w:cols w:num="2" w:space="709"/>
          <w:bidi/>
          <w:docGrid w:linePitch="360"/>
        </w:sectPr>
      </w:pPr>
    </w:p>
    <w:p w:rsidR="002F598F" w:rsidRDefault="00AD2CF8" w:rsidP="007921D0">
      <w:pPr>
        <w:bidi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6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صـورة  عـ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  ب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؛ تـعـيـيــن  عـ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  إ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ذ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  عـلـمــت  صـورتــه  ب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.</w:t>
      </w:r>
    </w:p>
    <w:p w:rsidR="002F598F" w:rsidRDefault="002F598F" w:rsidP="00D01E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68" style="position:absolute;left:0;text-align:left;margin-left:41.65pt;margin-top:6.2pt;width:34.45pt;height:7.35pt;z-index:251590144" coordorigin="6303,9557" coordsize="689,147">
            <v:shape id="_x0000_s1769" type="#_x0000_t32" style="position:absolute;left:6312;top:9629;width:680;height:0;flip:y" o:connectortype="straight" strokeweight="1.5pt">
              <v:stroke endarrow="classic"/>
            </v:shape>
            <v:shape id="_x0000_s1770" type="#_x0000_t32" style="position:absolute;left:6303;top:9557;width:0;height:147" o:connectortype="straight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1765" style="position:absolute;left:0;text-align:left;margin-left:184.75pt;margin-top:6.2pt;width:34.45pt;height:7.35pt;z-index:251589120" coordorigin="6303,9557" coordsize="689,147">
            <v:shape id="_x0000_s1766" type="#_x0000_t32" style="position:absolute;left:6312;top:9629;width:680;height:0;flip:y" o:connectortype="straight" strokeweight="1.5pt">
              <v:stroke endarrow="classic"/>
            </v:shape>
            <v:shape id="_x0000_s1767" type="#_x0000_t32" style="position:absolute;left:6303;top:9557;width:0;height:147" o:connectortype="straight" strokeweight="1.5pt"/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نـعـتـبـر الـد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الـمـعــرفــتـيــن  كـمــا يـلــي :  </w:t>
      </w:r>
      <w:r w:rsidRPr="00870D41">
        <w:rPr>
          <w:position w:val="-12"/>
          <w:sz w:val="28"/>
          <w:szCs w:val="28"/>
          <w:lang w:bidi="ar-DZ"/>
        </w:rPr>
        <w:object w:dxaOrig="1920" w:dyaOrig="360">
          <v:shape id="_x0000_i1032" type="#_x0000_t75" style="width:95.75pt;height:18.35pt" o:ole="">
            <v:imagedata r:id="rId22" o:title=""/>
          </v:shape>
          <o:OLEObject Type="Embed" ProgID="Equation.DSMT4" ShapeID="_x0000_i1032" DrawAspect="Content" ObjectID="_1569683258" r:id="rId23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870D41">
        <w:rPr>
          <w:position w:val="-12"/>
          <w:sz w:val="28"/>
          <w:szCs w:val="28"/>
          <w:lang w:bidi="ar-DZ"/>
        </w:rPr>
        <w:object w:dxaOrig="2360" w:dyaOrig="360">
          <v:shape id="_x0000_i1033" type="#_x0000_t75" style="width:118.2pt;height:18.35pt" o:ole="">
            <v:imagedata r:id="rId24" o:title=""/>
          </v:shape>
          <o:OLEObject Type="Embed" ProgID="Equation.DSMT4" ShapeID="_x0000_i1033" DrawAspect="Content" ObjectID="_1569683259" r:id="rId25"/>
        </w:object>
      </w:r>
    </w:p>
    <w:p w:rsidR="002F598F" w:rsidRDefault="002F598F" w:rsidP="00D01E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1771" style="position:absolute;left:0;text-align:left;margin-left:365.15pt;margin-top:18.95pt;width:34.45pt;height:18.95pt;z-index:251591168" coordorigin="8446,1649" coordsize="689,379">
            <v:shape id="_x0000_s1772" type="#_x0000_t75" style="position:absolute;left:8524;top:1649;width:459;height:304">
              <v:imagedata r:id="rId26" o:title=""/>
            </v:shape>
            <v:shape id="_x0000_s1773" type="#_x0000_t32" style="position:absolute;left:8455;top:1953;width:680;height:0;flip:y" o:connectortype="straight" strokeweight="1.5pt">
              <v:stroke endarrow="classic"/>
            </v:shape>
            <v:shape id="_x0000_s1774" type="#_x0000_t32" style="position:absolute;left:8446;top:1881;width:0;height:147" o:connectortype="straight" strokeweight="1.5pt"/>
          </v:group>
          <o:OLEObject Type="Embed" ProgID="Equation.DSMT4" ShapeID="_x0000_s1772" DrawAspect="Content" ObjectID="_1569683396" r:id="rId27"/>
        </w:pict>
      </w:r>
      <w:r w:rsidR="00A04E83">
        <w:rPr>
          <w:color w:val="000000"/>
          <w:sz w:val="28"/>
          <w:szCs w:val="28"/>
          <w:rtl/>
        </w:rPr>
        <w:t xml:space="preserve"> </w:t>
      </w:r>
      <w:r w:rsidR="00A04E83">
        <w:rPr>
          <w:color w:val="000000"/>
          <w:sz w:val="28"/>
          <w:szCs w:val="28"/>
          <w:lang w:bidi="ar-DZ"/>
        </w:rPr>
        <w:sym w:font="Wingdings 3" w:char="0085"/>
      </w:r>
      <w:r w:rsidR="00A04E83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د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الـخـطـيـة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تـعـبـّــر عــن  فـعــل 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رب  فـي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5 </w:t>
      </w:r>
      <w:r>
        <w:rPr>
          <w:sz w:val="28"/>
          <w:szCs w:val="28"/>
          <w:rtl/>
          <w:lang w:bidi="ar-DZ"/>
        </w:rPr>
        <w:t>»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: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>
        <w:rPr>
          <w:rFonts w:hint="cs"/>
          <w:sz w:val="28"/>
          <w:szCs w:val="28"/>
          <w:rtl/>
          <w:lang w:bidi="ar-DZ"/>
        </w:rPr>
        <w:t xml:space="preserve"> ؛ إ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20             4 .</w:t>
      </w:r>
    </w:p>
    <w:p w:rsidR="002F598F" w:rsidRDefault="002F598F" w:rsidP="00D01E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ول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صـورتــه  20  </w:t>
      </w:r>
      <w:r w:rsidR="00D01EBF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هــو 4 ؛</w:t>
      </w:r>
    </w:p>
    <w:p w:rsidR="002F598F" w:rsidRDefault="002F598F" w:rsidP="00D01E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ول  أ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ضــا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20  هــو  صـورة  4  </w:t>
      </w:r>
      <w:r w:rsidR="00D01EBF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؛ و نـكـتــب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4 )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0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01E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1779" style="position:absolute;left:0;text-align:left;margin-left:342.2pt;margin-top:18.95pt;width:34.45pt;height:18.95pt;z-index:251593216" coordorigin="8446,1649" coordsize="689,379">
            <v:shape id="_x0000_s1780" type="#_x0000_t75" style="position:absolute;left:8524;top:1649;width:459;height:304">
              <v:imagedata r:id="rId28" o:title=""/>
            </v:shape>
            <v:shape id="_x0000_s1781" type="#_x0000_t32" style="position:absolute;left:8455;top:1953;width:680;height:0;flip:y" o:connectortype="straight" strokeweight="1.5pt">
              <v:stroke endarrow="classic"/>
            </v:shape>
            <v:shape id="_x0000_s1782" type="#_x0000_t32" style="position:absolute;left:8446;top:1881;width:0;height:147" o:connectortype="straight" strokeweight="1.5pt"/>
          </v:group>
          <o:OLEObject Type="Embed" ProgID="Equation.DSMT4" ShapeID="_x0000_s1780" DrawAspect="Content" ObjectID="_1569683397" r:id="rId29"/>
        </w:pict>
      </w:r>
      <w:r>
        <w:rPr>
          <w:noProof/>
          <w:sz w:val="28"/>
          <w:szCs w:val="28"/>
          <w:rtl/>
        </w:rPr>
        <w:pict>
          <v:group id="_x0000_s1775" style="position:absolute;left:0;text-align:left;margin-left:271.1pt;margin-top:18.95pt;width:34.45pt;height:18.95pt;z-index:251592192" coordorigin="8446,1649" coordsize="689,379">
            <v:shape id="_x0000_s1776" type="#_x0000_t75" style="position:absolute;left:8524;top:1649;width:459;height:304">
              <v:imagedata r:id="rId30" o:title=""/>
            </v:shape>
            <v:shape id="_x0000_s1777" type="#_x0000_t32" style="position:absolute;left:8455;top:1953;width:680;height:0;flip:y" o:connectortype="straight" strokeweight="1.5pt">
              <v:stroke endarrow="classic"/>
            </v:shape>
            <v:shape id="_x0000_s1778" type="#_x0000_t32" style="position:absolute;left:8446;top:1881;width:0;height:147" o:connectortype="straight" strokeweight="1.5pt"/>
          </v:group>
          <o:OLEObject Type="Embed" ProgID="Equation.DSMT4" ShapeID="_x0000_s1776" DrawAspect="Content" ObjectID="_1569683398" r:id="rId31"/>
        </w:pict>
      </w:r>
      <w:r w:rsidR="00A04E83">
        <w:rPr>
          <w:color w:val="000000"/>
          <w:sz w:val="28"/>
          <w:szCs w:val="28"/>
          <w:rtl/>
        </w:rPr>
        <w:t xml:space="preserve"> </w:t>
      </w:r>
      <w:r w:rsidR="00A04E83">
        <w:rPr>
          <w:color w:val="000000"/>
          <w:sz w:val="28"/>
          <w:szCs w:val="28"/>
          <w:lang w:bidi="ar-DZ"/>
        </w:rPr>
        <w:sym w:font="Wingdings 3" w:char="0085"/>
      </w:r>
      <w:r w:rsidR="00A04E83">
        <w:rPr>
          <w:sz w:val="28"/>
          <w:szCs w:val="28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تـعـبـّــر عــن  فـعــل 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رب  فـي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5  ثــمّ 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يــف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2 </w:t>
      </w:r>
      <w:r>
        <w:rPr>
          <w:sz w:val="28"/>
          <w:szCs w:val="28"/>
          <w:rtl/>
          <w:lang w:bidi="ar-DZ"/>
        </w:rPr>
        <w:t>»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: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؛ إ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5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01E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ول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صـورتــه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D01EBF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هــو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F598F" w:rsidRDefault="002F598F" w:rsidP="00D01EBF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ول  أ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ضــا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هــو  صـورة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D01EBF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؛ و نـكـتــب :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F586E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F586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="00D01EBF" w:rsidRPr="00D01E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1111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A0"/>
      </w:tblPr>
      <w:tblGrid>
        <w:gridCol w:w="851"/>
        <w:gridCol w:w="2381"/>
        <w:gridCol w:w="2665"/>
        <w:gridCol w:w="5216"/>
      </w:tblGrid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F43D2B">
            <w:pPr>
              <w:bidi/>
              <w:jc w:val="center"/>
              <w:rPr>
                <w:sz w:val="28"/>
                <w:szCs w:val="28"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قـيـم</w:t>
            </w:r>
            <w:r w:rsidR="00F43D2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2381" w:type="dxa"/>
            <w:vAlign w:val="center"/>
          </w:tcPr>
          <w:p w:rsidR="002F598F" w:rsidRPr="00F95713" w:rsidRDefault="002F598F" w:rsidP="00D01EBF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بـ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لـ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</w:p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بحـيـث</w:t>
            </w:r>
            <w:r w:rsidR="00F43D2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5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2665" w:type="dxa"/>
            <w:vAlign w:val="center"/>
          </w:tcPr>
          <w:p w:rsidR="002F598F" w:rsidRPr="00F95713" w:rsidRDefault="002F598F" w:rsidP="00D01EBF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ـ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</w:p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بحـيـث</w:t>
            </w:r>
            <w:proofErr w:type="gramEnd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5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+</w:t>
            </w:r>
            <w:r w:rsidRPr="00F95713">
              <w:rPr>
                <w:sz w:val="28"/>
                <w:szCs w:val="28"/>
                <w:lang w:bidi="ar-DZ"/>
              </w:rPr>
              <w:t xml:space="preserve"> 2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الـنـتــيــجــة</w:t>
            </w:r>
            <w:proofErr w:type="gramEnd"/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2381" w:type="dxa"/>
            <w:vAlign w:val="center"/>
          </w:tcPr>
          <w:p w:rsidR="002F598F" w:rsidRPr="00F95713" w:rsidRDefault="008B36D0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  <w:r w:rsidRPr="008B36D0">
              <w:rPr>
                <w:sz w:val="16"/>
                <w:szCs w:val="16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2665" w:type="dxa"/>
            <w:vAlign w:val="center"/>
          </w:tcPr>
          <w:p w:rsidR="002F598F" w:rsidRPr="00F95713" w:rsidRDefault="008B36D0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  <w:r w:rsidRPr="008B36D0">
              <w:rPr>
                <w:sz w:val="16"/>
                <w:szCs w:val="16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2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10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2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10</w:t>
            </w:r>
          </w:p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2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12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2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12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DF586E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34" type="#_x0000_t75" style="width:16.3pt;height:31.9pt" o:ole="">
                  <v:imagedata r:id="rId32" o:title=""/>
                </v:shape>
                <o:OLEObject Type="Embed" ProgID="Equation.DSMT4" ShapeID="_x0000_i1034" DrawAspect="Content" ObjectID="_1569683260" r:id="rId33"/>
              </w:object>
            </w:r>
          </w:p>
        </w:tc>
        <w:tc>
          <w:tcPr>
            <w:tcW w:w="238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665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5216" w:type="dxa"/>
            <w:vAlign w:val="center"/>
          </w:tcPr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35" type="#_x0000_t75" style="width:16.3pt;height:31.9pt" o:ole="">
                  <v:imagedata r:id="rId34" o:title=""/>
                </v:shape>
                <o:OLEObject Type="Embed" ProgID="Equation.DSMT4" ShapeID="_x0000_i1035" DrawAspect="Content" ObjectID="_1569683261" r:id="rId35"/>
              </w:objec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</w:t>
            </w:r>
          </w:p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36" type="#_x0000_t75" style="width:16.3pt;height:31.9pt" o:ole="">
                  <v:imagedata r:id="rId36" o:title=""/>
                </v:shape>
                <o:OLEObject Type="Embed" ProgID="Equation.DSMT4" ShapeID="_x0000_i1036" DrawAspect="Content" ObjectID="_1569683262" r:id="rId37"/>
              </w:objec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38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665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5216" w:type="dxa"/>
            <w:vAlign w:val="center"/>
          </w:tcPr>
          <w:p w:rsidR="002F598F" w:rsidRPr="00F95713" w:rsidRDefault="002F598F" w:rsidP="00D01EBF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0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2</w:t>
            </w:r>
            <w:r w:rsidRPr="00F95713">
              <w:rPr>
                <w:sz w:val="28"/>
                <w:szCs w:val="28"/>
                <w:lang w:bidi="ar-DZ"/>
              </w:rPr>
              <w:t>0</w:t>
            </w:r>
          </w:p>
          <w:p w:rsidR="002F598F" w:rsidRPr="00F95713" w:rsidRDefault="002F598F" w:rsidP="00D01EBF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. .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. .</w:t>
            </w:r>
          </w:p>
        </w:tc>
      </w:tr>
      <w:tr w:rsidR="002F598F" w:rsidRPr="00F95713">
        <w:tc>
          <w:tcPr>
            <w:tcW w:w="851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381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665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5216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F43D2B">
            <w:pPr>
              <w:bidi/>
              <w:spacing w:line="276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 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. .</w:t>
            </w:r>
          </w:p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074C2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. .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. .</w:t>
            </w:r>
          </w:p>
        </w:tc>
      </w:tr>
      <w:tr w:rsidR="002F598F" w:rsidRPr="00F95713">
        <w:tc>
          <w:tcPr>
            <w:tcW w:w="851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2381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665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5216" w:type="dxa"/>
            <w:tcMar>
              <w:top w:w="28" w:type="dxa"/>
              <w:bottom w:w="85" w:type="dxa"/>
            </w:tcMar>
            <w:vAlign w:val="center"/>
          </w:tcPr>
          <w:p w:rsidR="002F598F" w:rsidRPr="00F95713" w:rsidRDefault="002F598F" w:rsidP="00954CD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  .  .  .  .  .  .  .  .  .  .  .  .  .  .  .  .  .  .  .  .  .  .  .</w:t>
            </w:r>
          </w:p>
          <w:p w:rsidR="002F598F" w:rsidRPr="00F95713" w:rsidRDefault="002F598F" w:rsidP="00954CD6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  .  .  .  .  .  .  .  .  .  .  .  .  .  .  .  .  .  .  .  .  .  .  .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38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665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5216" w:type="dxa"/>
            <w:vAlign w:val="center"/>
          </w:tcPr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ي 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7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كـتـب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1</w:t>
            </w:r>
            <w:r>
              <w:rPr>
                <w:sz w:val="28"/>
                <w:szCs w:val="28"/>
                <w:lang w:bidi="ar-DZ"/>
              </w:rPr>
              <w:t>7</w:t>
            </w:r>
          </w:p>
          <w:p w:rsidR="002F598F" w:rsidRPr="00F95713" w:rsidRDefault="002F598F" w:rsidP="00F43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9B6F3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. .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.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ب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F43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sz w:val="28"/>
                <w:szCs w:val="28"/>
                <w:lang w:bidi="ar-DZ"/>
              </w:rPr>
              <w:t>. .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. .</w:t>
            </w:r>
          </w:p>
        </w:tc>
      </w:tr>
    </w:tbl>
    <w:p w:rsidR="002F598F" w:rsidRPr="00B57497" w:rsidRDefault="002F598F" w:rsidP="002F598F">
      <w:pPr>
        <w:bidi/>
        <w:rPr>
          <w:rFonts w:hint="cs"/>
          <w:sz w:val="16"/>
          <w:szCs w:val="16"/>
          <w:rtl/>
          <w:lang w:bidi="ar-DZ"/>
        </w:rPr>
      </w:pPr>
    </w:p>
    <w:p w:rsidR="002F598F" w:rsidRDefault="00AD2CF8" w:rsidP="007921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7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خـطـيـ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خـطـيــة  بـحـيــث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7</w:t>
      </w:r>
      <w:proofErr w:type="gramEnd"/>
      <w:r>
        <w:rPr>
          <w:sz w:val="28"/>
          <w:szCs w:val="28"/>
          <w:lang w:bidi="ar-DZ"/>
        </w:rPr>
        <w:t xml:space="preserve">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01E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الـعـبــ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ة  الـجـبــريــة  لـلـ</w:t>
      </w:r>
      <w:r w:rsidR="00D01EBF">
        <w:rPr>
          <w:rFonts w:hint="cs"/>
          <w:sz w:val="28"/>
          <w:szCs w:val="28"/>
          <w:rtl/>
          <w:lang w:bidi="ar-DZ"/>
        </w:rPr>
        <w:t>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01E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صــوّر كــل  مــن  الأعــد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؛   </w:t>
      </w:r>
      <w:r>
        <w:rPr>
          <w:sz w:val="28"/>
          <w:szCs w:val="28"/>
          <w:lang w:bidi="ar-DZ"/>
        </w:rPr>
        <w:t>3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و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01EBF">
        <w:rPr>
          <w:rFonts w:hint="cs"/>
          <w:sz w:val="28"/>
          <w:szCs w:val="28"/>
          <w:rtl/>
          <w:lang w:bidi="ar-DZ"/>
        </w:rPr>
        <w:t>الـد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ا</w:t>
      </w:r>
      <w:r w:rsidR="00D01EB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D01EBF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1538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15386">
        <w:rPr>
          <w:i/>
          <w:iCs/>
          <w:color w:val="000000"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784" type="#_x0000_t32" style="position:absolute;left:0;text-align:left;margin-left:287.75pt;margin-top:26pt;width:0;height:99.2pt;z-index:251595264" o:connectortype="straight" strokeweight="1.5pt">
            <v:stroke dashstyle="dash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DF586E">
      <w:pPr>
        <w:bidi/>
        <w:spacing w:line="45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AD2CF8" w:rsidP="00AD2CF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7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C250C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نـعـتـبــر </w:t>
      </w:r>
      <w:r w:rsidR="00C250CE">
        <w:rPr>
          <w:rFonts w:hint="cs"/>
          <w:sz w:val="28"/>
          <w:szCs w:val="28"/>
          <w:rtl/>
          <w:lang w:bidi="ar-DZ"/>
        </w:rPr>
        <w:t>الـد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ا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الـمـعــرفــة  كـمــا يـلــي :  </w:t>
      </w:r>
      <w:r>
        <w:rPr>
          <w:i/>
          <w:iCs/>
          <w:sz w:val="28"/>
          <w:szCs w:val="28"/>
          <w:lang w:bidi="ar-DZ"/>
        </w:rPr>
        <w:t>f</w:t>
      </w:r>
      <w:r w:rsidRPr="00F95713">
        <w:rPr>
          <w:sz w:val="28"/>
          <w:szCs w:val="28"/>
          <w:lang w:bidi="ar-DZ"/>
        </w:rPr>
        <w:t xml:space="preserve"> ( </w:t>
      </w:r>
      <w:r w:rsidRPr="00F95713">
        <w:rPr>
          <w:i/>
          <w:iCs/>
          <w:sz w:val="28"/>
          <w:szCs w:val="28"/>
          <w:lang w:bidi="ar-DZ"/>
        </w:rPr>
        <w:t>x</w:t>
      </w:r>
      <w:r w:rsidRPr="00F95713">
        <w:rPr>
          <w:sz w:val="28"/>
          <w:szCs w:val="28"/>
          <w:lang w:bidi="ar-DZ"/>
        </w:rPr>
        <w:t xml:space="preserve"> ) </w:t>
      </w:r>
      <w:r w:rsidRPr="00F95713">
        <w:rPr>
          <w:rFonts w:ascii="Arial" w:hAnsi="Arial" w:cs="Arial"/>
          <w:sz w:val="28"/>
          <w:szCs w:val="28"/>
          <w:lang w:bidi="ar-DZ"/>
        </w:rPr>
        <w:t>=</w:t>
      </w:r>
      <w:r w:rsidRPr="00F95713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95713">
        <w:rPr>
          <w:sz w:val="28"/>
          <w:szCs w:val="28"/>
          <w:lang w:bidi="ar-DZ"/>
        </w:rPr>
        <w:t xml:space="preserve"> </w:t>
      </w:r>
      <w:r w:rsidRPr="00F95713">
        <w:rPr>
          <w:i/>
          <w:iCs/>
          <w:sz w:val="28"/>
          <w:szCs w:val="28"/>
          <w:lang w:bidi="ar-DZ"/>
        </w:rPr>
        <w:t>x</w:t>
      </w:r>
      <w:r w:rsidRPr="00F95713"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 w:rsidRPr="00F95713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="00C250CE" w:rsidRPr="00C250C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A0"/>
      </w:tblPr>
      <w:tblGrid>
        <w:gridCol w:w="2438"/>
        <w:gridCol w:w="2098"/>
        <w:gridCol w:w="2098"/>
        <w:gridCol w:w="2098"/>
        <w:gridCol w:w="2098"/>
      </w:tblGrid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1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2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lang w:bidi="ar-DZ"/>
              </w:rPr>
            </w:pPr>
            <w:proofErr w:type="gramStart"/>
            <w:r w:rsidRPr="005B0CAF">
              <w:rPr>
                <w:sz w:val="28"/>
                <w:szCs w:val="28"/>
                <w:lang w:bidi="ar-DZ"/>
              </w:rPr>
              <w:t>0</w:t>
            </w:r>
            <w:r w:rsidRPr="005B0CAF">
              <w:rPr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sz w:val="28"/>
                <w:szCs w:val="28"/>
                <w:lang w:bidi="ar-DZ"/>
              </w:rPr>
              <w:t>,</w:t>
            </w:r>
            <w:proofErr w:type="gramEnd"/>
            <w:r w:rsidRPr="005B0CAF">
              <w:rPr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sz w:val="28"/>
                <w:szCs w:val="28"/>
                <w:lang w:bidi="ar-DZ"/>
              </w:rPr>
              <w:t>5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 xml:space="preserve">5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1 )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)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30"/>
                <w:sz w:val="28"/>
                <w:szCs w:val="28"/>
                <w:lang w:bidi="ar-DZ"/>
              </w:rPr>
              <w:object w:dxaOrig="2180" w:dyaOrig="740">
                <v:shape id="_x0000_i1037" type="#_x0000_t75" style="width:108.7pt;height:36.7pt" o:ole="">
                  <v:imagedata r:id="rId38" o:title=""/>
                </v:shape>
                <o:OLEObject Type="Embed" ProgID="Equation.DSMT4" ShapeID="_x0000_i1037" DrawAspect="Content" ObjectID="_1569683263" r:id="rId39"/>
              </w:object>
            </w: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209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</w:tbl>
    <w:p w:rsidR="002F598F" w:rsidRPr="00870610" w:rsidRDefault="002F598F" w:rsidP="002F598F">
      <w:pPr>
        <w:bidi/>
        <w:rPr>
          <w:rFonts w:hint="cs"/>
          <w:sz w:val="16"/>
          <w:szCs w:val="16"/>
          <w:rtl/>
          <w:lang w:bidi="ar-DZ"/>
        </w:rPr>
      </w:pP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أعـ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سّـطـر الـخ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س  مـن  الـج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مـتـن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مـع  أعـ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سّـطـر الـسّ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8706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  عـلـى  الـتـرتـيــب ؟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C57106" w:rsidRDefault="002F598F" w:rsidP="00D245D6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F326F1">
        <w:rPr>
          <w:rFonts w:hint="cs"/>
          <w:sz w:val="16"/>
          <w:szCs w:val="16"/>
          <w:rtl/>
          <w:lang w:bidi="ar-DZ"/>
        </w:rPr>
        <w:t xml:space="preserve"> </w:t>
      </w:r>
      <w:r w:rsidRPr="00C57106">
        <w:rPr>
          <w:rFonts w:hint="cs"/>
          <w:color w:val="000000"/>
          <w:sz w:val="28"/>
          <w:szCs w:val="28"/>
          <w:rtl/>
          <w:lang w:bidi="ar-DZ"/>
        </w:rPr>
        <w:t xml:space="preserve">كـمــل :   </w:t>
      </w:r>
      <w:r w:rsidR="00D245D6" w:rsidRPr="00C57106">
        <w:rPr>
          <w:color w:val="000000"/>
          <w:position w:val="-30"/>
          <w:sz w:val="28"/>
          <w:szCs w:val="28"/>
          <w:lang w:bidi="ar-DZ"/>
        </w:rPr>
        <w:object w:dxaOrig="2860" w:dyaOrig="740">
          <v:shape id="_x0000_i1038" type="#_x0000_t75" style="width:143.3pt;height:36.7pt" o:ole="">
            <v:imagedata r:id="rId40" o:title=""/>
          </v:shape>
          <o:OLEObject Type="Embed" ProgID="Equation.DSMT4" ShapeID="_x0000_i1038" DrawAspect="Content" ObjectID="_1569683264" r:id="rId41"/>
        </w:object>
      </w:r>
      <w:r w:rsidRPr="00C5710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Default="002F598F" w:rsidP="00C250C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1788" style="position:absolute;left:0;text-align:left;margin-left:206.95pt;margin-top:6.35pt;width:113.4pt;height:19.85pt;z-index:251598336" filled="f" strokeweight="1.5pt"/>
        </w:pict>
      </w:r>
      <w:r w:rsidRPr="00C57106">
        <w:rPr>
          <w:rFonts w:hint="cs"/>
          <w:color w:val="000000"/>
          <w:sz w:val="28"/>
          <w:szCs w:val="28"/>
          <w:rtl/>
          <w:lang w:bidi="ar-DZ"/>
        </w:rPr>
        <w:t xml:space="preserve">     الـنـسـبـة  </w:t>
      </w:r>
      <w:r w:rsidRPr="00C57106">
        <w:rPr>
          <w:color w:val="000000"/>
          <w:position w:val="-30"/>
          <w:sz w:val="28"/>
          <w:szCs w:val="28"/>
          <w:lang w:bidi="ar-DZ"/>
        </w:rPr>
        <w:object w:dxaOrig="2180" w:dyaOrig="740">
          <v:shape id="_x0000_i1039" type="#_x0000_t75" style="width:108.7pt;height:36.7pt" o:ole="">
            <v:imagedata r:id="rId42" o:title=""/>
          </v:shape>
          <o:OLEObject Type="Embed" ProgID="Equation.DSMT4" ShapeID="_x0000_i1039" DrawAspect="Content" ObjectID="_1569683265" r:id="rId43"/>
        </w:object>
      </w:r>
      <w:r>
        <w:rPr>
          <w:rFonts w:hint="cs"/>
          <w:sz w:val="28"/>
          <w:szCs w:val="28"/>
          <w:rtl/>
          <w:lang w:bidi="ar-DZ"/>
        </w:rPr>
        <w:t xml:space="preserve">  تُـســمّـى  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مــل  الـتـنــ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ســب</w:t>
      </w:r>
      <w:r>
        <w:rPr>
          <w:rFonts w:hint="cs"/>
          <w:sz w:val="28"/>
          <w:szCs w:val="28"/>
          <w:rtl/>
          <w:lang w:bidi="ar-DZ"/>
        </w:rPr>
        <w:t xml:space="preserve">   لـ</w:t>
      </w:r>
      <w:r w:rsidR="00C250CE">
        <w:rPr>
          <w:rFonts w:hint="cs"/>
          <w:sz w:val="28"/>
          <w:szCs w:val="28"/>
          <w:rtl/>
          <w:lang w:bidi="ar-DZ"/>
        </w:rPr>
        <w:t>لـد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ا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بـحـيــث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2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4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F326F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مــا يــلـي :</w:t>
      </w:r>
    </w:p>
    <w:p w:rsidR="002F598F" w:rsidRPr="00BF256B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000000"/>
          <w:sz w:val="28"/>
          <w:szCs w:val="28"/>
          <w:lang w:bidi="ar-DZ"/>
        </w:rPr>
        <w:t>g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ا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لـة  </w:t>
      </w:r>
      <w:r>
        <w:rPr>
          <w:rFonts w:hint="cs"/>
          <w:sz w:val="28"/>
          <w:szCs w:val="28"/>
          <w:rtl/>
          <w:lang w:bidi="ar-DZ"/>
        </w:rPr>
        <w:t>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ة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إ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ذ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="00D245D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g</w:t>
      </w:r>
      <w:r w:rsidRPr="00BF256B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BF256B">
        <w:rPr>
          <w:color w:val="000000"/>
          <w:sz w:val="28"/>
          <w:szCs w:val="28"/>
          <w:lang w:bidi="ar-DZ"/>
        </w:rPr>
        <w:t xml:space="preserve">( </w:t>
      </w:r>
      <w:r w:rsidRPr="00BF256B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BF256B">
        <w:rPr>
          <w:color w:val="000000"/>
          <w:sz w:val="28"/>
          <w:szCs w:val="28"/>
          <w:lang w:bidi="ar-DZ"/>
        </w:rPr>
        <w:t xml:space="preserve"> ) </w:t>
      </w:r>
      <w:r w:rsidRPr="00BF256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F256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.  .  .  .  .  .  .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حـيــث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و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عــ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حـقـيـقـي</w:t>
      </w:r>
      <w:r>
        <w:rPr>
          <w:rFonts w:hint="cs"/>
          <w:color w:val="000000"/>
          <w:sz w:val="28"/>
          <w:szCs w:val="28"/>
          <w:rtl/>
          <w:lang w:bidi="ar-DZ"/>
        </w:rPr>
        <w:t>ــا</w:t>
      </w:r>
      <w:r w:rsidRPr="005B0CA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5B0CAF">
        <w:rPr>
          <w:position w:val="-24"/>
          <w:sz w:val="28"/>
          <w:szCs w:val="28"/>
          <w:lang w:bidi="ar-DZ"/>
        </w:rPr>
        <w:object w:dxaOrig="6560" w:dyaOrig="720">
          <v:shape id="_x0000_i1040" type="#_x0000_t75" style="width:328.1pt;height:36pt" o:ole="">
            <v:imagedata r:id="rId44" o:title=""/>
          </v:shape>
          <o:OLEObject Type="Embed" ProgID="Equation.DSMT4" ShapeID="_x0000_i1040" DrawAspect="Content" ObjectID="_1569683266" r:id="rId45"/>
        </w:object>
      </w:r>
    </w:p>
    <w:p w:rsidR="002F598F" w:rsidRDefault="002F598F" w:rsidP="00C250C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عــا</w:t>
      </w:r>
      <w:r w:rsidRPr="00BF256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BF256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ب  </w:t>
      </w:r>
      <w:r w:rsidR="00C250CE">
        <w:rPr>
          <w:rFonts w:hint="cs"/>
          <w:sz w:val="28"/>
          <w:szCs w:val="28"/>
          <w:rtl/>
          <w:lang w:bidi="ar-DZ"/>
        </w:rPr>
        <w:t>لـلـد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ا</w:t>
      </w:r>
      <w:r w:rsidR="00C250C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C250C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5B0CA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هــو  .</w:t>
      </w:r>
      <w:r w:rsidR="00C250C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9E379E" w:rsidP="0001505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24" style="position:absolute;left:0;text-align:left;margin-left:2.6pt;margin-top:19.15pt;width:518.6pt;height:124.7pt;z-index:251597312" coordorigin="619,12503" coordsize="10372,2494">
            <v:rect id="_x0000_s1786" style="position:absolute;left:619;top:12503;width:4932;height:2494" filled="f" strokeweight="1.5pt"/>
            <v:rect id="_x0000_s1787" style="position:absolute;left:6059;top:12503;width:4932;height:2494" filled="f" strokeweight="1.5pt"/>
          </v:group>
        </w:pict>
      </w:r>
      <w:r w:rsidR="002F598F">
        <w:rPr>
          <w:rFonts w:hint="cs"/>
          <w:sz w:val="28"/>
          <w:szCs w:val="28"/>
          <w:rtl/>
          <w:lang w:bidi="ar-DZ"/>
        </w:rPr>
        <w:t xml:space="preserve">     لـنـحـســب  بـطـريـقــتـيــن  الـ</w:t>
      </w:r>
      <w:r w:rsidR="00015054">
        <w:rPr>
          <w:rFonts w:hint="cs"/>
          <w:sz w:val="28"/>
          <w:szCs w:val="28"/>
          <w:rtl/>
          <w:lang w:bidi="ar-DZ"/>
        </w:rPr>
        <w:t>مـعــا</w:t>
      </w:r>
      <w:r w:rsidR="00015054" w:rsidRPr="00BF256B">
        <w:rPr>
          <w:rFonts w:hint="cs"/>
          <w:sz w:val="16"/>
          <w:szCs w:val="16"/>
          <w:rtl/>
          <w:lang w:bidi="ar-DZ"/>
        </w:rPr>
        <w:t xml:space="preserve"> </w:t>
      </w:r>
      <w:r w:rsidR="00015054">
        <w:rPr>
          <w:rFonts w:hint="cs"/>
          <w:sz w:val="28"/>
          <w:szCs w:val="28"/>
          <w:rtl/>
          <w:lang w:bidi="ar-DZ"/>
        </w:rPr>
        <w:t>مــل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i/>
          <w:iCs/>
          <w:sz w:val="28"/>
          <w:szCs w:val="28"/>
          <w:lang w:bidi="ar-DZ"/>
        </w:rPr>
        <w:t>b</w:t>
      </w:r>
      <w:r w:rsidR="002F598F">
        <w:rPr>
          <w:rFonts w:hint="cs"/>
          <w:sz w:val="28"/>
          <w:szCs w:val="28"/>
          <w:rtl/>
          <w:lang w:bidi="ar-DZ"/>
        </w:rPr>
        <w:t xml:space="preserve"> :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2</w:t>
      </w:r>
      <w:proofErr w:type="gramEnd"/>
      <w:r>
        <w:rPr>
          <w:sz w:val="28"/>
          <w:szCs w:val="28"/>
          <w:lang w:bidi="ar-DZ"/>
        </w:rPr>
        <w:t xml:space="preserve">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؛ إ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   </w:t>
      </w:r>
      <w:r>
        <w:rPr>
          <w:i/>
          <w:iCs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5D3A91"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</w:t>
      </w:r>
      <w:r w:rsidR="00C250CE">
        <w:rPr>
          <w:sz w:val="28"/>
          <w:szCs w:val="28"/>
          <w:lang w:bidi="ar-DZ"/>
        </w:rPr>
        <w:t xml:space="preserve"> . </w:t>
      </w:r>
      <w:r>
        <w:rPr>
          <w:sz w:val="28"/>
          <w:szCs w:val="28"/>
          <w:lang w:bidi="ar-DZ"/>
        </w:rPr>
        <w:t xml:space="preserve"> .</w:t>
      </w:r>
      <w:r w:rsidR="00C250CE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Pr="005D3A91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proofErr w:type="gramStart"/>
      <w:r w:rsidRPr="005D3A91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="00C250CE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proofErr w:type="gramEnd"/>
      <w:r>
        <w:rPr>
          <w:sz w:val="28"/>
          <w:szCs w:val="28"/>
          <w:lang w:bidi="ar-DZ"/>
        </w:rPr>
        <w:t xml:space="preserve"> </w:t>
      </w:r>
      <w:r w:rsidR="00C250CE">
        <w:rPr>
          <w:sz w:val="28"/>
          <w:szCs w:val="28"/>
          <w:lang w:bidi="ar-DZ"/>
        </w:rPr>
        <w:t xml:space="preserve"> .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1C403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4</w:t>
      </w:r>
      <w:proofErr w:type="gramEnd"/>
      <w:r>
        <w:rPr>
          <w:sz w:val="28"/>
          <w:szCs w:val="28"/>
          <w:lang w:bidi="ar-DZ"/>
        </w:rPr>
        <w:t xml:space="preserve">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؛ إ</w:t>
      </w:r>
      <w:r w:rsidR="001C403E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ذ</w:t>
      </w:r>
      <w:r w:rsidR="001C403E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 xml:space="preserve">ن      </w:t>
      </w:r>
      <w:r w:rsidR="001C403E">
        <w:rPr>
          <w:i/>
          <w:iCs/>
          <w:sz w:val="28"/>
          <w:szCs w:val="28"/>
          <w:lang w:bidi="ar-DZ"/>
        </w:rPr>
        <w:t>a</w:t>
      </w:r>
      <w:r w:rsidR="001C403E">
        <w:rPr>
          <w:sz w:val="28"/>
          <w:szCs w:val="28"/>
          <w:lang w:bidi="ar-DZ"/>
        </w:rPr>
        <w:t xml:space="preserve"> </w:t>
      </w:r>
      <w:r w:rsidR="001C403E" w:rsidRPr="005D3A91">
        <w:rPr>
          <w:rFonts w:ascii="Arial" w:hAnsi="Arial" w:cs="Arial"/>
          <w:sz w:val="28"/>
          <w:szCs w:val="28"/>
          <w:lang w:bidi="ar-DZ"/>
        </w:rPr>
        <w:t>×</w:t>
      </w:r>
      <w:r w:rsidR="001C403E">
        <w:rPr>
          <w:sz w:val="28"/>
          <w:szCs w:val="28"/>
          <w:lang w:bidi="ar-DZ"/>
        </w:rPr>
        <w:t xml:space="preserve">  .  .  </w:t>
      </w:r>
      <w:r w:rsidR="001C403E" w:rsidRPr="005D3A91">
        <w:rPr>
          <w:rFonts w:ascii="Arial" w:hAnsi="Arial" w:cs="Arial"/>
          <w:sz w:val="28"/>
          <w:szCs w:val="28"/>
          <w:lang w:bidi="ar-DZ"/>
        </w:rPr>
        <w:t>+</w:t>
      </w:r>
      <w:r w:rsidR="001C403E">
        <w:rPr>
          <w:sz w:val="28"/>
          <w:szCs w:val="28"/>
          <w:lang w:bidi="ar-DZ"/>
        </w:rPr>
        <w:t xml:space="preserve"> </w:t>
      </w:r>
      <w:r w:rsidR="001C403E">
        <w:rPr>
          <w:i/>
          <w:iCs/>
          <w:sz w:val="28"/>
          <w:szCs w:val="28"/>
          <w:lang w:bidi="ar-DZ"/>
        </w:rPr>
        <w:t>b</w:t>
      </w:r>
      <w:r w:rsidR="001C403E">
        <w:rPr>
          <w:sz w:val="28"/>
          <w:szCs w:val="28"/>
          <w:lang w:bidi="ar-DZ"/>
        </w:rPr>
        <w:t xml:space="preserve"> </w:t>
      </w:r>
      <w:proofErr w:type="gramStart"/>
      <w:r w:rsidR="001C403E" w:rsidRPr="005D3A91">
        <w:rPr>
          <w:rFonts w:ascii="Arial" w:hAnsi="Arial" w:cs="Arial"/>
          <w:sz w:val="28"/>
          <w:szCs w:val="28"/>
          <w:lang w:bidi="ar-DZ"/>
        </w:rPr>
        <w:t>=</w:t>
      </w:r>
      <w:r w:rsidR="001C403E">
        <w:rPr>
          <w:sz w:val="28"/>
          <w:szCs w:val="28"/>
          <w:lang w:bidi="ar-DZ"/>
        </w:rPr>
        <w:t xml:space="preserve">  .</w:t>
      </w:r>
      <w:proofErr w:type="gramEnd"/>
      <w:r w:rsidR="001C403E">
        <w:rPr>
          <w:sz w:val="28"/>
          <w:szCs w:val="28"/>
          <w:lang w:bidi="ar-DZ"/>
        </w:rPr>
        <w:t xml:space="preserve">  .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.  .  .  .  .  .  .  .  .  .  </w:t>
      </w:r>
      <w:r w:rsidR="001C403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و مـنـه   .  .  .  .  .  .  .  .  .  .</w:t>
      </w:r>
      <w:r w:rsidR="001C403E"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.  .  .  .  .  .  .  .  .  </w:t>
      </w:r>
      <w:r w:rsidR="00C250C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و مـنـه   .  .  .  .  .  .  .  .  .  .</w:t>
      </w:r>
      <w:r w:rsidR="001C403E"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.  .  .  .  .  .  .  .  .  </w:t>
      </w:r>
      <w:r w:rsidR="00C250C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و مـنـه   .  .  .  .  .  .  .  .  .  .</w:t>
      </w:r>
      <w:r w:rsidR="001C403E"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2F598F" w:rsidP="001C403E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.  .  .  .  .  .  .  .  .  </w:t>
      </w:r>
      <w:r w:rsidR="00C250C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و مـنـه   .  .  .  .  .  .  .  .  .  .</w:t>
      </w:r>
      <w:r w:rsidR="001C403E"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2F598F" w:rsidP="001C403E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ـنـتــاج  الـعـبــ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الـجـبــريــة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AD2CF8" w:rsidP="007921D0">
      <w:pPr>
        <w:bidi/>
        <w:spacing w:line="276" w:lineRule="auto"/>
        <w:rPr>
          <w:sz w:val="28"/>
          <w:szCs w:val="28"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5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تـمـثـيــل  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خـطـيـة .</w:t>
      </w:r>
    </w:p>
    <w:p w:rsidR="002F598F" w:rsidRDefault="001C403E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rtl/>
        </w:rPr>
        <w:pict>
          <v:group id="_x0000_s1789" style="position:absolute;left:0;text-align:left;margin-left:198.2pt;margin-top:6.2pt;width:34.45pt;height:7.35pt;z-index:251599360" coordorigin="6303,9557" coordsize="689,147">
            <v:shape id="_x0000_s1790" type="#_x0000_t32" style="position:absolute;left:6312;top:9629;width:680;height:0;flip:y" o:connectortype="straight" strokeweight="1.5pt">
              <v:stroke endarrow="classic"/>
            </v:shape>
            <v:shape id="_x0000_s1791" type="#_x0000_t32" style="position:absolute;left:6303;top:9557;width:0;height:147" o:connectortype="straight" strokeweight="1.5pt"/>
          </v:group>
        </w:pict>
      </w:r>
      <w:r w:rsidR="002F598F">
        <w:rPr>
          <w:rFonts w:hint="cs"/>
          <w:noProof/>
          <w:sz w:val="28"/>
          <w:szCs w:val="28"/>
          <w:rtl/>
        </w:rPr>
        <w:pict>
          <v:group id="_x0000_s1793" style="position:absolute;left:0;text-align:left;margin-left:179.75pt;margin-top:20pt;width:48.65pt;height:0;z-index:251601408" coordorigin="3995,1289" coordsize="973,0">
            <v:shape id="_x0000_s1794" type="#_x0000_t32" style="position:absolute;left:3995;top:1289;width:397;height:0;flip:y" o:connectortype="straight" strokeweight="1.5pt">
              <v:stroke endarrow="classic"/>
            </v:shape>
            <v:shape id="_x0000_s1795" type="#_x0000_t32" style="position:absolute;left:4571;top:1289;width:397;height:0;flip:y" o:connectortype="straight" strokeweight="1.5pt">
              <v:stroke endarrow="classic"/>
            </v:shape>
          </v:group>
        </w:pict>
      </w:r>
      <w:r w:rsidR="002F598F">
        <w:rPr>
          <w:rFonts w:hint="cs"/>
          <w:sz w:val="28"/>
          <w:szCs w:val="28"/>
          <w:rtl/>
          <w:lang w:bidi="ar-DZ"/>
        </w:rPr>
        <w:t xml:space="preserve">     نـعـتـبــر </w:t>
      </w:r>
      <w:r>
        <w:rPr>
          <w:rFonts w:hint="cs"/>
          <w:sz w:val="28"/>
          <w:szCs w:val="28"/>
          <w:rtl/>
          <w:lang w:bidi="ar-DZ"/>
        </w:rPr>
        <w:t>ال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2F598F">
        <w:rPr>
          <w:rFonts w:hint="cs"/>
          <w:sz w:val="28"/>
          <w:szCs w:val="28"/>
          <w:rtl/>
          <w:lang w:bidi="ar-DZ"/>
        </w:rPr>
        <w:t xml:space="preserve">  الـخـطـيـة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الـمـعــرفــة  كـمــا يـلــي :  </w:t>
      </w:r>
      <w:r w:rsidR="002F598F">
        <w:rPr>
          <w:rFonts w:hint="cs"/>
          <w:position w:val="-12"/>
          <w:sz w:val="28"/>
          <w:szCs w:val="28"/>
          <w:lang w:bidi="ar-DZ"/>
        </w:rPr>
        <w:object w:dxaOrig="1900" w:dyaOrig="360">
          <v:shape id="_x0000_i1041" type="#_x0000_t75" style="width:95.1pt;height:18.35pt" o:ole="">
            <v:imagedata r:id="rId46" o:title=""/>
          </v:shape>
          <o:OLEObject Type="Embed" ProgID="Equation.DSMT4" ShapeID="_x0000_i1041" DrawAspect="Content" ObjectID="_1569683267" r:id="rId47"/>
        </w:objec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791AA4" w:rsidRDefault="00A04E83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مـثـيـل  </w:t>
      </w:r>
      <w:r w:rsidR="001C403E">
        <w:rPr>
          <w:rFonts w:hint="cs"/>
          <w:sz w:val="28"/>
          <w:szCs w:val="28"/>
          <w:rtl/>
          <w:lang w:bidi="ar-DZ"/>
        </w:rPr>
        <w:t>ا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 w:rsidR="002F598F">
        <w:rPr>
          <w:rFonts w:hint="cs"/>
          <w:sz w:val="28"/>
          <w:szCs w:val="28"/>
          <w:rtl/>
          <w:lang w:bidi="ar-DZ"/>
        </w:rPr>
        <w:t xml:space="preserve">  الـخـطـيـة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في  مـسـتــو مُــزوّد  بـمـعـلـم  </w:t>
      </w:r>
      <w:r w:rsidR="002F598F">
        <w:rPr>
          <w:sz w:val="28"/>
          <w:szCs w:val="28"/>
          <w:lang w:bidi="ar-DZ"/>
        </w:rPr>
        <w:t>( O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I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J )</w:t>
      </w:r>
      <w:r w:rsidR="002F598F">
        <w:rPr>
          <w:rFonts w:hint="cs"/>
          <w:sz w:val="28"/>
          <w:szCs w:val="28"/>
          <w:rtl/>
          <w:lang w:bidi="ar-DZ"/>
        </w:rPr>
        <w:t xml:space="preserve"> ، نـخـتـ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ر قـيـمــة  لـلـمـتـغـيّــر</w:t>
      </w:r>
      <w:r w:rsidR="002F598F" w:rsidRPr="00791AA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i/>
          <w:iCs/>
          <w:sz w:val="28"/>
          <w:szCs w:val="28"/>
          <w:lang w:bidi="ar-DZ"/>
        </w:rPr>
        <w:t>x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ضـعـهـا  عـلـى  محـور الـفــو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ـل ، ثـ</w:t>
      </w:r>
      <w:r w:rsidR="001C403E">
        <w:rPr>
          <w:rFonts w:hint="cs"/>
          <w:sz w:val="28"/>
          <w:szCs w:val="28"/>
          <w:rtl/>
          <w:lang w:bidi="ar-DZ"/>
        </w:rPr>
        <w:t>ـــ</w:t>
      </w:r>
      <w:r>
        <w:rPr>
          <w:rFonts w:hint="cs"/>
          <w:sz w:val="28"/>
          <w:szCs w:val="28"/>
          <w:rtl/>
          <w:lang w:bidi="ar-DZ"/>
        </w:rPr>
        <w:t xml:space="preserve">مّ  نـضـع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صـور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بـا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عـلـى  محـور الـتــر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ب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نـتـحـصــل  عـلـى  الـنـقـطــة  الـتـي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يْـهـا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 بـأ</w:t>
      </w:r>
      <w:r w:rsidRPr="00766A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ذ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يـكـون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1 )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، فـنـتـحـصــل  عـلـى  نـقـطــ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ا</w:t>
      </w:r>
      <w:r w:rsidRPr="003A16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ا  </w:t>
      </w:r>
      <w:r>
        <w:rPr>
          <w:sz w:val="28"/>
          <w:szCs w:val="28"/>
          <w:lang w:bidi="ar-DZ"/>
        </w:rPr>
        <w:t>( 1 ; 3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عـلـيْـه  يـكـون  الـمـسـتــقـيــم  </w:t>
      </w:r>
      <w:r>
        <w:rPr>
          <w:sz w:val="28"/>
          <w:szCs w:val="28"/>
          <w:lang w:bidi="ar-DZ"/>
        </w:rPr>
        <w:t>( O</w:t>
      </w:r>
      <w:r w:rsidRPr="005C6F9A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ـل  الـبـيـ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خـطـي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كـمـــل  الـجـ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ول  الـتــا</w:t>
      </w:r>
      <w:r w:rsidR="001C403E" w:rsidRPr="001C403E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0" w:type="auto"/>
        <w:tblInd w:w="454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2155"/>
        <w:gridCol w:w="1701"/>
        <w:gridCol w:w="1701"/>
        <w:gridCol w:w="1701"/>
        <w:gridCol w:w="1701"/>
      </w:tblGrid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نـقـطـة</w:t>
            </w:r>
            <w:proofErr w:type="gramEnd"/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B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C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O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A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فــ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صـلــة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12F95">
              <w:rPr>
                <w:sz w:val="28"/>
                <w:szCs w:val="28"/>
                <w:lang w:bidi="ar-DZ"/>
              </w:rPr>
              <w:t xml:space="preserve"> 2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الـتــرتـيــب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 w:rsidRPr="00512F95">
              <w:rPr>
                <w:sz w:val="28"/>
                <w:szCs w:val="28"/>
                <w:lang w:bidi="ar-DZ"/>
              </w:rPr>
              <w:t xml:space="preserve"> (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12F95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حـد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ثـيـتـا  الـنـقـطـة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12F95">
              <w:rPr>
                <w:sz w:val="28"/>
                <w:szCs w:val="28"/>
                <w:lang w:bidi="ar-DZ"/>
              </w:rPr>
              <w:t>( 1</w:t>
            </w:r>
            <w:proofErr w:type="gramEnd"/>
            <w:r w:rsidRPr="00512F95">
              <w:rPr>
                <w:sz w:val="28"/>
                <w:szCs w:val="28"/>
                <w:lang w:bidi="ar-DZ"/>
              </w:rPr>
              <w:t xml:space="preserve"> ; 3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2F598F" w:rsidRPr="00E5569C" w:rsidRDefault="002F598F" w:rsidP="002F598F">
      <w:pPr>
        <w:bidi/>
        <w:spacing w:line="276" w:lineRule="auto"/>
        <w:rPr>
          <w:rFonts w:hint="cs"/>
          <w:sz w:val="16"/>
          <w:szCs w:val="16"/>
          <w:rtl/>
          <w:lang w:bidi="ar-DZ"/>
        </w:rPr>
      </w:pPr>
    </w:p>
    <w:p w:rsidR="002F598F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هـل  الـنـقــط  </w:t>
      </w:r>
      <w:r w:rsidR="002F598F">
        <w:rPr>
          <w:sz w:val="28"/>
          <w:szCs w:val="28"/>
          <w:lang w:bidi="ar-DZ"/>
        </w:rPr>
        <w:t>B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C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O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A</w:t>
      </w:r>
      <w:r w:rsidR="002F598F">
        <w:rPr>
          <w:rFonts w:hint="cs"/>
          <w:sz w:val="28"/>
          <w:szCs w:val="28"/>
          <w:rtl/>
          <w:lang w:bidi="ar-DZ"/>
        </w:rPr>
        <w:t xml:space="preserve">  فـي  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سـتـقـ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يـة ؟ عـلــل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A04E83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نـبـرهـن  أ</w:t>
      </w:r>
      <w:r w:rsidR="002F598F" w:rsidRPr="00D5222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  كـل  الـنـقــط  الـتـي  إ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ح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ثـيـتـيْـهـا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;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)</w:t>
      </w:r>
      <w:r w:rsidR="002F598F">
        <w:rPr>
          <w:rFonts w:hint="cs"/>
          <w:sz w:val="28"/>
          <w:szCs w:val="28"/>
          <w:rtl/>
          <w:lang w:bidi="ar-DZ"/>
        </w:rPr>
        <w:t xml:space="preserve">  تـنـتـمـي  إلى  الـتـمـثـيـل  الـ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ي  لـ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ة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2833A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تـك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نـقـطــة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ا</w:t>
      </w:r>
      <w:r w:rsidRPr="003A16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ا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tbl>
      <w:tblPr>
        <w:bidiVisual/>
        <w:tblW w:w="0" w:type="auto"/>
        <w:tblInd w:w="454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2155"/>
        <w:gridCol w:w="1701"/>
        <w:gridCol w:w="1701"/>
        <w:gridCol w:w="1701"/>
      </w:tblGrid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نـقـطـة</w:t>
            </w:r>
            <w:proofErr w:type="gramEnd"/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C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M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حـد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ثـيـتـا  الـنـقـطـة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فــ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صـلــة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الـتــرتـيــب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 w:rsidRPr="00512F95">
              <w:rPr>
                <w:sz w:val="28"/>
                <w:szCs w:val="28"/>
                <w:lang w:bidi="ar-DZ"/>
              </w:rPr>
              <w:t xml:space="preserve"> (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12F95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</w:tbl>
    <w:p w:rsidR="002F598F" w:rsidRPr="00E5569C" w:rsidRDefault="002F598F" w:rsidP="002F598F">
      <w:pPr>
        <w:bidi/>
        <w:spacing w:line="276" w:lineRule="auto"/>
        <w:rPr>
          <w:rFonts w:hint="cs"/>
          <w:sz w:val="16"/>
          <w:szCs w:val="16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ذ</w:t>
      </w:r>
      <w:r w:rsidRPr="00E1049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ج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يـعــبّــر عــن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أ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ه  فـي  كـل  عـمـود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مـن  الـسـطـريْــن  الـثـ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ث  و الـرّ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ع ، الـجــد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فـالـنـقــط  </w:t>
      </w:r>
      <w:r>
        <w:rPr>
          <w:sz w:val="28"/>
          <w:szCs w:val="28"/>
          <w:lang w:bidi="ar-DZ"/>
        </w:rPr>
        <w:t>C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؛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؛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سـتــنـتــج  أ</w:t>
      </w:r>
      <w:r w:rsidRPr="008327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.  .  .  .  .  .  .  .  .  .  .  .  .  .  .  .  .  .  .  .  .  .  .  .  .  .  .  .  .  .  .  .  .  .  .  .  .  .  .  .  .  .  .</w:t>
      </w:r>
    </w:p>
    <w:p w:rsidR="002F598F" w:rsidRDefault="00886FA5" w:rsidP="00AD2CF8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99" style="position:absolute;left:0;text-align:left;margin-left:-2.85pt;margin-top:3.95pt;width:213.7pt;height:229.5pt;z-index:251603456" coordorigin="664,11913" coordsize="4274,4590">
            <v:shape id="Image 2" o:spid="_x0000_s1800" type="#_x0000_t75" style="position:absolute;left:664;top:11913;width:4274;height:4590;visibility:visible" strokeweight="1.5pt">
              <v:imagedata r:id="rId48" o:title="" croptop="1713f" cropbottom="36015f" cropleft="17124f" cropright="31543f"/>
            </v:shape>
            <v:rect id="_x0000_s1801" style="position:absolute;left:1346;top:14077;width:907;height:193" stroked="f"/>
            <v:rect id="_x0000_s1802" style="position:absolute;left:3418;top:14077;width:227;height:193" stroked="f"/>
            <v:rect id="_x0000_s1803" style="position:absolute;left:2806;top:14077;width:227;height:193" stroked="f"/>
            <v:shape id="_x0000_s1804" type="#_x0000_t32" style="position:absolute;left:2944;top:14005;width:1814;height:1" o:connectortype="straight" strokeweight="1.5pt">
              <v:stroke endarrow="classic"/>
            </v:shape>
            <v:shape id="_x0000_s1805" type="#_x0000_t32" style="position:absolute;left:833;top:14005;width:2154;height:1" o:connectortype="straight" strokeweight="1.5pt">
              <v:stroke endarrow="classic"/>
            </v:shape>
            <v:shape id="_x0000_s1806" type="#_x0000_t32" style="position:absolute;left:2669;top:11981;width:1;height:1757;flip:y" o:connectortype="straight" strokeweight="1.5pt">
              <v:stroke endarrow="classic"/>
            </v:shape>
            <v:shape id="_x0000_s1807" type="#_x0000_t202" style="position:absolute;left:2617;top:13992;width:567;height:454" filled="f" stroked="f">
              <v:textbox style="mso-next-textbox:#_x0000_s180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9A6275">
                      <w:rPr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shape>
            <v:shape id="_x0000_s1808" type="#_x0000_t202" style="position:absolute;left:2237;top:12379;width:567;height:454" filled="f" stroked="f">
              <v:textbox style="mso-next-textbox:#_x0000_s1808" inset="0,1mm,0,0">
                <w:txbxContent>
                  <w:p w:rsidR="002F598F" w:rsidRPr="00AF39AB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AF39AB">
                      <w:rPr>
                        <w:color w:val="000000"/>
                      </w:rPr>
                      <w:t>5</w:t>
                    </w:r>
                  </w:p>
                </w:txbxContent>
              </v:textbox>
            </v:shape>
            <v:shape id="_x0000_s1809" type="#_x0000_t32" style="position:absolute;left:2608;top:12598;width:113;height:0" o:connectortype="straight" strokeweight="1.5pt"/>
            <v:shape id="_x0000_s1810" type="#_x0000_t32" style="position:absolute;left:3463;top:14011;width:113;height:0;rotation:90" o:connectortype="straight" strokeweight="1.5pt"/>
            <v:shape id="_x0000_s1811" type="#_x0000_t32" style="position:absolute;left:1475;top:14011;width:113;height:0;rotation:90" o:connectortype="straight" strokeweight="1.5pt"/>
            <v:shape id="_x0000_s1812" type="#_x0000_t32" style="position:absolute;left:2329;top:14011;width:113;height:0;rotation:90" o:connectortype="straight" strokeweight="1.5pt"/>
            <v:shape id="_x0000_s1813" type="#_x0000_t202" style="position:absolute;left:1212;top:13977;width:1191;height:454" filled="f" stroked="f">
              <v:textbox style="mso-next-textbox:#_x0000_s1813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1814" type="#_x0000_t32" style="position:absolute;left:2608;top:13165;width:113;height:0" o:connectortype="straight" strokeweight="1.5pt"/>
            <v:shape id="_x0000_s1815" type="#_x0000_t32" style="position:absolute;left:3175;top:14011;width:113;height:0;rotation:90" o:connectortype="straight" strokeweight="1.5pt"/>
            <v:shape id="_x0000_s1816" type="#_x0000_t32" style="position:absolute;left:2050;top:14011;width:113;height:0;rotation:90" o:connectortype="straight" strokeweight="1.5pt"/>
            <v:shape id="_x0000_s1817" type="#_x0000_t202" style="position:absolute;left:2237;top:12955;width:567;height:454" filled="f" stroked="f">
              <v:textbox style="mso-next-textbox:#_x0000_s181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9A6275">
                      <w:rPr>
                        <w:color w:val="000000"/>
                      </w:rPr>
                      <w:t>3</w:t>
                    </w:r>
                  </w:p>
                </w:txbxContent>
              </v:textbox>
            </v:shape>
            <v:shape id="_x0000_s1818" type="#_x0000_t202" style="position:absolute;left:3247;top:13984;width:567;height:454" filled="f" stroked="f">
              <v:textbox style="mso-next-textbox:#_x0000_s1818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9A6275">
                      <w:rPr>
                        <w:color w:val="000000"/>
                      </w:rPr>
                      <w:t>3</w:t>
                    </w:r>
                  </w:p>
                </w:txbxContent>
              </v:textbox>
            </v:shape>
            <v:rect id="_x0000_s1819" style="position:absolute;left:2644;top:15566;width:567;height:283" stroked="f"/>
            <v:shape id="_x0000_s1820" type="#_x0000_t202" style="position:absolute;left:2657;top:15484;width:567;height:454" filled="f" stroked="f">
              <v:textbox style="mso-next-textbox:#_x0000_s1820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6</w:t>
                    </w:r>
                  </w:p>
                </w:txbxContent>
              </v:textbox>
            </v:shape>
            <v:rect id="_x0000_s1821" style="position:absolute;left:2644;top:15006;width:567;height:283" stroked="f"/>
            <v:shape id="_x0000_s1822" type="#_x0000_t202" style="position:absolute;left:2657;top:14924;width:567;height:454" filled="f" stroked="f">
              <v:textbox style="mso-next-textbox:#_x0000_s1822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1823" type="#_x0000_t32" style="position:absolute;left:2670;top:13713;width:0;height:2721;flip:y" o:connectortype="straight" strokeweight="1.5pt">
              <v:stroke endarrow="classic"/>
            </v:shape>
            <v:shape id="_x0000_s1824" type="#_x0000_t32" style="position:absolute;left:2608;top:15703;width:113;height:0" o:connectortype="straight" strokeweight="1.5pt"/>
            <v:shape id="_x0000_s1825" type="#_x0000_t32" style="position:absolute;left:2608;top:15145;width:113;height:0" o:connectortype="straight" strokeweight="1.5pt"/>
            <v:shape id="_x0000_s1826" type="#_x0000_t202" style="position:absolute;left:2266;top:13959;width:567;height:454" filled="f" stroked="f">
              <v:textbox style="mso-next-textbox:#_x0000_s182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9A6275">
                      <w:rPr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</v:group>
        </w:pict>
      </w:r>
      <w:r w:rsidR="002F598F">
        <w:rPr>
          <w:rFonts w:hint="cs"/>
          <w:noProof/>
          <w:sz w:val="28"/>
          <w:szCs w:val="28"/>
          <w:rtl/>
        </w:rPr>
        <w:pict>
          <v:group id="_x0000_s1796" style="position:absolute;left:0;text-align:left;margin-left:292.85pt;margin-top:16.55pt;width:48.65pt;height:0;z-index:251602432" coordorigin="3995,1289" coordsize="973,0">
            <v:shape id="_x0000_s1797" type="#_x0000_t32" style="position:absolute;left:3995;top:1289;width:397;height:0;flip:y" o:connectortype="straight" strokeweight="1.5pt">
              <v:stroke endarrow="classic"/>
            </v:shape>
            <v:shape id="_x0000_s1798" type="#_x0000_t32" style="position:absolute;left:4571;top:1289;width:397;height:0;flip:y" o:connectortype="straight" strokeweight="1.5pt">
              <v:stroke endarrow="classic"/>
            </v:shape>
          </v:group>
        </w:pict>
      </w:r>
      <w:r w:rsidR="00AD2CF8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AD2CF8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D2CF8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6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تـمـثـيــل  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وي  مـنـســوب  إلـى  مـعــلــم  </w:t>
      </w:r>
      <w:r>
        <w:rPr>
          <w:sz w:val="28"/>
          <w:szCs w:val="28"/>
          <w:lang w:bidi="ar-DZ"/>
        </w:rPr>
        <w:t>( O ; O</w:t>
      </w:r>
      <w:r w:rsidRPr="00766A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I ; O</w:t>
      </w:r>
      <w:r w:rsidRPr="00766A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J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C2533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ـىء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الـخـطـي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الـمـعــرفــة  بـ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C2533C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شــىء  </w:t>
      </w:r>
      <w:r w:rsidR="002F598F">
        <w:rPr>
          <w:sz w:val="28"/>
          <w:szCs w:val="28"/>
          <w:lang w:bidi="ar-DZ"/>
        </w:rPr>
        <w:t>( D</w:t>
      </w:r>
      <w:r w:rsidR="002F598F" w:rsidRPr="00CB5A33">
        <w:rPr>
          <w:sz w:val="16"/>
          <w:szCs w:val="16"/>
          <w:lang w:bidi="ar-DZ"/>
        </w:rPr>
        <w:t xml:space="preserve"> </w:t>
      </w:r>
      <w:r w:rsidR="002F598F" w:rsidRPr="006A7A5A">
        <w:rPr>
          <w:rFonts w:ascii="Tahoma" w:hAnsi="Tahoma" w:cs="Tahoma"/>
          <w:sz w:val="28"/>
          <w:szCs w:val="28"/>
          <w:lang w:bidi="ar-DZ"/>
        </w:rPr>
        <w:t>’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sz w:val="28"/>
          <w:szCs w:val="28"/>
          <w:rtl/>
          <w:lang w:bidi="ar-DZ"/>
        </w:rPr>
        <w:t xml:space="preserve">  صـورة  </w:t>
      </w:r>
      <w:r w:rsidR="002F598F">
        <w:rPr>
          <w:sz w:val="28"/>
          <w:szCs w:val="28"/>
          <w:lang w:bidi="ar-DZ"/>
        </w:rPr>
        <w:t>( D )</w:t>
      </w:r>
      <w:r w:rsidR="002F598F">
        <w:rPr>
          <w:rFonts w:hint="cs"/>
          <w:sz w:val="28"/>
          <w:szCs w:val="28"/>
          <w:rtl/>
          <w:lang w:bidi="ar-DZ"/>
        </w:rPr>
        <w:t xml:space="preserve">  بـالإ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سـحــا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ب  الــذ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ي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حـــوّ</w:t>
      </w:r>
      <w:r w:rsidRPr="006A7A5A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Pr="00CB5A33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CB5A33">
        <w:rPr>
          <w:rFonts w:hint="cs"/>
          <w:color w:val="000000"/>
          <w:sz w:val="28"/>
          <w:szCs w:val="28"/>
          <w:rtl/>
          <w:lang w:bidi="ar-DZ"/>
        </w:rPr>
        <w:t>طــة</w:t>
      </w:r>
      <w:proofErr w:type="gramEnd"/>
      <w:r w:rsidRPr="00CB5A3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CB5A33">
        <w:rPr>
          <w:color w:val="000000"/>
          <w:sz w:val="28"/>
          <w:szCs w:val="28"/>
          <w:lang w:bidi="ar-DZ"/>
        </w:rPr>
        <w:t>O</w:t>
      </w:r>
      <w:r>
        <w:rPr>
          <w:rFonts w:hint="cs"/>
          <w:sz w:val="28"/>
          <w:szCs w:val="28"/>
          <w:rtl/>
          <w:lang w:bidi="ar-DZ"/>
        </w:rPr>
        <w:t xml:space="preserve">  إلـى 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بـحـيــث  </w:t>
      </w:r>
      <w:r>
        <w:rPr>
          <w:sz w:val="28"/>
          <w:szCs w:val="28"/>
          <w:lang w:bidi="ar-DZ"/>
        </w:rPr>
        <w:t>F ( 0 ; 2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A04E83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A04E83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lastRenderedPageBreak/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عـتـبـر 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فـيـة 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 w:rsidRPr="00FB4AEC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sz w:val="28"/>
          <w:szCs w:val="28"/>
          <w:rtl/>
          <w:lang w:bidi="ar-DZ"/>
        </w:rPr>
        <w:t xml:space="preserve">الـمعـرفـة  بـ :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</w:t>
      </w:r>
      <w:r w:rsidR="002F598F" w:rsidRPr="008F1783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3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</w:t>
      </w:r>
      <w:r w:rsidR="002F598F" w:rsidRPr="00FB4AEC">
        <w:rPr>
          <w:rFonts w:ascii="Arial" w:hAnsi="Arial" w:cs="Arial"/>
          <w:sz w:val="28"/>
          <w:szCs w:val="28"/>
          <w:lang w:bidi="ar-DZ"/>
        </w:rPr>
        <w:t>+</w:t>
      </w:r>
      <w:r w:rsidR="002F598F">
        <w:rPr>
          <w:sz w:val="28"/>
          <w:szCs w:val="28"/>
          <w:lang w:bidi="ar-DZ"/>
        </w:rPr>
        <w:t xml:space="preserve"> 2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870" type="#_x0000_t32" style="position:absolute;left:0;text-align:left;margin-left:266.05pt;margin-top:.5pt;width:0;height:153.05pt;z-index:251606528" o:connectortype="straight" strokeweight="1.5pt">
            <v:stroke dashstyle="dash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لـنـبـيّــن  أ</w:t>
      </w:r>
      <w:r w:rsidRPr="00CC1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كـل  نـقــط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              لـنـبـيّــن  أ</w:t>
      </w:r>
      <w:r w:rsidRPr="00CC1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كـل  نـقــط  الـمـسـتــقـيــم  </w:t>
      </w:r>
      <w:r>
        <w:rPr>
          <w:sz w:val="28"/>
          <w:szCs w:val="28"/>
          <w:lang w:bidi="ar-DZ"/>
        </w:rPr>
        <w:t>( D</w:t>
      </w:r>
      <w:r w:rsidRPr="00CB5A33">
        <w:rPr>
          <w:sz w:val="16"/>
          <w:szCs w:val="16"/>
          <w:lang w:bidi="ar-DZ"/>
        </w:rPr>
        <w:t xml:space="preserve"> </w:t>
      </w:r>
      <w:r w:rsidRPr="006A7A5A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</w:p>
    <w:p w:rsidR="002F598F" w:rsidRPr="006A7A5A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 w:rsidRPr="00FB4AEC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تـنـتــمـي  إلـى  الـمـسـتــقـيــم  </w:t>
      </w:r>
      <w:r>
        <w:rPr>
          <w:sz w:val="28"/>
          <w:szCs w:val="28"/>
          <w:lang w:bidi="ar-DZ"/>
        </w:rPr>
        <w:t>( D</w:t>
      </w:r>
      <w:r w:rsidRPr="00CB5A33">
        <w:rPr>
          <w:sz w:val="16"/>
          <w:szCs w:val="16"/>
          <w:lang w:bidi="ar-DZ"/>
        </w:rPr>
        <w:t xml:space="preserve"> </w:t>
      </w:r>
      <w:r w:rsidRPr="006A7A5A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         </w:t>
      </w:r>
      <w:r w:rsidRPr="00FB4AE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نـتــمـي  إلـى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تـكــن  </w:t>
      </w:r>
      <w:r w:rsidRPr="00883E83">
        <w:rPr>
          <w:color w:val="000000"/>
          <w:sz w:val="28"/>
          <w:szCs w:val="28"/>
          <w:lang w:bidi="ar-DZ"/>
        </w:rPr>
        <w:t>M</w:t>
      </w:r>
      <w:proofErr w:type="gramEnd"/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طــة  مـن  الـتـمـثـيـل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تـكــ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نـق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ـطــة  مـن  </w:t>
      </w:r>
      <w:r w:rsidRPr="00883E83">
        <w:rPr>
          <w:color w:val="000000"/>
          <w:sz w:val="28"/>
          <w:szCs w:val="28"/>
          <w:lang w:bidi="ar-DZ"/>
        </w:rPr>
        <w:t>( D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517EC8" w:rsidRDefault="002F598F" w:rsidP="001C403E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الـبـيـ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ي  لـلـد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لـة  الـتـآ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فـيـة   </w:t>
      </w:r>
      <w:r w:rsidRPr="00883E83">
        <w:rPr>
          <w:i/>
          <w:iCs/>
          <w:color w:val="000000"/>
          <w:sz w:val="28"/>
          <w:szCs w:val="28"/>
          <w:lang w:bidi="ar-DZ"/>
        </w:rPr>
        <w:t>g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ي  صـورة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color w:val="000000"/>
          <w:sz w:val="28"/>
          <w:szCs w:val="28"/>
          <w:lang w:bidi="ar-DZ"/>
        </w:rPr>
        <w:t xml:space="preserve">M (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; 3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)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</w:t>
      </w:r>
    </w:p>
    <w:p w:rsidR="002F598F" w:rsidRPr="00517EC8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.  .  .  .  </w:t>
      </w:r>
      <w:proofErr w:type="gramStart"/>
      <w:r w:rsidRPr="00883E83">
        <w:rPr>
          <w:i/>
          <w:iCs/>
          <w:color w:val="000000"/>
          <w:sz w:val="28"/>
          <w:szCs w:val="28"/>
          <w:lang w:bidi="ar-DZ"/>
        </w:rPr>
        <w:t>y</w:t>
      </w:r>
      <w:proofErr w:type="gramEnd"/>
      <w:r w:rsidRPr="00883E83">
        <w:rPr>
          <w:color w:val="000000"/>
          <w:sz w:val="28"/>
          <w:szCs w:val="28"/>
          <w:lang w:bidi="ar-DZ"/>
        </w:rPr>
        <w:t xml:space="preserve"> </w:t>
      </w:r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  أ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ي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بـال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ب 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000000"/>
          <w:sz w:val="28"/>
          <w:szCs w:val="28"/>
          <w:rtl/>
          <w:lang w:bidi="ar-DZ"/>
        </w:rPr>
        <w:t>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</w:t>
      </w:r>
    </w:p>
    <w:p w:rsidR="002F598F" w:rsidRPr="00BA316A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و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مـنـه  </w:t>
      </w:r>
      <w:r w:rsidRPr="00883E83">
        <w:rPr>
          <w:color w:val="000000"/>
          <w:sz w:val="28"/>
          <w:szCs w:val="28"/>
          <w:lang w:bidi="ar-DZ"/>
        </w:rPr>
        <w:t>M</w:t>
      </w:r>
      <w:proofErr w:type="gramEnd"/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ي  صـورة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color w:val="000000"/>
          <w:sz w:val="28"/>
          <w:szCs w:val="28"/>
          <w:lang w:bidi="ar-DZ"/>
        </w:rPr>
        <w:t xml:space="preserve">M (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; 3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)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و مـنـه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</w:t>
      </w:r>
      <w:proofErr w:type="gramStart"/>
      <w:r w:rsidRPr="00330C8D">
        <w:rPr>
          <w:i/>
          <w:iCs/>
          <w:color w:val="000000"/>
          <w:sz w:val="28"/>
          <w:szCs w:val="28"/>
          <w:lang w:bidi="ar-DZ"/>
        </w:rPr>
        <w:t>y</w:t>
      </w:r>
      <w:proofErr w:type="gramEnd"/>
      <w:r w:rsidRPr="00330C8D">
        <w:rPr>
          <w:color w:val="000000"/>
          <w:sz w:val="28"/>
          <w:szCs w:val="28"/>
          <w:lang w:bidi="ar-DZ"/>
        </w:rPr>
        <w:t xml:space="preserve"> </w:t>
      </w:r>
      <w:r w:rsidRPr="00330C8D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أ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ي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A316A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</w:p>
    <w:p w:rsidR="002F598F" w:rsidRPr="00517EC8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بـال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ب 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000000"/>
          <w:sz w:val="28"/>
          <w:szCs w:val="28"/>
          <w:rtl/>
          <w:lang w:bidi="ar-DZ"/>
        </w:rPr>
        <w:t>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>إ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حـد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ثـيـتـا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تـحـقـقـا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</w:t>
      </w:r>
    </w:p>
    <w:p w:rsidR="002F598F" w:rsidRPr="00517EC8" w:rsidRDefault="002F598F" w:rsidP="002F598F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883E83">
        <w:rPr>
          <w:color w:val="000000"/>
          <w:sz w:val="28"/>
          <w:szCs w:val="28"/>
          <w:lang w:bidi="ar-DZ"/>
        </w:rPr>
        <w:t>M</w:t>
      </w:r>
      <w:proofErr w:type="gramEnd"/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تـنـتــمـي  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إلى  </w:t>
      </w:r>
      <w:r>
        <w:rPr>
          <w:rFonts w:hint="cs"/>
          <w:color w:val="000000"/>
          <w:sz w:val="28"/>
          <w:szCs w:val="28"/>
          <w:rtl/>
          <w:lang w:bidi="ar-DZ"/>
        </w:rPr>
        <w:t>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</w:t>
      </w:r>
      <w:proofErr w:type="gramStart"/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proofErr w:type="gramEnd"/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     إ</w:t>
      </w:r>
      <w:r w:rsidRPr="00517E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>ذ</w:t>
      </w:r>
      <w:r w:rsidRPr="00517E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517EC8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تـنـتـمـي إلى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.  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</w:t>
      </w:r>
    </w:p>
    <w:p w:rsidR="002F598F" w:rsidRPr="00517EC8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>نـسـتــنـتــج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أ</w:t>
      </w:r>
      <w:proofErr w:type="gramEnd"/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مـسـتــقـيــم  </w:t>
      </w:r>
      <w:r w:rsidRPr="00883E83">
        <w:rPr>
          <w:color w:val="000000"/>
          <w:sz w:val="28"/>
          <w:szCs w:val="28"/>
          <w:lang w:bidi="ar-DZ"/>
        </w:rPr>
        <w:t>( D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و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</w:t>
      </w:r>
      <w:r w:rsidRPr="00517E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</w:t>
      </w:r>
    </w:p>
    <w:p w:rsidR="002F598F" w:rsidRPr="00DC60D2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Pr="00DC60D2" w:rsidRDefault="002F598F" w:rsidP="001C403E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2 )</w:t>
      </w:r>
      <w:r>
        <w:rPr>
          <w:rFonts w:hint="cs"/>
          <w:sz w:val="28"/>
          <w:szCs w:val="28"/>
          <w:rtl/>
          <w:lang w:bidi="ar-DZ"/>
        </w:rPr>
        <w:t xml:space="preserve"> لـتـكــن  </w:t>
      </w:r>
      <w:r>
        <w:rPr>
          <w:i/>
          <w:iCs/>
          <w:color w:val="000000"/>
          <w:sz w:val="28"/>
          <w:szCs w:val="28"/>
          <w:lang w:bidi="ar-DZ"/>
        </w:rPr>
        <w:t>h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خـطـي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حـيــث </w:t>
      </w:r>
      <w:r>
        <w:rPr>
          <w:rFonts w:hint="cs"/>
          <w:sz w:val="28"/>
          <w:szCs w:val="28"/>
          <w:rtl/>
          <w:lang w:bidi="ar-DZ"/>
        </w:rPr>
        <w:t xml:space="preserve">:      </w:t>
      </w:r>
      <w:r>
        <w:rPr>
          <w:i/>
          <w:iCs/>
          <w:sz w:val="28"/>
          <w:szCs w:val="28"/>
          <w:lang w:bidi="ar-DZ"/>
        </w:rPr>
        <w:t>h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   و لـيـك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لـتـمـثـيـل  الـبـيـ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ي  لـ</w:t>
      </w:r>
      <w:r>
        <w:rPr>
          <w:rFonts w:hint="cs"/>
          <w:color w:val="000000"/>
          <w:sz w:val="28"/>
          <w:szCs w:val="28"/>
          <w:rtl/>
          <w:lang w:bidi="ar-DZ"/>
        </w:rPr>
        <w:t>هـا .</w:t>
      </w:r>
    </w:p>
    <w:p w:rsidR="002F598F" w:rsidRPr="006A7A5A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</w:t>
      </w:r>
      <w:r>
        <w:rPr>
          <w:i/>
          <w:iCs/>
          <w:sz w:val="28"/>
          <w:szCs w:val="28"/>
          <w:lang w:bidi="ar-DZ"/>
        </w:rPr>
        <w:t>h</w:t>
      </w:r>
      <w:r>
        <w:rPr>
          <w:sz w:val="28"/>
          <w:szCs w:val="28"/>
          <w:lang w:bidi="ar-DZ"/>
        </w:rPr>
        <w:t xml:space="preserve"> ( 1 )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ـة  </w:t>
      </w:r>
      <w:r>
        <w:rPr>
          <w:color w:val="000000"/>
          <w:sz w:val="28"/>
          <w:szCs w:val="28"/>
          <w:lang w:bidi="ar-DZ"/>
        </w:rPr>
        <w:t>K</w:t>
      </w:r>
      <w:r w:rsidRPr="00804721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 xml:space="preserve"> 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804721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</w:t>
      </w:r>
      <w:r>
        <w:rPr>
          <w:rFonts w:hint="cs"/>
          <w:color w:val="000000"/>
          <w:sz w:val="28"/>
          <w:szCs w:val="28"/>
          <w:rtl/>
          <w:lang w:bidi="ar-DZ"/>
        </w:rPr>
        <w:t>مــبــد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أ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لأ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i/>
          <w:iCs/>
          <w:color w:val="000000"/>
          <w:sz w:val="28"/>
          <w:szCs w:val="28"/>
          <w:lang w:bidi="ar-DZ"/>
        </w:rPr>
        <w:t>h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.  .  .  .  .  .  .  .  .  .  .  .  .  .  .</w:t>
      </w:r>
      <w:proofErr w:type="gramStart"/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ــو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Pr="00DC60D2" w:rsidRDefault="00A04E83" w:rsidP="001C403E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كــن  </w:t>
      </w:r>
      <w:r w:rsidR="002F598F">
        <w:rPr>
          <w:i/>
          <w:iCs/>
          <w:color w:val="000000"/>
          <w:sz w:val="28"/>
          <w:szCs w:val="28"/>
          <w:lang w:bidi="ar-DZ"/>
        </w:rPr>
        <w:t>k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sz w:val="28"/>
          <w:szCs w:val="28"/>
          <w:rtl/>
          <w:lang w:bidi="ar-DZ"/>
        </w:rPr>
        <w:t>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حـيــث </w:t>
      </w:r>
      <w:r w:rsidR="002F598F">
        <w:rPr>
          <w:rFonts w:hint="cs"/>
          <w:sz w:val="28"/>
          <w:szCs w:val="28"/>
          <w:rtl/>
          <w:lang w:bidi="ar-DZ"/>
        </w:rPr>
        <w:t xml:space="preserve">:   </w:t>
      </w:r>
      <w:r w:rsidR="002F598F">
        <w:rPr>
          <w:i/>
          <w:iCs/>
          <w:sz w:val="28"/>
          <w:szCs w:val="28"/>
          <w:lang w:bidi="ar-DZ"/>
        </w:rPr>
        <w:t>k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</w:t>
      </w:r>
      <w:r w:rsidR="002F598F" w:rsidRPr="008F1783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</w:t>
      </w:r>
      <w:r w:rsidR="002F598F" w:rsidRPr="00512F95">
        <w:rPr>
          <w:rFonts w:ascii="Arial" w:hAnsi="Arial" w:cs="Arial"/>
          <w:sz w:val="28"/>
          <w:szCs w:val="28"/>
          <w:lang w:bidi="ar-DZ"/>
        </w:rPr>
        <w:t>–</w:t>
      </w:r>
      <w:r w:rsidR="002F598F">
        <w:rPr>
          <w:sz w:val="28"/>
          <w:szCs w:val="28"/>
          <w:lang w:bidi="ar-DZ"/>
        </w:rPr>
        <w:t xml:space="preserve"> 4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</w:t>
      </w:r>
      <w:r w:rsidR="002F598F" w:rsidRPr="00512F95">
        <w:rPr>
          <w:rFonts w:ascii="Arial" w:hAnsi="Arial" w:cs="Arial"/>
          <w:sz w:val="28"/>
          <w:szCs w:val="28"/>
          <w:lang w:bidi="ar-DZ"/>
        </w:rPr>
        <w:t>–</w:t>
      </w:r>
      <w:r w:rsidR="002F598F">
        <w:rPr>
          <w:sz w:val="28"/>
          <w:szCs w:val="28"/>
          <w:lang w:bidi="ar-DZ"/>
        </w:rPr>
        <w:t xml:space="preserve"> 5</w:t>
      </w:r>
      <w:r w:rsidR="002F598F">
        <w:rPr>
          <w:rFonts w:hint="cs"/>
          <w:sz w:val="28"/>
          <w:szCs w:val="28"/>
          <w:rtl/>
          <w:lang w:bidi="ar-DZ"/>
        </w:rPr>
        <w:t xml:space="preserve">   و لـيـكــن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color w:val="000000"/>
          <w:sz w:val="28"/>
          <w:szCs w:val="28"/>
          <w:lang w:bidi="ar-DZ"/>
        </w:rPr>
        <w:t>( 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2</w:t>
      </w:r>
      <w:r w:rsidR="002F598F">
        <w:rPr>
          <w:color w:val="000000"/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 w:rsidRPr="00883E83">
        <w:rPr>
          <w:rFonts w:hint="cs"/>
          <w:color w:val="000000"/>
          <w:sz w:val="28"/>
          <w:szCs w:val="28"/>
          <w:rtl/>
          <w:lang w:bidi="ar-DZ"/>
        </w:rPr>
        <w:t>الـتـمـثـيـل  الـبـيـا</w:t>
      </w:r>
      <w:r w:rsidR="002F598F"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883E83">
        <w:rPr>
          <w:rFonts w:hint="cs"/>
          <w:color w:val="000000"/>
          <w:sz w:val="28"/>
          <w:szCs w:val="28"/>
          <w:rtl/>
          <w:lang w:bidi="ar-DZ"/>
        </w:rPr>
        <w:t>نـي  لـ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>هـا .</w:t>
      </w:r>
    </w:p>
    <w:p w:rsidR="002F598F" w:rsidRPr="006A7A5A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ـة  </w:t>
      </w:r>
      <w:r>
        <w:rPr>
          <w:color w:val="000000"/>
          <w:sz w:val="28"/>
          <w:szCs w:val="28"/>
          <w:lang w:bidi="ar-DZ"/>
        </w:rPr>
        <w:t>P</w:t>
      </w:r>
      <w:r w:rsidRPr="00804721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 xml:space="preserve"> 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0 )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>
        <w:rPr>
          <w:color w:val="000000"/>
          <w:sz w:val="28"/>
          <w:szCs w:val="28"/>
          <w:lang w:bidi="ar-DZ"/>
        </w:rPr>
        <w:t>S</w:t>
      </w:r>
      <w:r w:rsidRPr="00804721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 xml:space="preserve"> 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.  .  .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DC60D2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827" style="position:absolute;left:0;text-align:left;margin-left:-3.05pt;margin-top:15.5pt;width:298.6pt;height:372.6pt;z-index:251604480" coordorigin="601,8929" coordsize="5972,7452">
            <v:shape id="Image 2" o:spid="_x0000_s1828" type="#_x0000_t75" style="position:absolute;left:601;top:8929;width:5972;height:7452;visibility:visible" strokeweight="1.5pt">
              <v:imagedata r:id="rId48" o:title="" croptop="891f" cropbottom="19498f" cropleft="16677f" cropright="25284f"/>
            </v:shape>
            <v:rect id="_x0000_s1829" style="position:absolute;left:4094;top:12050;width:227;height:227" stroked="f"/>
            <v:rect id="_x0000_s1830" style="position:absolute;left:3103;top:12455;width:397;height:283" stroked="f"/>
            <v:rect id="_x0000_s1831" style="position:absolute;left:868;top:11593;width:1871;height:340" stroked="f"/>
            <v:rect id="_x0000_s1832" style="position:absolute;left:4276;top:11594;width:1984;height:340" stroked="f"/>
            <v:rect id="_x0000_s1833" style="position:absolute;left:3661;top:11331;width:340;height:283" stroked="f"/>
            <v:shape id="_x0000_s1834" type="#_x0000_t32" style="position:absolute;left:4134;top:12008;width:2381;height:1" o:connectortype="straight" strokeweight="1.5pt">
              <v:stroke endarrow="classic"/>
            </v:shape>
            <v:shape id="_x0000_s1835" type="#_x0000_t202" style="position:absolute;left:3883;top:11977;width:567;height:454" filled="f" stroked="f">
              <v:textbox style="mso-next-textbox:#_x0000_s1835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I</w:t>
                    </w:r>
                  </w:p>
                </w:txbxContent>
              </v:textbox>
            </v:shape>
            <v:shape id="_x0000_s1836" type="#_x0000_t32" style="position:absolute;left:3580;top:9016;width:1;height:2438;flip:y" o:connectortype="straight" strokeweight="1.5pt">
              <v:stroke endarrow="classic"/>
            </v:shape>
            <v:shape id="_x0000_s1837" type="#_x0000_t32" style="position:absolute;left:654;top:12008;width:3515;height:1" o:connectortype="straight" strokeweight="1.5pt">
              <v:stroke endarrow="classic"/>
            </v:shape>
            <v:shape id="_x0000_s1838" type="#_x0000_t32" style="position:absolute;left:3580;top:11423;width:1;height:4876;flip:y" o:connectortype="straight" strokeweight="1.5pt">
              <v:stroke endarrow="classic"/>
            </v:shape>
            <v:shape id="_x0000_s1839" type="#_x0000_t202" style="position:absolute;left:3480;top:11267;width:567;height:454" filled="f" stroked="f">
              <v:textbox style="mso-next-textbox:#_x0000_s1839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1840" type="#_x0000_t32" style="position:absolute;left:1247;top:12004;width:113;height:0;rotation:90" o:connectortype="straight" strokeweight="1.5pt"/>
            <v:shape id="_x0000_s1841" type="#_x0000_t32" style="position:absolute;left:2381;top:12004;width:113;height:0;rotation:90" o:connectortype="straight" strokeweight="1.5pt"/>
            <v:shape id="_x0000_s1842" type="#_x0000_t32" style="position:absolute;left:2947;top:12004;width:113;height:0;rotation:90" o:connectortype="straight" strokeweight="1.5pt"/>
            <v:shape id="_x0000_s1843" type="#_x0000_t32" style="position:absolute;left:1822;top:12004;width:113;height:0;rotation:90" o:connectortype="straight" strokeweight="1.5pt"/>
            <v:shape id="_x0000_s1844" type="#_x0000_t32" style="position:absolute;left:4647;top:12004;width:113;height:0;rotation:90" o:connectortype="straight" strokeweight="1.5pt"/>
            <v:shape id="_x0000_s1845" type="#_x0000_t32" style="position:absolute;left:5781;top:12004;width:113;height:0;rotation:90" o:connectortype="straight" strokeweight="1.5pt"/>
            <v:shape id="_x0000_s1846" type="#_x0000_t32" style="position:absolute;left:5222;top:12004;width:113;height:0;rotation:90" o:connectortype="straight" strokeweight="1.5pt"/>
            <v:shape id="_x0000_s1847" type="#_x0000_t32" style="position:absolute;left:3528;top:10895;width:113;height:0" o:connectortype="straight" strokeweight="1.5pt"/>
            <v:shape id="_x0000_s1848" type="#_x0000_t32" style="position:absolute;left:3528;top:15974;width:113;height:0" o:connectortype="straight" strokeweight="1.5pt"/>
            <v:shape id="_x0000_s1849" type="#_x0000_t32" style="position:absolute;left:3528;top:13144;width:113;height:0" o:connectortype="straight" strokeweight="1.5pt"/>
            <v:shape id="_x0000_s1850" type="#_x0000_t32" style="position:absolute;left:3528;top:12585;width:113;height:0" o:connectortype="straight" strokeweight="1.5pt"/>
            <v:shape id="_x0000_s1851" type="#_x0000_t32" style="position:absolute;left:3528;top:9759;width:113;height:0" o:connectortype="straight" strokeweight="1.5pt"/>
            <v:shape id="_x0000_s1852" type="#_x0000_t32" style="position:absolute;left:3528;top:13144;width:113;height:0" o:connectortype="straight" strokeweight="1.5pt"/>
            <v:shape id="_x0000_s1853" type="#_x0000_t32" style="position:absolute;left:3528;top:12585;width:113;height:0" o:connectortype="straight" strokeweight="1.5pt"/>
            <v:shape id="_x0000_s1854" type="#_x0000_t32" style="position:absolute;left:3528;top:14846;width:113;height:0" o:connectortype="straight" strokeweight="1.5pt"/>
            <v:shape id="_x0000_s1855" type="#_x0000_t32" style="position:absolute;left:3528;top:13715;width:113;height:0" o:connectortype="straight" strokeweight="1.5pt"/>
            <v:shape id="_x0000_s1856" type="#_x0000_t32" style="position:absolute;left:3528;top:10329;width:113;height:0" o:connectortype="straight" strokeweight="1.5pt"/>
            <v:shape id="_x0000_s1857" type="#_x0000_t32" style="position:absolute;left:3528;top:15404;width:113;height:0" o:connectortype="straight" strokeweight="1.5pt"/>
            <v:shape id="_x0000_s1858" type="#_x0000_t202" style="position:absolute;left:4469;top:11628;width:1701;height:340" filled="f" stroked="f">
              <v:textbox style="mso-next-textbox:#_x0000_s1858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1859" type="#_x0000_t202" style="position:absolute;left:3054;top:12398;width:567;height:340" filled="f" stroked="f">
              <v:textbox style="mso-next-textbox:#_x0000_s1859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rect id="_x0000_s1860" style="position:absolute;left:3069;top:9526;width:454;height:1020" stroked="f"/>
            <v:shape id="_x0000_s1861" type="#_x0000_t202" style="position:absolute;left:3064;top:10118;width:567;height:340" filled="f" stroked="f">
              <v:textbox style="mso-next-textbox:#_x0000_s1861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1862" type="#_x0000_t202" style="position:absolute;left:3064;top:9548;width:567;height:340" filled="f" stroked="f">
              <v:textbox style="mso-next-textbox:#_x0000_s1862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1863" type="#_x0000_t202" style="position:absolute;left:1069;top:11628;width:1701;height:340" filled="f" stroked="f">
              <v:textbox style="mso-next-textbox:#_x0000_s1863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rect id="_x0000_s1864" style="position:absolute;left:3069;top:14352;width:454;height:1531" stroked="f"/>
            <v:shape id="_x0000_s1865" type="#_x0000_t202" style="position:absolute;left:3054;top:15218;width:567;height:340" filled="f" stroked="f">
              <v:textbox style="mso-next-textbox:#_x0000_s1865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1866" type="#_x0000_t202" style="position:absolute;left:3054;top:14658;width:567;height:340" filled="f" stroked="f">
              <v:textbox style="mso-next-textbox:#_x0000_s186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1867" type="#_x0000_t202" style="position:absolute;left:3144;top:11968;width:567;height:454" filled="f" stroked="f">
              <v:textbox style="mso-next-textbox:#_x0000_s1867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O</w:t>
                    </w:r>
                  </w:p>
                </w:txbxContent>
              </v:textbox>
            </v:shape>
            <v:shape id="_x0000_s1868" type="#_x0000_t32" style="position:absolute;left:3528;top:14274;width:113;height:0" o:connectortype="straight" strokeweight="1.5pt"/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(</w:t>
      </w:r>
      <w:proofErr w:type="gramEnd"/>
      <w:r>
        <w:rPr>
          <w:color w:val="000000"/>
          <w:sz w:val="28"/>
          <w:szCs w:val="28"/>
          <w:lang w:bidi="ar-DZ"/>
        </w:rPr>
        <w:t xml:space="preserve">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ــو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C2533C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شــىء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color w:val="000000"/>
          <w:sz w:val="28"/>
          <w:szCs w:val="28"/>
          <w:lang w:bidi="ar-DZ"/>
        </w:rPr>
        <w:t>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1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 و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color w:val="000000"/>
          <w:sz w:val="28"/>
          <w:szCs w:val="28"/>
          <w:lang w:bidi="ar-DZ"/>
        </w:rPr>
        <w:t>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2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Pr="00D5222A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AD2CF8" w:rsidP="007921D0">
      <w:pPr>
        <w:bidi/>
        <w:spacing w:line="276" w:lineRule="auto"/>
        <w:rPr>
          <w:sz w:val="28"/>
          <w:szCs w:val="28"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7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9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مـعــا</w:t>
      </w:r>
      <w:r w:rsidR="002F598F" w:rsidRPr="00404AC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</w:t>
      </w:r>
      <w:r w:rsidR="002F598F" w:rsidRPr="00404AC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ـة  مـسـتــقـيــم .</w:t>
      </w:r>
    </w:p>
    <w:p w:rsidR="002F598F" w:rsidRPr="005945DC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نـعـتـبــر </w:t>
      </w:r>
      <w:r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طــة  مـن  </w:t>
      </w:r>
      <w:r>
        <w:rPr>
          <w:rFonts w:hint="cs"/>
          <w:sz w:val="28"/>
          <w:szCs w:val="28"/>
          <w:rtl/>
          <w:lang w:bidi="ar-DZ"/>
        </w:rPr>
        <w:t>الـمـسـتــقـيــم 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تـآ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k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الـمـعــرفــة  كــالـتـا</w:t>
      </w:r>
      <w:proofErr w:type="gramEnd"/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ي :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886FA5" w:rsidP="00FE0286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301" style="position:absolute;left:0;text-align:left;margin-left:109.5pt;margin-top:21.6pt;width:201.25pt;height:19.85pt;z-index:251664896" filled="f" strokeweight="1.5pt"/>
        </w:pict>
      </w:r>
      <w:r w:rsidR="00A04E83">
        <w:rPr>
          <w:color w:val="000000"/>
          <w:sz w:val="28"/>
          <w:szCs w:val="28"/>
          <w:rtl/>
        </w:rPr>
        <w:t xml:space="preserve"> </w:t>
      </w:r>
      <w:r w:rsidR="00A04E83">
        <w:rPr>
          <w:color w:val="000000"/>
          <w:sz w:val="28"/>
          <w:szCs w:val="28"/>
          <w:lang w:bidi="ar-DZ"/>
        </w:rPr>
        <w:sym w:font="Wingdings 3" w:char="0085"/>
      </w:r>
      <w:r w:rsidR="00A04E83">
        <w:rPr>
          <w:sz w:val="28"/>
          <w:szCs w:val="28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>ا</w:t>
      </w:r>
      <w:r w:rsidR="00595F39" w:rsidRPr="00595F39">
        <w:rPr>
          <w:rFonts w:hint="cs"/>
          <w:sz w:val="16"/>
          <w:szCs w:val="16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 xml:space="preserve">كــتــب  </w:t>
      </w:r>
      <w:r w:rsidR="00595F39">
        <w:rPr>
          <w:i/>
          <w:iCs/>
          <w:sz w:val="28"/>
          <w:szCs w:val="28"/>
          <w:lang w:bidi="ar-DZ"/>
        </w:rPr>
        <w:t>y</w:t>
      </w:r>
      <w:r w:rsidR="00595F39">
        <w:rPr>
          <w:rFonts w:hint="cs"/>
          <w:sz w:val="28"/>
          <w:szCs w:val="28"/>
          <w:rtl/>
          <w:lang w:bidi="ar-DZ"/>
        </w:rPr>
        <w:t xml:space="preserve">  بـدلالــة  </w:t>
      </w:r>
      <w:r w:rsidR="00595F39">
        <w:rPr>
          <w:i/>
          <w:iCs/>
          <w:sz w:val="28"/>
          <w:szCs w:val="28"/>
          <w:lang w:bidi="ar-DZ"/>
        </w:rPr>
        <w:t>x</w:t>
      </w:r>
      <w:r w:rsidR="00595F39">
        <w:rPr>
          <w:rFonts w:hint="cs"/>
          <w:sz w:val="28"/>
          <w:szCs w:val="28"/>
          <w:rtl/>
          <w:lang w:bidi="ar-DZ"/>
        </w:rPr>
        <w:t xml:space="preserve">   </w:t>
      </w:r>
      <w:r w:rsidR="00FE0286">
        <w:rPr>
          <w:rFonts w:hint="cs"/>
          <w:sz w:val="28"/>
          <w:szCs w:val="28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 xml:space="preserve">  .  .  .  .  .  .  .  .  .  .  .  .  .  .  .  .  .  .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ـا</w:t>
      </w:r>
      <w:r w:rsidRPr="00FD0B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</w:t>
      </w:r>
      <w:r w:rsidRPr="00FD0B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  .  .  .  .  .  .  . </w:t>
      </w:r>
      <w:r w:rsidR="00886FA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40ED3">
        <w:rPr>
          <w:i/>
          <w:iCs/>
          <w:color w:val="000000"/>
          <w:sz w:val="28"/>
          <w:szCs w:val="28"/>
          <w:lang w:bidi="ar-DZ"/>
        </w:rPr>
        <w:t>y</w:t>
      </w:r>
      <w:r w:rsidRPr="00940ED3">
        <w:rPr>
          <w:color w:val="000000"/>
          <w:sz w:val="28"/>
          <w:szCs w:val="28"/>
          <w:lang w:bidi="ar-DZ"/>
        </w:rPr>
        <w:t xml:space="preserve"> </w:t>
      </w:r>
      <w:r w:rsidRPr="00940ED3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 تُـســمّـى </w:t>
      </w:r>
      <w:r w:rsidR="00886FA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لـمـعــ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الـمـبـسّــطــة  لـلـمـسـتــقـيــم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86FA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k</w:t>
      </w:r>
      <w:r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</w:p>
    <w:p w:rsidR="001C403E" w:rsidRDefault="001C403E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467" style="position:absolute;left:0;text-align:left;margin-left:-.6pt;margin-top:23.1pt;width:521.95pt;height:186pt;z-index:251676160" coordorigin="685,3109" coordsize="10439,3720">
            <v:shape id="_x0000_s2468" type="#_x0000_t32" style="position:absolute;left:4016;top:3110;width:0;height:3719" o:connectortype="straight" strokeweight="1.5pt"/>
            <v:shape id="_x0000_s2469" type="#_x0000_t32" style="position:absolute;left:693;top:6426;width:10431;height:1;flip:x" o:connectortype="straight" strokeweight="1.5pt"/>
            <v:rect id="_x0000_s2470" style="position:absolute;left:685;top:3109;width:10434;height:3719" filled="f" strokeweight="1.5pt"/>
            <v:shape id="_x0000_s2471" type="#_x0000_t32" style="position:absolute;left:693;top:5983;width:10431;height:1;flip:x" o:connectortype="straight" strokeweight="1.5pt"/>
            <v:shape id="_x0000_s2472" type="#_x0000_t32" style="position:absolute;left:693;top:5227;width:10431;height:1;flip:x" o:connectortype="straight" strokeweight="1.5pt"/>
            <v:shape id="_x0000_s2473" type="#_x0000_t32" style="position:absolute;left:693;top:4787;width:10431;height:1;flip:x" o:connectortype="straight" strokeweight="1.5pt"/>
            <v:shape id="_x0000_s2474" type="#_x0000_t32" style="position:absolute;left:693;top:4347;width:10431;height:1;flip:x" o:connectortype="straight" strokeweight="1.5pt"/>
            <v:shape id="_x0000_s2475" type="#_x0000_t32" style="position:absolute;left:693;top:3874;width:10431;height:1;flip:x" o:connectortype="straight" strokeweight="1.5pt"/>
            <v:shape id="_x0000_s2476" type="#_x0000_t32" style="position:absolute;left:10187;top:3110;width:0;height:3719" o:connectortype="straight" strokeweight="1.5pt"/>
            <v:shape id="_x0000_s2477" type="#_x0000_t32" style="position:absolute;left:7206;top:3110;width:0;height:3719" o:connectortype="straight" strokeweight="1.5pt"/>
            <v:group id="_x0000_s2478" style="position:absolute;left:4861;top:6111;width:689;height:147" coordorigin="6303,9557" coordsize="689,147">
              <v:shape id="_x0000_s2479" type="#_x0000_t32" style="position:absolute;left:6312;top:9629;width:680;height:0;flip:y" o:connectortype="straight" strokeweight="1.5pt">
                <v:stroke endarrow="classic"/>
              </v:shape>
              <v:shape id="_x0000_s2480" type="#_x0000_t32" style="position:absolute;left:6303;top:9557;width:0;height:147" o:connectortype="straight" strokeweight="1.5pt"/>
            </v:group>
            <v:group id="_x0000_s2481" style="position:absolute;left:4861;top:4064;width:689;height:147" coordorigin="6303,9557" coordsize="689,147">
              <v:shape id="_x0000_s2482" type="#_x0000_t32" style="position:absolute;left:6312;top:9629;width:680;height:0;flip:y" o:connectortype="straight" strokeweight="1.5pt">
                <v:stroke endarrow="classic"/>
              </v:shape>
              <v:shape id="_x0000_s2483" type="#_x0000_t32" style="position:absolute;left:6303;top:9557;width:0;height:147" o:connectortype="straight" strokeweight="1.5pt"/>
            </v:group>
            <v:group id="_x0000_s2484" style="position:absolute;left:4861;top:4911;width:689;height:147" coordorigin="6303,9557" coordsize="689,147">
              <v:shape id="_x0000_s2485" type="#_x0000_t32" style="position:absolute;left:6312;top:9629;width:680;height:0;flip:y" o:connectortype="straight" strokeweight="1.5pt">
                <v:stroke endarrow="classic"/>
              </v:shape>
              <v:shape id="_x0000_s2486" type="#_x0000_t32" style="position:absolute;left:6303;top:9557;width:0;height:147" o:connectortype="straight" strokeweight="1.5pt"/>
            </v:group>
            <v:group id="_x0000_s2487" style="position:absolute;left:4867;top:6555;width:689;height:147" coordorigin="6303,9557" coordsize="689,147">
              <v:shape id="_x0000_s2488" type="#_x0000_t32" style="position:absolute;left:6312;top:9629;width:680;height:0;flip:y" o:connectortype="straight" strokecolor="white" strokeweight="1.5pt">
                <v:stroke endarrow="classic"/>
              </v:shape>
              <v:shape id="_x0000_s2489" type="#_x0000_t32" style="position:absolute;left:6303;top:9557;width:0;height:147" o:connectortype="straight" strokecolor="white" strokeweight="1.5pt"/>
            </v:group>
            <v:group id="_x0000_s2490" style="position:absolute;left:4867;top:4475;width:689;height:147" coordorigin="6303,9557" coordsize="689,147">
              <v:shape id="_x0000_s2491" type="#_x0000_t32" style="position:absolute;left:6312;top:9629;width:680;height:0;flip:y" o:connectortype="straight" strokecolor="white" strokeweight="1.5pt">
                <v:stroke endarrow="classic"/>
              </v:shape>
              <v:shape id="_x0000_s2492" type="#_x0000_t32" style="position:absolute;left:6303;top:9557;width:0;height:147" o:connectortype="straight" strokecolor="white" strokeweight="1.5pt"/>
            </v:group>
            <v:group id="_x0000_s2493" style="position:absolute;left:4867;top:5541;width:689;height:147" coordorigin="6303,9557" coordsize="689,147">
              <v:shape id="_x0000_s2494" type="#_x0000_t32" style="position:absolute;left:6312;top:9629;width:680;height:0;flip:y" o:connectortype="straight" strokecolor="white" strokeweight="1.5pt">
                <v:stroke endarrow="classic"/>
              </v:shape>
              <v:shape id="_x0000_s2495" type="#_x0000_t32" style="position:absolute;left:6303;top:9557;width:0;height:147" o:connectortype="straight" strokecolor="white" strokeweight="1.5pt"/>
            </v:group>
          </v:group>
        </w:pict>
      </w: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مــوالـي :</w:t>
      </w:r>
    </w:p>
    <w:p w:rsidR="001C403E" w:rsidRDefault="001C403E" w:rsidP="001C40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الـعـبـا</w:t>
      </w:r>
      <w:r w:rsidRPr="00DF5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ة  الـجـبــريــة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         تـرمـيــز 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                 الـمـعــا</w:t>
      </w:r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مـبـسّــطــة</w:t>
      </w:r>
    </w:p>
    <w:p w:rsidR="001C403E" w:rsidRDefault="001C403E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لـلـمـسـتــقـيــم 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</w:p>
    <w:p w:rsidR="001C403E" w:rsidRPr="00AC28D2" w:rsidRDefault="001C403E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k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position w:val="-12"/>
          <w:sz w:val="28"/>
          <w:szCs w:val="28"/>
          <w:lang w:bidi="ar-DZ"/>
        </w:rPr>
        <w:object w:dxaOrig="1939" w:dyaOrig="360">
          <v:shape id="_x0000_i1042" type="#_x0000_t75" style="width:97.15pt;height:18.35pt" o:ole="">
            <v:imagedata r:id="rId49" o:title=""/>
          </v:shape>
          <o:OLEObject Type="Embed" ProgID="Equation.DSMT4" ShapeID="_x0000_i1042" DrawAspect="Content" ObjectID="_1569683268" r:id="rId50"/>
        </w:objec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E1297">
        <w:rPr>
          <w:rFonts w:hint="cs"/>
          <w:position w:val="-6"/>
          <w:sz w:val="28"/>
          <w:szCs w:val="28"/>
          <w:lang w:bidi="ar-DZ"/>
        </w:rPr>
        <w:object w:dxaOrig="2380" w:dyaOrig="300">
          <v:shape id="_x0000_i1043" type="#_x0000_t75" style="width:119.55pt;height:14.95pt" o:ole="">
            <v:imagedata r:id="rId51" o:title=""/>
          </v:shape>
          <o:OLEObject Type="Embed" ProgID="Equation.DSMT4" ShapeID="_x0000_i1043" DrawAspect="Content" ObjectID="_1569683269" r:id="rId52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rFonts w:hint="cs"/>
          <w:position w:val="-12"/>
          <w:sz w:val="28"/>
          <w:szCs w:val="28"/>
          <w:lang w:bidi="ar-DZ"/>
        </w:rPr>
        <w:object w:dxaOrig="1480" w:dyaOrig="360">
          <v:shape id="_x0000_i1044" type="#_x0000_t75" style="width:74.05pt;height:18.35pt" o:ole="">
            <v:imagedata r:id="rId53" o:title=""/>
          </v:shape>
          <o:OLEObject Type="Embed" ProgID="Equation.DSMT4" ShapeID="_x0000_i1044" DrawAspect="Content" ObjectID="_1569683270" r:id="rId54"/>
        </w:object>
      </w:r>
    </w:p>
    <w:p w:rsidR="001C403E" w:rsidRPr="00AC28D2" w:rsidRDefault="001C403E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h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</w:t>
      </w:r>
      <w:r>
        <w:rPr>
          <w:rFonts w:hint="cs"/>
          <w:position w:val="-12"/>
          <w:sz w:val="28"/>
          <w:szCs w:val="28"/>
          <w:lang w:bidi="ar-DZ"/>
        </w:rPr>
        <w:object w:dxaOrig="2200" w:dyaOrig="360">
          <v:shape id="_x0000_i1045" type="#_x0000_t75" style="width:110.05pt;height:18.35pt" o:ole="">
            <v:imagedata r:id="rId55" o:title=""/>
          </v:shape>
          <o:OLEObject Type="Embed" ProgID="Equation.DSMT4" ShapeID="_x0000_i1045" DrawAspect="Content" ObjectID="_1569683271" r:id="rId56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</w:p>
    <w:p w:rsidR="001C403E" w:rsidRPr="00AC28D2" w:rsidRDefault="001C403E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f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860" w:dyaOrig="360">
          <v:shape id="_x0000_i1046" type="#_x0000_t75" style="width:93.05pt;height:18.35pt" o:ole="">
            <v:imagedata r:id="rId57" o:title=""/>
          </v:shape>
          <o:OLEObject Type="Embed" ProgID="Equation.DSMT4" ShapeID="_x0000_i1046" DrawAspect="Content" ObjectID="_1569683272" r:id="rId58"/>
        </w:object>
      </w: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151B02">
        <w:rPr>
          <w:rFonts w:hint="cs"/>
          <w:position w:val="-12"/>
          <w:sz w:val="28"/>
          <w:szCs w:val="28"/>
          <w:lang w:bidi="ar-DZ"/>
        </w:rPr>
        <w:object w:dxaOrig="2220" w:dyaOrig="360">
          <v:shape id="_x0000_i1047" type="#_x0000_t75" style="width:111.4pt;height:18.35pt" o:ole="">
            <v:imagedata r:id="rId59" o:title=""/>
          </v:shape>
          <o:OLEObject Type="Embed" ProgID="Equation.DSMT4" ShapeID="_x0000_i1047" DrawAspect="Content" ObjectID="_1569683273" r:id="rId60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</w:p>
    <w:p w:rsidR="001C403E" w:rsidRPr="00AC28D2" w:rsidRDefault="001C403E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proofErr w:type="gramStart"/>
      <w:r>
        <w:rPr>
          <w:i/>
          <w:iCs/>
          <w:sz w:val="28"/>
          <w:szCs w:val="28"/>
          <w:lang w:bidi="ar-DZ"/>
        </w:rPr>
        <w:t>g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903D35">
        <w:rPr>
          <w:rFonts w:hint="cs"/>
          <w:position w:val="-28"/>
          <w:sz w:val="28"/>
          <w:szCs w:val="28"/>
          <w:lang w:bidi="ar-DZ"/>
        </w:rPr>
        <w:object w:dxaOrig="2560" w:dyaOrig="740">
          <v:shape id="_x0000_i1048" type="#_x0000_t75" style="width:128.4pt;height:36.7pt" o:ole="">
            <v:imagedata r:id="rId61" o:title=""/>
          </v:shape>
          <o:OLEObject Type="Embed" ProgID="Equation.DSMT4" ShapeID="_x0000_i1048" DrawAspect="Content" ObjectID="_1569683274" r:id="rId62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</w:p>
    <w:p w:rsidR="001C403E" w:rsidRPr="00AC28D2" w:rsidRDefault="001C403E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i/>
          <w:iCs/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719" w:dyaOrig="360">
          <v:shape id="_x0000_i1049" type="#_x0000_t75" style="width:86.25pt;height:18.35pt" o:ole="">
            <v:imagedata r:id="rId63" o:title=""/>
          </v:shape>
          <o:OLEObject Type="Embed" ProgID="Equation.DSMT4" ShapeID="_x0000_i1049" DrawAspect="Content" ObjectID="_1569683275" r:id="rId64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</w:t>
      </w:r>
      <w:r w:rsidRPr="00151B02">
        <w:rPr>
          <w:rFonts w:hint="cs"/>
          <w:position w:val="-6"/>
          <w:sz w:val="28"/>
          <w:szCs w:val="28"/>
          <w:lang w:bidi="ar-DZ"/>
        </w:rPr>
        <w:object w:dxaOrig="2020" w:dyaOrig="300">
          <v:shape id="_x0000_i1050" type="#_x0000_t75" style="width:101.2pt;height:14.95pt" o:ole="">
            <v:imagedata r:id="rId65" o:title=""/>
          </v:shape>
          <o:OLEObject Type="Embed" ProgID="Equation.DSMT4" ShapeID="_x0000_i1050" DrawAspect="Content" ObjectID="_1569683276" r:id="rId66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</w:p>
    <w:p w:rsidR="001C403E" w:rsidRPr="00AC28D2" w:rsidRDefault="001C403E" w:rsidP="001C403E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j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560" w:dyaOrig="360">
          <v:shape id="_x0000_i1051" type="#_x0000_t75" style="width:78.1pt;height:18.35pt" o:ole="">
            <v:imagedata r:id="rId67" o:title=""/>
          </v:shape>
          <o:OLEObject Type="Embed" ProgID="Equation.DSMT4" ShapeID="_x0000_i1051" DrawAspect="Content" ObjectID="_1569683277" r:id="rId68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</w:t>
      </w:r>
      <w:r w:rsidRPr="00151B02">
        <w:rPr>
          <w:rFonts w:hint="cs"/>
          <w:position w:val="-12"/>
          <w:sz w:val="28"/>
          <w:szCs w:val="28"/>
          <w:lang w:bidi="ar-DZ"/>
        </w:rPr>
        <w:object w:dxaOrig="2000" w:dyaOrig="360">
          <v:shape id="_x0000_i1052" type="#_x0000_t75" style="width:100.55pt;height:18.35pt" o:ole="">
            <v:imagedata r:id="rId69" o:title=""/>
          </v:shape>
          <o:OLEObject Type="Embed" ProgID="Equation.DSMT4" ShapeID="_x0000_i1052" DrawAspect="Content" ObjectID="_1569683278" r:id="rId7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960" w:dyaOrig="360">
          <v:shape id="_x0000_i1053" type="#_x0000_t75" style="width:48.25pt;height:18.35pt" o:ole="">
            <v:imagedata r:id="rId71" o:title=""/>
          </v:shape>
          <o:OLEObject Type="Embed" ProgID="Equation.DSMT4" ShapeID="_x0000_i1053" DrawAspect="Content" ObjectID="_1569683279" r:id="rId72"/>
        </w:object>
      </w:r>
    </w:p>
    <w:p w:rsidR="001C403E" w:rsidRDefault="001C403E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لـتـكــن  الـنـقـطـتـا</w:t>
      </w:r>
      <w:r w:rsidRPr="00B129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 xml:space="preserve">A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 xml:space="preserve">B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6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8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B12910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872" type="#_x0000_t32" style="position:absolute;left:0;text-align:left;margin-left:262.65pt;margin-top:17.45pt;width:0;height:87.85pt;flip:x;z-index:251608576" o:connectortype="straight" strokeweight="1.5pt">
            <v:stroke dashstyle="dash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هـل  الـنـقـطـتـا</w:t>
      </w:r>
      <w:r w:rsidRPr="00B129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تـنـتـمـيـا</w:t>
      </w:r>
      <w:r w:rsidRPr="00B1796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إلى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k</w:t>
      </w:r>
      <w:r w:rsidRPr="00B1291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الـمعــرفـة  بـ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2F598F" w:rsidRPr="00584899" w:rsidRDefault="002F598F" w:rsidP="003277D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 w:rsidR="003277D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</w:t>
      </w:r>
    </w:p>
    <w:p w:rsidR="002F598F" w:rsidRPr="00584899" w:rsidRDefault="002F598F" w:rsidP="003277D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 w:rsidR="003277D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</w:t>
      </w:r>
    </w:p>
    <w:p w:rsidR="002F598F" w:rsidRPr="00584899" w:rsidRDefault="002F598F" w:rsidP="003277D9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 w:rsidR="003277D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</w:t>
      </w:r>
    </w:p>
    <w:p w:rsidR="002F598F" w:rsidRPr="00584899" w:rsidRDefault="002F598F" w:rsidP="00DF586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لـتـكــن  الـنـقـط  </w:t>
      </w:r>
      <w:r w:rsidR="00DF586E" w:rsidRPr="00CD65FD">
        <w:rPr>
          <w:position w:val="-22"/>
          <w:sz w:val="28"/>
          <w:szCs w:val="28"/>
          <w:lang w:bidi="ar-DZ"/>
        </w:rPr>
        <w:object w:dxaOrig="1280" w:dyaOrig="620">
          <v:shape id="_x0000_i1054" type="#_x0000_t75" style="width:63.85pt;height:31.25pt" o:ole="">
            <v:imagedata r:id="rId73" o:title=""/>
          </v:shape>
          <o:OLEObject Type="Embed" ProgID="Equation.DSMT4" ShapeID="_x0000_i1054" DrawAspect="Content" ObjectID="_1569683280" r:id="rId74"/>
        </w:objec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color w:val="000000"/>
          <w:sz w:val="28"/>
          <w:szCs w:val="28"/>
          <w:lang w:bidi="ar-DZ"/>
        </w:rPr>
        <w:t xml:space="preserve">D ( </w:t>
      </w:r>
      <w:r>
        <w:rPr>
          <w:sz w:val="28"/>
          <w:szCs w:val="28"/>
          <w:lang w:bidi="ar-DZ"/>
        </w:rPr>
        <w:t xml:space="preserve">4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color w:val="000000"/>
          <w:sz w:val="28"/>
          <w:szCs w:val="28"/>
          <w:lang w:bidi="ar-DZ"/>
        </w:rPr>
        <w:t xml:space="preserve">E ( </w:t>
      </w:r>
      <w:r>
        <w:rPr>
          <w:sz w:val="28"/>
          <w:szCs w:val="28"/>
          <w:lang w:bidi="ar-DZ"/>
        </w:rPr>
        <w:t>0 ; 6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A04E83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4E54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وجــد  الـعـبـا</w:t>
      </w:r>
      <w:r w:rsidR="002F598F" w:rsidRPr="00DF5873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رة  الـجـبــريــة  لـ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i/>
          <w:iCs/>
          <w:color w:val="000000"/>
          <w:sz w:val="28"/>
          <w:szCs w:val="28"/>
          <w:lang w:bidi="ar-DZ"/>
        </w:rPr>
        <w:t>h</w:t>
      </w:r>
      <w:r w:rsidR="002F598F">
        <w:rPr>
          <w:rFonts w:hint="cs"/>
          <w:sz w:val="28"/>
          <w:szCs w:val="28"/>
          <w:rtl/>
          <w:lang w:bidi="ar-DZ"/>
        </w:rPr>
        <w:t xml:space="preserve">  الـتـي  تـمـثـيـلـهـا  الـ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ي  الـمـسـتــقـيــم  </w:t>
      </w:r>
      <w:r w:rsidR="002F598F">
        <w:rPr>
          <w:sz w:val="28"/>
          <w:szCs w:val="28"/>
          <w:lang w:bidi="ar-DZ"/>
        </w:rPr>
        <w:t>( C</w:t>
      </w:r>
      <w:r w:rsidR="002F598F" w:rsidRPr="004E545A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D 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584899" w:rsidRDefault="002F598F" w:rsidP="001C403E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A2499F">
        <w:rPr>
          <w:i/>
          <w:iCs/>
          <w:color w:val="000000"/>
          <w:sz w:val="28"/>
          <w:szCs w:val="28"/>
          <w:lang w:bidi="ar-DZ"/>
        </w:rPr>
        <w:t>h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د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لـة  تـآ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لـفـيـة ؛ إ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ذ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584899">
        <w:rPr>
          <w:rFonts w:hint="cs"/>
          <w:color w:val="000000"/>
          <w:sz w:val="28"/>
          <w:szCs w:val="28"/>
          <w:rtl/>
          <w:lang w:bidi="ar-DZ"/>
        </w:rPr>
        <w:t>ن  .</w:t>
      </w:r>
      <w:proofErr w:type="gramEnd"/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حـي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ــث   </w:t>
      </w:r>
      <w:r w:rsidRPr="00A2499F">
        <w:rPr>
          <w:i/>
          <w:iCs/>
          <w:color w:val="000000"/>
          <w:sz w:val="28"/>
          <w:szCs w:val="28"/>
          <w:lang w:bidi="ar-DZ"/>
        </w:rPr>
        <w:t>a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gramStart"/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A2499F"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E1608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.  .  .  .  .  .  .  .  .  .  .  .  .  .</w:t>
      </w:r>
    </w:p>
    <w:p w:rsidR="002F598F" w:rsidRPr="00584899" w:rsidRDefault="002F598F" w:rsidP="001C403E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A2499F">
        <w:rPr>
          <w:color w:val="000000"/>
          <w:sz w:val="28"/>
          <w:szCs w:val="28"/>
          <w:lang w:bidi="ar-DZ"/>
        </w:rPr>
        <w:t>C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A2499F">
        <w:rPr>
          <w:color w:val="000000"/>
          <w:sz w:val="28"/>
          <w:szCs w:val="28"/>
          <w:lang w:bidi="ar-DZ"/>
        </w:rPr>
        <w:t>D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نـقـطـتـ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ن  مـن  الـتـمـثـيـل  الـبـيـ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نـي  لـلـد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لـة  </w:t>
      </w:r>
      <w:r w:rsidRPr="00A2499F">
        <w:rPr>
          <w:i/>
          <w:iCs/>
          <w:color w:val="000000"/>
          <w:sz w:val="28"/>
          <w:szCs w:val="28"/>
          <w:lang w:bidi="ar-DZ"/>
        </w:rPr>
        <w:t>h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؛ إ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ذ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r w:rsidR="00DF586E" w:rsidRPr="00584899">
        <w:rPr>
          <w:color w:val="000000"/>
          <w:position w:val="-22"/>
          <w:sz w:val="28"/>
          <w:szCs w:val="28"/>
          <w:lang w:bidi="ar-DZ"/>
        </w:rPr>
        <w:object w:dxaOrig="1100" w:dyaOrig="620">
          <v:shape id="_x0000_i1055" type="#_x0000_t75" style="width:55pt;height:31.25pt" o:ole="">
            <v:imagedata r:id="rId75" o:title=""/>
          </v:shape>
          <o:OLEObject Type="Embed" ProgID="Equation.DSMT4" ShapeID="_x0000_i1055" DrawAspect="Content" ObjectID="_1569683281" r:id="rId76"/>
        </w:objec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و  .  .  .  .  .  .  .  .  .</w:t>
      </w:r>
    </w:p>
    <w:p w:rsidR="002F598F" w:rsidRPr="00584899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حـس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ب  مـعـ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مــل  الـتـنـ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ســب  </w:t>
      </w:r>
      <w:r w:rsidRPr="00584899">
        <w:rPr>
          <w:i/>
          <w:iCs/>
          <w:color w:val="000000"/>
          <w:sz w:val="28"/>
          <w:szCs w:val="28"/>
          <w:lang w:bidi="ar-DZ"/>
        </w:rPr>
        <w:t>a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584899">
        <w:rPr>
          <w:color w:val="000000"/>
          <w:position w:val="-54"/>
          <w:sz w:val="28"/>
          <w:szCs w:val="28"/>
          <w:lang w:bidi="ar-DZ"/>
        </w:rPr>
        <w:object w:dxaOrig="6180" w:dyaOrig="1219">
          <v:shape id="_x0000_i1056" type="#_x0000_t75" style="width:309.05pt;height:61.15pt" o:ole="">
            <v:imagedata r:id="rId77" o:title=""/>
          </v:shape>
          <o:OLEObject Type="Embed" ProgID="Equation.DSMT4" ShapeID="_x0000_i1056" DrawAspect="Content" ObjectID="_1569683282" r:id="rId78"/>
        </w:object>
      </w:r>
    </w:p>
    <w:p w:rsidR="002F598F" w:rsidRPr="00BB29A1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حـسـا</w:t>
      </w:r>
      <w:r w:rsidRPr="00BB29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ب  </w:t>
      </w:r>
      <w:r w:rsidRPr="00BB29A1"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:     </w:t>
      </w:r>
      <w:r w:rsidRPr="00BB29A1">
        <w:rPr>
          <w:i/>
          <w:iCs/>
          <w:color w:val="000000"/>
          <w:sz w:val="28"/>
          <w:szCs w:val="28"/>
          <w:lang w:bidi="ar-DZ"/>
        </w:rPr>
        <w:t>h</w:t>
      </w:r>
      <w:r w:rsidRPr="00BB29A1">
        <w:rPr>
          <w:color w:val="000000"/>
          <w:sz w:val="28"/>
          <w:szCs w:val="28"/>
          <w:lang w:bidi="ar-DZ"/>
        </w:rPr>
        <w:t xml:space="preserve"> ( 4 )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BB29A1">
        <w:rPr>
          <w:color w:val="000000"/>
          <w:sz w:val="28"/>
          <w:szCs w:val="28"/>
          <w:lang w:bidi="ar-DZ"/>
        </w:rPr>
        <w:t xml:space="preserve"> 2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و مـنـه      .  .  .  .  .  .  .  .  .  .  .  .  .  .  .  .  .  .  .  .  .  .  .  .  .  .  .  .  .</w:t>
      </w:r>
    </w:p>
    <w:p w:rsidR="002F598F" w:rsidRPr="00BB29A1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</w:t>
      </w:r>
      <w:r w:rsidRPr="00BB29A1">
        <w:rPr>
          <w:i/>
          <w:iCs/>
          <w:color w:val="000000"/>
          <w:sz w:val="28"/>
          <w:szCs w:val="28"/>
          <w:lang w:bidi="ar-DZ"/>
        </w:rPr>
        <w:t>a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BB29A1">
        <w:rPr>
          <w:color w:val="000000"/>
          <w:sz w:val="28"/>
          <w:szCs w:val="28"/>
          <w:lang w:bidi="ar-DZ"/>
        </w:rPr>
        <w:t xml:space="preserve"> 2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  و مـنـه      .  .  .  .  .  .  .  .  .  .  .  .  .  .  .  .  .  .  .  .  .  .  .  .  .  .  .  .  .</w:t>
      </w:r>
    </w:p>
    <w:p w:rsidR="002F598F" w:rsidRPr="00584899" w:rsidRDefault="002F598F" w:rsidP="00DF586E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نـسـتــنـتــج  أ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</w:t>
      </w:r>
      <w:r>
        <w:rPr>
          <w:i/>
          <w:iCs/>
          <w:sz w:val="28"/>
          <w:szCs w:val="28"/>
          <w:lang w:bidi="ar-DZ"/>
        </w:rPr>
        <w:t>h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</w:p>
    <w:p w:rsidR="002F598F" w:rsidRPr="00584899" w:rsidRDefault="002F598F" w:rsidP="00DF586E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Default="00A04E83" w:rsidP="00A04E8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بـيّــن  أ</w:t>
      </w:r>
      <w:r w:rsidR="002F598F" w:rsidRPr="004E54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 </w:t>
      </w:r>
      <w:r w:rsidR="002F598F" w:rsidRPr="004E545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الـنـقــط  </w:t>
      </w:r>
      <w:r w:rsidR="002F598F">
        <w:rPr>
          <w:sz w:val="28"/>
          <w:szCs w:val="28"/>
          <w:lang w:bidi="ar-DZ"/>
        </w:rPr>
        <w:t>C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D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E</w:t>
      </w:r>
      <w:r w:rsidR="002F598F">
        <w:rPr>
          <w:rFonts w:hint="cs"/>
          <w:sz w:val="28"/>
          <w:szCs w:val="28"/>
          <w:rtl/>
          <w:lang w:bidi="ar-DZ"/>
        </w:rPr>
        <w:t xml:space="preserve">  فـي  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سـتـقـ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يـة .</w:t>
      </w:r>
    </w:p>
    <w:p w:rsidR="002F598F" w:rsidRPr="00584899" w:rsidRDefault="002F598F" w:rsidP="002F598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584899" w:rsidRDefault="002F598F" w:rsidP="002F598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584899" w:rsidRDefault="002F598F" w:rsidP="002F598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6F2A22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4 )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د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ـا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معــرفـتـا</w:t>
      </w:r>
      <w:r w:rsidRPr="00CD65F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كـمــا يــلـي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Pr="006F2A22">
        <w:rPr>
          <w:position w:val="-24"/>
          <w:sz w:val="28"/>
          <w:szCs w:val="28"/>
          <w:lang w:bidi="ar-DZ"/>
        </w:rPr>
        <w:object w:dxaOrig="2200" w:dyaOrig="639">
          <v:shape id="_x0000_i1057" type="#_x0000_t75" style="width:110.05pt;height:31.9pt" o:ole="">
            <v:imagedata r:id="rId79" o:title=""/>
          </v:shape>
          <o:OLEObject Type="Embed" ProgID="Equation.DSMT4" ShapeID="_x0000_i1057" DrawAspect="Content" ObjectID="_1569683283" r:id="rId80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722DF2" w:rsidRDefault="00F70E15" w:rsidP="00F70E15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>حــل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جــبــريــا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  الـمـعــا</w:t>
      </w:r>
      <w:r w:rsidR="002F598F" w:rsidRPr="00722DF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>د</w:t>
      </w:r>
      <w:r w:rsidR="002F598F" w:rsidRPr="00722DF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لــة  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f</w:t>
      </w:r>
      <w:r w:rsidR="002F598F" w:rsidRPr="00722DF2">
        <w:rPr>
          <w:color w:val="000000"/>
          <w:sz w:val="28"/>
          <w:szCs w:val="28"/>
          <w:lang w:bidi="ar-DZ"/>
        </w:rPr>
        <w:t xml:space="preserve"> (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x</w:t>
      </w:r>
      <w:r w:rsidR="002F598F" w:rsidRPr="00722DF2">
        <w:rPr>
          <w:color w:val="000000"/>
          <w:sz w:val="28"/>
          <w:szCs w:val="28"/>
          <w:lang w:bidi="ar-DZ"/>
        </w:rPr>
        <w:t xml:space="preserve"> ) </w:t>
      </w:r>
      <w:r w:rsidR="002F598F" w:rsidRPr="00722DF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F598F" w:rsidRPr="00722DF2">
        <w:rPr>
          <w:color w:val="000000"/>
          <w:sz w:val="28"/>
          <w:szCs w:val="28"/>
          <w:lang w:bidi="ar-DZ"/>
        </w:rPr>
        <w:t xml:space="preserve">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g</w:t>
      </w:r>
      <w:r w:rsidR="002F598F" w:rsidRPr="00722DF2">
        <w:rPr>
          <w:color w:val="000000"/>
          <w:sz w:val="28"/>
          <w:szCs w:val="28"/>
          <w:lang w:bidi="ar-DZ"/>
        </w:rPr>
        <w:t xml:space="preserve"> (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x</w:t>
      </w:r>
      <w:r w:rsidR="002F598F" w:rsidRPr="00722DF2">
        <w:rPr>
          <w:color w:val="000000"/>
          <w:sz w:val="28"/>
          <w:szCs w:val="28"/>
          <w:lang w:bidi="ar-DZ"/>
        </w:rPr>
        <w:t xml:space="preserve"> )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</w:p>
    <w:p w:rsidR="002F598F" w:rsidRPr="004F0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4F05D2">
        <w:rPr>
          <w:i/>
          <w:iCs/>
          <w:color w:val="000000"/>
          <w:sz w:val="28"/>
          <w:szCs w:val="28"/>
          <w:lang w:bidi="ar-DZ"/>
        </w:rPr>
        <w:t>f</w:t>
      </w:r>
      <w:r w:rsidRPr="004F05D2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4F05D2">
        <w:rPr>
          <w:color w:val="000000"/>
          <w:sz w:val="28"/>
          <w:szCs w:val="28"/>
          <w:lang w:bidi="ar-DZ"/>
        </w:rPr>
        <w:t xml:space="preserve">( </w:t>
      </w:r>
      <w:r w:rsidRPr="004F05D2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4F05D2">
        <w:rPr>
          <w:color w:val="000000"/>
          <w:sz w:val="28"/>
          <w:szCs w:val="28"/>
          <w:lang w:bidi="ar-DZ"/>
        </w:rPr>
        <w:t xml:space="preserve"> ) </w:t>
      </w:r>
      <w:r w:rsidRPr="004F05D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4F05D2">
        <w:rPr>
          <w:color w:val="000000"/>
          <w:sz w:val="28"/>
          <w:szCs w:val="28"/>
          <w:lang w:bidi="ar-DZ"/>
        </w:rPr>
        <w:t xml:space="preserve"> </w:t>
      </w:r>
      <w:r w:rsidRPr="004F05D2">
        <w:rPr>
          <w:i/>
          <w:iCs/>
          <w:color w:val="000000"/>
          <w:sz w:val="28"/>
          <w:szCs w:val="28"/>
          <w:lang w:bidi="ar-DZ"/>
        </w:rPr>
        <w:t>g</w:t>
      </w:r>
      <w:r w:rsidRPr="004F05D2">
        <w:rPr>
          <w:color w:val="000000"/>
          <w:sz w:val="28"/>
          <w:szCs w:val="28"/>
          <w:lang w:bidi="ar-DZ"/>
        </w:rPr>
        <w:t xml:space="preserve"> ( </w:t>
      </w:r>
      <w:r w:rsidRPr="004F05D2">
        <w:rPr>
          <w:i/>
          <w:iCs/>
          <w:color w:val="000000"/>
          <w:sz w:val="28"/>
          <w:szCs w:val="28"/>
          <w:lang w:bidi="ar-DZ"/>
        </w:rPr>
        <w:t>x</w:t>
      </w:r>
      <w:r w:rsidRPr="004F05D2">
        <w:rPr>
          <w:color w:val="000000"/>
          <w:sz w:val="28"/>
          <w:szCs w:val="28"/>
          <w:lang w:bidi="ar-DZ"/>
        </w:rPr>
        <w:t xml:space="preserve"> )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و مـنـه 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>.  .  .  .  .  .  .  .  .  .  .  .  .  .</w:t>
      </w:r>
      <w:r w:rsidRPr="004F05D2">
        <w:rPr>
          <w:color w:val="000000"/>
          <w:position w:val="-24"/>
          <w:sz w:val="28"/>
          <w:szCs w:val="28"/>
          <w:lang w:bidi="ar-DZ"/>
        </w:rPr>
        <w:object w:dxaOrig="2299" w:dyaOrig="639">
          <v:shape id="_x0000_i1058" type="#_x0000_t75" style="width:114.8pt;height:31.9pt" o:ole="">
            <v:imagedata r:id="rId81" o:title=""/>
          </v:shape>
          <o:OLEObject Type="Embed" ProgID="Equation.DSMT4" ShapeID="_x0000_i1058" DrawAspect="Content" ObjectID="_1569683284" r:id="rId82"/>
        </w:object>
      </w:r>
    </w:p>
    <w:p w:rsidR="002F598F" w:rsidRPr="004F0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و مـنـه   .  .  .  .  .  .  .  .  .  .  .  .  .  .  .  .  .  .  .  .  .  .  .  .</w:t>
      </w:r>
      <w:r w:rsidRPr="004F05D2">
        <w:rPr>
          <w:color w:val="000000"/>
          <w:position w:val="-24"/>
          <w:sz w:val="28"/>
          <w:szCs w:val="28"/>
          <w:lang w:bidi="ar-DZ"/>
        </w:rPr>
        <w:object w:dxaOrig="2520" w:dyaOrig="639">
          <v:shape id="_x0000_i1059" type="#_x0000_t75" style="width:126.35pt;height:31.9pt" o:ole="">
            <v:imagedata r:id="rId83" o:title=""/>
          </v:shape>
          <o:OLEObject Type="Embed" ProgID="Equation.DSMT4" ShapeID="_x0000_i1059" DrawAspect="Content" ObjectID="_1569683285" r:id="rId84"/>
        </w:object>
      </w:r>
    </w:p>
    <w:p w:rsidR="002F598F" w:rsidRPr="004F0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</w:t>
      </w:r>
      <w:r w:rsidRPr="004F05D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و مـنـه   .  .  .  .  .  .  .  .  .  .  .  .  .  .  .  .  .  .  .  .  .  .  .  .</w:t>
      </w:r>
      <w:r w:rsidRPr="004F05D2">
        <w:rPr>
          <w:color w:val="000000"/>
          <w:position w:val="-24"/>
          <w:sz w:val="28"/>
          <w:szCs w:val="28"/>
          <w:lang w:bidi="ar-DZ"/>
        </w:rPr>
        <w:object w:dxaOrig="1579" w:dyaOrig="639">
          <v:shape id="_x0000_i1060" type="#_x0000_t75" style="width:78.8pt;height:31.9pt" o:ole="">
            <v:imagedata r:id="rId85" o:title=""/>
          </v:shape>
          <o:OLEObject Type="Embed" ProgID="Equation.DSMT4" ShapeID="_x0000_i1060" DrawAspect="Content" ObjectID="_1569683286" r:id="rId86"/>
        </w:object>
      </w:r>
    </w:p>
    <w:p w:rsidR="002F598F" w:rsidRPr="004F0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و مـنـه   </w:t>
      </w:r>
      <w:r w:rsidR="00443115" w:rsidRPr="004F05D2">
        <w:rPr>
          <w:color w:val="000000"/>
          <w:position w:val="-24"/>
          <w:sz w:val="28"/>
          <w:szCs w:val="28"/>
          <w:lang w:bidi="ar-DZ"/>
        </w:rPr>
        <w:object w:dxaOrig="1680" w:dyaOrig="639">
          <v:shape id="_x0000_i1061" type="#_x0000_t75" style="width:84.25pt;height:31.9pt" o:ole="">
            <v:imagedata r:id="rId87" o:title=""/>
          </v:shape>
          <o:OLEObject Type="Embed" ProgID="Equation.DSMT4" ShapeID="_x0000_i1061" DrawAspect="Content" ObjectID="_1569683287" r:id="rId88"/>
        </w:object>
      </w:r>
      <w:r w:rsidRPr="004F05D2">
        <w:rPr>
          <w:rFonts w:hint="cs"/>
          <w:color w:val="000000"/>
          <w:sz w:val="28"/>
          <w:szCs w:val="28"/>
          <w:rtl/>
          <w:lang w:bidi="ar-DZ"/>
        </w:rPr>
        <w:t>؛    أ</w:t>
      </w:r>
      <w:r w:rsidRPr="004F05D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ي   </w:t>
      </w:r>
      <w:r w:rsidR="009F37DA" w:rsidRPr="004F05D2">
        <w:rPr>
          <w:color w:val="000000"/>
          <w:position w:val="-24"/>
          <w:sz w:val="28"/>
          <w:szCs w:val="28"/>
          <w:lang w:bidi="ar-DZ"/>
        </w:rPr>
        <w:object w:dxaOrig="300" w:dyaOrig="639">
          <v:shape id="_x0000_i1062" type="#_x0000_t75" style="width:14.95pt;height:31.9pt" o:ole="">
            <v:imagedata r:id="rId89" o:title=""/>
          </v:shape>
          <o:OLEObject Type="Embed" ProgID="Equation.DSMT4" ShapeID="_x0000_i1062" DrawAspect="Content" ObjectID="_1569683288" r:id="rId90"/>
        </w:object>
      </w:r>
      <w:r w:rsidR="009F37DA" w:rsidRPr="009F37DA">
        <w:rPr>
          <w:color w:val="000000"/>
          <w:position w:val="-6"/>
          <w:sz w:val="28"/>
          <w:szCs w:val="28"/>
          <w:lang w:bidi="ar-DZ"/>
        </w:rPr>
        <w:object w:dxaOrig="920" w:dyaOrig="240">
          <v:shape id="_x0000_i1063" type="#_x0000_t75" style="width:46.2pt;height:12.25pt" o:ole="">
            <v:imagedata r:id="rId91" o:title=""/>
          </v:shape>
          <o:OLEObject Type="Embed" ProgID="Equation.DSMT4" ShapeID="_x0000_i1063" DrawAspect="Content" ObjectID="_1569683289" r:id="rId92"/>
        </w:object>
      </w:r>
    </w:p>
    <w:p w:rsidR="002F598F" w:rsidRPr="004F0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4F05D2">
        <w:rPr>
          <w:rFonts w:hint="cs"/>
          <w:noProof/>
          <w:color w:val="000000"/>
          <w:sz w:val="28"/>
          <w:szCs w:val="28"/>
          <w:rtl/>
        </w:rPr>
        <w:pict>
          <v:group id="_x0000_s1873" style="position:absolute;left:0;text-align:left;margin-left:108.9pt;margin-top:30.35pt;width:48.65pt;height:0;z-index:251609600" coordorigin="3995,1289" coordsize="973,0">
            <v:shape id="_x0000_s1874" type="#_x0000_t32" style="position:absolute;left:3995;top:1289;width:397;height:0;flip:y" o:connectortype="straight" strokeweight="1.5pt">
              <v:stroke endarrow="classic"/>
            </v:shape>
            <v:shape id="_x0000_s1875" type="#_x0000_t32" style="position:absolute;left:4571;top:1289;width:397;height:0;flip:y" o:connectortype="straight" strokeweight="1.5pt">
              <v:stroke endarrow="classic"/>
            </v:shape>
          </v:group>
        </w:pict>
      </w: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</w:t>
      </w:r>
      <w:r w:rsidRPr="004F05D2">
        <w:rPr>
          <w:color w:val="000000"/>
          <w:position w:val="-24"/>
          <w:sz w:val="28"/>
          <w:szCs w:val="28"/>
          <w:lang w:bidi="ar-DZ"/>
        </w:rPr>
        <w:object w:dxaOrig="300" w:dyaOrig="639">
          <v:shape id="_x0000_i1064" type="#_x0000_t75" style="width:14.95pt;height:31.9pt" o:ole="">
            <v:imagedata r:id="rId93" o:title=""/>
          </v:shape>
          <o:OLEObject Type="Embed" ProgID="Equation.DSMT4" ShapeID="_x0000_i1064" DrawAspect="Content" ObjectID="_1569683290" r:id="rId94"/>
        </w:object>
      </w:r>
    </w:p>
    <w:p w:rsidR="002F598F" w:rsidRDefault="00F70E15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ثــل  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يــا  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يْــن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rFonts w:hint="cs"/>
          <w:sz w:val="28"/>
          <w:szCs w:val="28"/>
          <w:rtl/>
          <w:lang w:bidi="ar-DZ"/>
        </w:rPr>
        <w:t xml:space="preserve">   فـي  مـسـتــو  مـنـســوب  إلـى  مـعــلــم  </w:t>
      </w:r>
      <w:r w:rsidR="002F598F">
        <w:rPr>
          <w:sz w:val="28"/>
          <w:szCs w:val="28"/>
          <w:lang w:bidi="ar-DZ"/>
        </w:rPr>
        <w:t>( O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I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J 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9F37D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d</w:t>
      </w:r>
      <w:r w:rsidRPr="006F2A22">
        <w:rPr>
          <w:rFonts w:ascii="Tahoma" w:hAnsi="Tahoma" w:cs="Tahoma"/>
          <w:i/>
          <w:iCs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6F2A22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CA4FA4" w:rsidRDefault="002F598F" w:rsidP="002F598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color w:val="000000"/>
          <w:position w:val="-24"/>
          <w:sz w:val="28"/>
          <w:szCs w:val="28"/>
          <w:lang w:bidi="ar-DZ"/>
        </w:rPr>
        <w:object w:dxaOrig="320" w:dyaOrig="639">
          <v:shape id="_x0000_i1065" type="#_x0000_t75" style="width:16.3pt;height:31.9pt" o:ole="">
            <v:imagedata r:id="rId95" o:title=""/>
          </v:shape>
          <o:OLEObject Type="Embed" ProgID="Equation.DSMT4" ShapeID="_x0000_i1065" DrawAspect="Content" ObjectID="_1569683291" r:id="rId96"/>
        </w:object>
      </w:r>
      <w:r w:rsidRPr="00CA4FA4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color w:val="000000"/>
          <w:position w:val="-24"/>
          <w:sz w:val="28"/>
          <w:szCs w:val="28"/>
          <w:lang w:bidi="ar-DZ"/>
        </w:rPr>
        <w:object w:dxaOrig="320" w:dyaOrig="639">
          <v:shape id="_x0000_i1066" type="#_x0000_t75" style="width:16.3pt;height:31.9pt" o:ole="">
            <v:imagedata r:id="rId97" o:title=""/>
          </v:shape>
          <o:OLEObject Type="Embed" ProgID="Equation.DSMT4" ShapeID="_x0000_i1066" DrawAspect="Content" ObjectID="_1569683292" r:id="rId98"/>
        </w:object>
      </w:r>
      <w:r w:rsidRPr="00CA4FA4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897" style="position:absolute;left:0;text-align:left;margin-left:38.05pt;margin-top:.15pt;width:306.2pt;height:251.4pt;z-index:251611648" coordorigin="1328,8147" coordsize="6124,5028">
            <v:shape id="_x0000_s1898" type="#_x0000_t75" style="position:absolute;left:1876;top:7599;width:5028;height:6124;rotation:-90" strokeweight="1pt">
              <v:imagedata r:id="rId7" o:title="" cropbottom="21771f" cropleft="21662f" cropright="20562f" blacklevel="3932f"/>
            </v:shape>
            <v:shape id="_x0000_s1899" type="#_x0000_t32" style="position:absolute;left:4903;top:11192;width:2381;height:1" o:connectortype="straight" strokeweight="1.5pt">
              <v:stroke endarrow="classic"/>
            </v:shape>
            <v:shape id="_x0000_s1900" type="#_x0000_t32" style="position:absolute;left:4325;top:8208;width:1;height:2438;flip:y" o:connectortype="straight" strokeweight="1.5pt">
              <v:stroke endarrow="classic"/>
            </v:shape>
            <v:shape id="_x0000_s1901" type="#_x0000_t32" style="position:absolute;left:1407;top:11192;width:3515;height:1" o:connectortype="straight" strokeweight="1.5pt">
              <v:stroke endarrow="classic"/>
            </v:shape>
            <v:shape id="_x0000_s1902" type="#_x0000_t32" style="position:absolute;left:2016;top:11188;width:113;height:0;rotation:90" o:connectortype="straight" strokeweight="1.5pt"/>
            <v:shape id="_x0000_s1903" type="#_x0000_t32" style="position:absolute;left:3142;top:11188;width:113;height:0;rotation:90" o:connectortype="straight" strokeweight="1.5pt"/>
            <v:shape id="_x0000_s1904" type="#_x0000_t32" style="position:absolute;left:2575;top:11188;width:113;height:0;rotation:90" o:connectortype="straight" strokeweight="1.5pt"/>
            <v:shape id="_x0000_s1905" type="#_x0000_t32" style="position:absolute;left:5400;top:11188;width:113;height:0;rotation:90" o:connectortype="straight" strokeweight="1.5pt"/>
            <v:shape id="_x0000_s1906" type="#_x0000_t32" style="position:absolute;left:5966;top:11188;width:113;height:0;rotation:90" o:connectortype="straight" strokeweight="1.5pt"/>
            <v:shape id="_x0000_s1907" type="#_x0000_t32" style="position:absolute;left:4273;top:11761;width:113;height:0" o:connectortype="straight" strokeweight="1.5pt"/>
            <v:shape id="_x0000_s1908" type="#_x0000_t32" style="position:absolute;left:4273;top:8943;width:113;height:0" o:connectortype="straight" strokeweight="1.5pt"/>
            <v:shape id="_x0000_s1909" type="#_x0000_t32" style="position:absolute;left:4273;top:10065;width:113;height:0" o:connectortype="straight" strokeweight="1.5pt"/>
            <v:shape id="_x0000_s1910" type="#_x0000_t32" style="position:absolute;left:4273;top:12324;width:113;height:0" o:connectortype="straight" strokeweight="1.5pt"/>
            <v:shape id="_x0000_s1911" type="#_x0000_t202" style="position:absolute;left:4626;top:11184;width:2381;height:340" filled="f" stroked="f">
              <v:textbox style="mso-next-textbox:#_x0000_s1911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 xml:space="preserve">3 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1912" type="#_x0000_t202" style="position:absolute;left:3809;top:10394;width:567;height:340" filled="f" stroked="f">
              <v:textbox style="mso-next-textbox:#_x0000_s1912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1913" type="#_x0000_t202" style="position:absolute;left:1814;top:11184;width:1701;height:340" filled="f" stroked="f">
              <v:textbox style="mso-next-textbox:#_x0000_s1913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1914" type="#_x0000_t202" style="position:absolute;left:3799;top:12138;width:567;height:340" filled="f" stroked="f">
              <v:textbox style="mso-next-textbox:#_x0000_s1914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1915" type="#_x0000_t202" style="position:absolute;left:3889;top:11152;width:567;height:454" filled="f" stroked="f">
              <v:textbox style="mso-next-textbox:#_x0000_s1915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O</w:t>
                    </w:r>
                  </w:p>
                </w:txbxContent>
              </v:textbox>
            </v:shape>
            <v:shape id="_x0000_s1916" type="#_x0000_t202" style="position:absolute;left:3799;top:11582;width:567;height:340" filled="f" stroked="f">
              <v:textbox style="mso-next-textbox:#_x0000_s191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1917" type="#_x0000_t202" style="position:absolute;left:3809;top:8732;width:567;height:340" filled="f" stroked="f">
              <v:textbox style="mso-next-textbox:#_x0000_s191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1918" type="#_x0000_t202" style="position:absolute;left:4225;top:10451;width:567;height:454" filled="f" stroked="f">
              <v:textbox style="mso-next-textbox:#_x0000_s1918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1919" type="#_x0000_t202" style="position:absolute;left:4592;top:10813;width:567;height:454" filled="f" stroked="f">
              <v:textbox style="mso-next-textbox:#_x0000_s1919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I</w:t>
                    </w:r>
                  </w:p>
                </w:txbxContent>
              </v:textbox>
            </v:shape>
            <v:shape id="_x0000_s1920" type="#_x0000_t202" style="position:absolute;left:3809;top:9294;width:567;height:340" filled="f" stroked="f">
              <v:textbox style="mso-next-textbox:#_x0000_s1920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1921" type="#_x0000_t32" style="position:absolute;left:3700;top:11188;width:113;height:0;rotation:90" o:connectortype="straight" strokeweight="1.5pt"/>
            <v:shape id="_x0000_s1922" type="#_x0000_t32" style="position:absolute;left:4325;top:10623;width:1;height:2494;flip:y" o:connectortype="straight" strokeweight="1.5pt">
              <v:stroke endarrow="classic"/>
            </v:shape>
            <v:shape id="_x0000_s1923" type="#_x0000_t32" style="position:absolute;left:6526;top:11188;width:113;height:0;rotation:90" o:connectortype="straight" strokeweight="1.5pt"/>
            <v:shape id="_x0000_s1924" type="#_x0000_t32" style="position:absolute;left:4273;top:9497;width:113;height:0" o:connectortype="straight" strokeweight="1.5pt"/>
          </v:group>
        </w:pic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sz w:val="28"/>
          <w:szCs w:val="28"/>
          <w:lang w:bidi="ar-DZ"/>
        </w:rPr>
      </w:pPr>
    </w:p>
    <w:p w:rsidR="002F598F" w:rsidRPr="00CA4FA4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Pr="00CA4FA4" w:rsidRDefault="00F70E15" w:rsidP="00F70E15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>ا</w:t>
      </w:r>
      <w:r w:rsidR="002F598F" w:rsidRPr="00CA4FA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>حـســب  إ</w:t>
      </w:r>
      <w:r w:rsidR="002F598F" w:rsidRPr="00CA4FA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>حـد</w:t>
      </w:r>
      <w:r w:rsidR="002F598F" w:rsidRPr="00CA4FA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>ا</w:t>
      </w:r>
      <w:r w:rsidR="002F598F" w:rsidRPr="00CA4FA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 xml:space="preserve">ثـيّـتـيْ  </w:t>
      </w:r>
      <w:r w:rsidR="002F598F" w:rsidRPr="00CA4FA4">
        <w:rPr>
          <w:color w:val="000000"/>
          <w:sz w:val="28"/>
          <w:szCs w:val="28"/>
          <w:lang w:bidi="ar-DZ"/>
        </w:rPr>
        <w:t>S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 xml:space="preserve">  نـقـطــة  تـقـا</w:t>
      </w:r>
      <w:r w:rsidR="002F598F" w:rsidRPr="00CA4FA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 xml:space="preserve">طـع  الـمـسـتــقـيــمـيْــن  </w:t>
      </w:r>
      <w:r w:rsidR="002F598F" w:rsidRPr="00CA4FA4">
        <w:rPr>
          <w:color w:val="000000"/>
          <w:sz w:val="28"/>
          <w:szCs w:val="28"/>
          <w:lang w:bidi="ar-DZ"/>
        </w:rPr>
        <w:t xml:space="preserve">( </w:t>
      </w:r>
      <w:r w:rsidR="002F598F" w:rsidRPr="00CA4FA4">
        <w:rPr>
          <w:i/>
          <w:iCs/>
          <w:color w:val="000000"/>
          <w:sz w:val="28"/>
          <w:szCs w:val="28"/>
          <w:lang w:bidi="ar-DZ"/>
        </w:rPr>
        <w:t>d</w:t>
      </w:r>
      <w:r w:rsidR="002F598F" w:rsidRPr="00CA4FA4">
        <w:rPr>
          <w:color w:val="000000"/>
          <w:sz w:val="28"/>
          <w:szCs w:val="28"/>
          <w:lang w:bidi="ar-DZ"/>
        </w:rPr>
        <w:t xml:space="preserve"> )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2F598F" w:rsidRPr="00CA4FA4">
        <w:rPr>
          <w:color w:val="000000"/>
          <w:sz w:val="28"/>
          <w:szCs w:val="28"/>
          <w:lang w:bidi="ar-DZ"/>
        </w:rPr>
        <w:t xml:space="preserve">( </w:t>
      </w:r>
      <w:r w:rsidR="002F598F" w:rsidRPr="00CA4FA4">
        <w:rPr>
          <w:i/>
          <w:iCs/>
          <w:color w:val="000000"/>
          <w:sz w:val="28"/>
          <w:szCs w:val="28"/>
          <w:lang w:bidi="ar-DZ"/>
        </w:rPr>
        <w:t>d</w:t>
      </w:r>
      <w:r w:rsidR="002F598F" w:rsidRPr="00CA4FA4">
        <w:rPr>
          <w:rFonts w:ascii="Tahoma" w:hAnsi="Tahoma" w:cs="Tahoma"/>
          <w:i/>
          <w:iCs/>
          <w:color w:val="000000"/>
          <w:sz w:val="28"/>
          <w:szCs w:val="28"/>
          <w:lang w:bidi="ar-DZ"/>
        </w:rPr>
        <w:t>’</w:t>
      </w:r>
      <w:r w:rsidR="002F598F" w:rsidRPr="00CA4FA4">
        <w:rPr>
          <w:color w:val="000000"/>
          <w:sz w:val="28"/>
          <w:szCs w:val="28"/>
          <w:lang w:bidi="ar-DZ"/>
        </w:rPr>
        <w:t xml:space="preserve"> </w:t>
      </w:r>
      <w:r w:rsidR="002F598F" w:rsidRPr="00CA4FA4">
        <w:rPr>
          <w:color w:val="000000"/>
          <w:sz w:val="16"/>
          <w:szCs w:val="16"/>
          <w:lang w:bidi="ar-DZ"/>
        </w:rPr>
        <w:t xml:space="preserve"> </w:t>
      </w:r>
      <w:r w:rsidR="002F598F" w:rsidRPr="00CA4FA4">
        <w:rPr>
          <w:color w:val="000000"/>
          <w:sz w:val="28"/>
          <w:szCs w:val="28"/>
          <w:lang w:bidi="ar-DZ"/>
        </w:rPr>
        <w:t>)</w:t>
      </w:r>
      <w:r w:rsidR="002F598F" w:rsidRPr="00CA4FA4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color w:val="000000"/>
          <w:position w:val="-24"/>
          <w:sz w:val="28"/>
          <w:szCs w:val="28"/>
          <w:lang w:bidi="ar-DZ"/>
        </w:rPr>
        <w:object w:dxaOrig="300" w:dyaOrig="639">
          <v:shape id="_x0000_i1067" type="#_x0000_t75" style="width:14.95pt;height:31.9pt" o:ole="">
            <v:imagedata r:id="rId99" o:title=""/>
          </v:shape>
          <o:OLEObject Type="Embed" ProgID="Equation.DSMT4" ShapeID="_x0000_i1067" DrawAspect="Content" ObjectID="_1569683293" r:id="rId100"/>
        </w:object>
      </w:r>
      <w:r w:rsidRPr="00CA4FA4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color w:val="000000"/>
          <w:position w:val="-24"/>
          <w:sz w:val="28"/>
          <w:szCs w:val="28"/>
          <w:lang w:bidi="ar-DZ"/>
        </w:rPr>
        <w:object w:dxaOrig="300" w:dyaOrig="639">
          <v:shape id="_x0000_i1068" type="#_x0000_t75" style="width:14.95pt;height:31.9pt" o:ole="">
            <v:imagedata r:id="rId99" o:title=""/>
          </v:shape>
          <o:OLEObject Type="Embed" ProgID="Equation.DSMT4" ShapeID="_x0000_i1068" DrawAspect="Content" ObjectID="_1569683294" r:id="rId101"/>
        </w:object>
      </w:r>
      <w:r w:rsidRPr="00CA4FA4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2F598F" w:rsidRPr="00CA4FA4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A4FA4">
        <w:rPr>
          <w:color w:val="000000"/>
          <w:position w:val="-24"/>
          <w:sz w:val="28"/>
          <w:szCs w:val="28"/>
          <w:lang w:bidi="ar-DZ"/>
        </w:rPr>
        <w:object w:dxaOrig="300" w:dyaOrig="639">
          <v:shape id="_x0000_i1069" type="#_x0000_t75" style="width:14.95pt;height:31.9pt" o:ole="">
            <v:imagedata r:id="rId99" o:title=""/>
          </v:shape>
          <o:OLEObject Type="Embed" ProgID="Equation.DSMT4" ShapeID="_x0000_i1069" DrawAspect="Content" ObjectID="_1569683295" r:id="rId102"/>
        </w:object>
      </w:r>
      <w:r w:rsidRPr="00CA4FA4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2F598F" w:rsidRDefault="00AD2CF8" w:rsidP="001061A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8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9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0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ن  الـمـعـا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مـلـيْـن  </w:t>
      </w:r>
      <w:r w:rsidR="002F598F">
        <w:rPr>
          <w:i/>
          <w:iCs/>
          <w:sz w:val="28"/>
          <w:szCs w:val="28"/>
          <w:lang w:bidi="ar-DZ"/>
        </w:rPr>
        <w:t>a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i/>
          <w:iCs/>
          <w:sz w:val="28"/>
          <w:szCs w:val="28"/>
          <w:lang w:bidi="ar-DZ"/>
        </w:rPr>
        <w:t>b</w:t>
      </w:r>
      <w:r w:rsidR="002F598F">
        <w:rPr>
          <w:rFonts w:hint="cs"/>
          <w:sz w:val="28"/>
          <w:szCs w:val="28"/>
          <w:rtl/>
          <w:lang w:bidi="ar-DZ"/>
        </w:rPr>
        <w:t xml:space="preserve">  ا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طـلا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قـا  مـن  الـتـمـثـيـل  الـبـيـا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ي  لـد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نـعـتـبــر الـد</w:t>
      </w:r>
      <w:r w:rsidR="00645E66"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645E66"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الـمـعــرفــتـيــن  كـمــا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لــي : 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D74B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D74BD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   ؛ 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D74B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D74BD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D74BD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</w:t>
      </w:r>
    </w:p>
    <w:p w:rsidR="002F598F" w:rsidRPr="00507714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</w:rPr>
        <w:pict>
          <v:group id="_x0000_s1927" style="position:absolute;left:0;text-align:left;margin-left:-21pt;margin-top:12.1pt;width:182.85pt;height:258.4pt;z-index:251614720" coordorigin="147,1551" coordsize="3657,5168">
            <v:shape id="_x0000_s1928" type="#_x0000_t75" style="position:absolute;left:249;top:1859;width:3180;height:4860">
              <v:imagedata r:id="rId6" o:title="" croptop="27845f" cropbottom="1114f" cropleft="1602f" cropright="48815f"/>
            </v:shape>
            <v:line id="_x0000_s1929" style="position:absolute" from="1720,1939" to="1720,6474" strokeweight="1.5pt">
              <v:stroke startarrow="classic"/>
            </v:line>
            <v:line id="_x0000_s1930" style="position:absolute" from="147,4210" to="3549,4210" strokeweight="1.5pt">
              <v:stroke endarrow="classic"/>
            </v:line>
            <v:line id="_x0000_s1931" style="position:absolute" from="1720,3889" to="1720,4172" strokeweight="1.5pt">
              <v:stroke startarrow="classic" endarrowwidth="wide" endarrowlength="long"/>
            </v:line>
            <v:line id="_x0000_s1932" style="position:absolute" from="1729,4205" to="2012,4205" strokeweight="1.5pt">
              <v:stroke endarrow="classic"/>
            </v:line>
            <v:shape id="_x0000_s1933" type="#_x0000_t202" style="position:absolute;left:1509;top:3701;width:397;height:397" filled="f" stroked="f">
              <o:lock v:ext="edit" aspectratio="t"/>
              <v:textbox style="mso-next-textbox:#_x0000_s1933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1934" type="#_x0000_t202" style="position:absolute;left:1789;top:1551;width:397;height:397" filled="f" stroked="f">
              <o:lock v:ext="edit" aspectratio="t"/>
              <v:textbox style="mso-next-textbox:#_x0000_s1934" inset="1mm,1mm,0,0">
                <w:txbxContent>
                  <w:p w:rsidR="002F598F" w:rsidRPr="00AC5D24" w:rsidRDefault="002F598F" w:rsidP="002F598F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935" style="position:absolute;rotation:-90" from="1724,5521" to="1724,5691" strokeweight="1.5pt"/>
            <v:line id="_x0000_s1936" style="position:absolute;rotation:-90" from="1724,2699" to="1724,2869" strokeweight="1.5pt"/>
            <v:line id="_x0000_s1937" style="position:absolute;rotation:-90" from="1724,3550" to="1724,3720" strokeweight="1.5pt"/>
            <v:line id="_x0000_s1938" style="position:absolute;rotation:-90" from="1724,5242" to="1724,5412" strokeweight="1.5pt"/>
            <v:line id="_x0000_s1939" style="position:absolute;rotation:-90" from="1724,4953" to="1724,5123" strokeweight="1.5pt"/>
            <v:line id="_x0000_s1940" style="position:absolute;rotation:-90" from="1724,4673" to="1724,4843" strokeweight="1.5pt"/>
            <v:line id="_x0000_s1941" style="position:absolute;rotation:-90" from="1724,4396" to="1724,4566" strokeweight="1.5pt"/>
            <v:line id="_x0000_s1942" style="position:absolute;rotation:-180" from="875,4121" to="875,4291" strokeweight="1.5pt"/>
            <v:line id="_x0000_s1943" style="position:absolute;rotation:-180" from="2285,4121" to="2285,4291" strokeweight="1.5pt"/>
            <v:shape id="_x0000_s1944" type="#_x0000_t202" style="position:absolute;left:1863;top:4179;width:397;height:397" filled="f" stroked="f">
              <o:lock v:ext="edit" aspectratio="t"/>
              <v:textbox style="mso-next-textbox:#_x0000_s1944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1945" type="#_x0000_t202" style="position:absolute;left:3407;top:3796;width:397;height:397" filled="f" stroked="f">
              <o:lock v:ext="edit" aspectratio="t"/>
              <v:textbox style="mso-next-textbox:#_x0000_s1945" inset="1mm,1mm,0,0">
                <w:txbxContent>
                  <w:p w:rsidR="002F598F" w:rsidRPr="00AC5D24" w:rsidRDefault="002F598F" w:rsidP="002F598F">
                    <w:pPr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1946" style="position:absolute;rotation:-180" from="2565,4121" to="2565,4291" strokeweight="1.5pt"/>
            <v:line id="_x0000_s1947" style="position:absolute;rotation:-180" from="2845,4121" to="2845,4291" strokeweight="1.5pt"/>
            <v:line id="_x0000_s1948" style="position:absolute;rotation:-180" from="1164,4121" to="1164,4291" strokeweight="1.5pt"/>
            <v:line id="_x0000_s1949" style="position:absolute;rotation:-180" from="1444,4121" to="1444,4291" strokeweight="1.5pt"/>
            <v:line id="_x0000_s1950" style="position:absolute;rotation:-90" from="1724,2981" to="1724,3151" strokeweight="1.5pt"/>
            <v:line id="_x0000_s1951" style="position:absolute;rotation:-90" from="1724,3270" to="1724,3440" strokeweight="1.5pt"/>
            <v:shape id="_x0000_s1952" type="#_x0000_t202" style="position:absolute;left:1387;top:4148;width:397;height:397" filled="f" stroked="f">
              <o:lock v:ext="edit" aspectratio="t"/>
              <v:textbox style="mso-next-textbox:#_x0000_s1952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O</w:t>
                    </w:r>
                  </w:p>
                </w:txbxContent>
              </v:textbox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لـيـكـن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8A0AA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لـد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( D</w:t>
      </w:r>
      <w:r w:rsidR="00006099" w:rsidRPr="000060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8A0AA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لـد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DE7544" w:rsidP="00DE7544">
      <w:pPr>
        <w:bidi/>
        <w:spacing w:line="360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ثـل  بـيــا</w:t>
      </w:r>
      <w:r w:rsidR="002F598F" w:rsidRPr="00A4176D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يـا  كــل  مــن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 w:rsidRPr="007B4C60">
        <w:rPr>
          <w:rFonts w:hint="cs"/>
          <w:sz w:val="28"/>
          <w:szCs w:val="28"/>
          <w:rtl/>
          <w:lang w:bidi="ar-DZ"/>
        </w:rPr>
        <w:t xml:space="preserve">  ف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7B4C60">
        <w:rPr>
          <w:rFonts w:hint="cs"/>
          <w:sz w:val="28"/>
          <w:szCs w:val="28"/>
          <w:rtl/>
          <w:lang w:bidi="ar-DZ"/>
        </w:rPr>
        <w:t xml:space="preserve">ي  </w:t>
      </w:r>
      <w:r w:rsidR="002F598F">
        <w:rPr>
          <w:rFonts w:hint="cs"/>
          <w:sz w:val="28"/>
          <w:szCs w:val="28"/>
          <w:rtl/>
          <w:lang w:bidi="ar-DZ"/>
        </w:rPr>
        <w:t>نـفــس  الـمـسـتـوي  الـمــزوّد  بـمـعــلــم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2F598F" w:rsidRDefault="00DE7544" w:rsidP="00DE754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D42D5E" w:rsidRPr="00D42D5E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كــمــل  مــا يــلـي :</w:t>
      </w:r>
    </w:p>
    <w:p w:rsidR="002F598F" w:rsidRDefault="002F598F" w:rsidP="00A84662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A84662">
        <w:rPr>
          <w:color w:val="000000"/>
          <w:sz w:val="28"/>
          <w:szCs w:val="28"/>
        </w:rPr>
        <w:t>♫</w:t>
      </w:r>
      <w:r>
        <w:rPr>
          <w:rFonts w:hint="cs"/>
          <w:sz w:val="28"/>
          <w:szCs w:val="28"/>
          <w:rtl/>
          <w:lang w:bidi="ar-DZ"/>
        </w:rPr>
        <w:t xml:space="preserve"> ا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طـلا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</w:t>
      </w:r>
      <w:r w:rsidR="00A92841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 xml:space="preserve">ـا  مـن  الـنـقـطـ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مـن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حـيــث  </w:t>
      </w:r>
      <w:r>
        <w:rPr>
          <w:sz w:val="28"/>
          <w:szCs w:val="28"/>
          <w:lang w:bidi="ar-DZ"/>
        </w:rPr>
        <w:t xml:space="preserve">A ( 0 ; </w:t>
      </w:r>
      <w:r w:rsidRPr="00D74BD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 )</w:t>
      </w:r>
      <w:r>
        <w:rPr>
          <w:rFonts w:hint="cs"/>
          <w:sz w:val="28"/>
          <w:szCs w:val="28"/>
          <w:rtl/>
          <w:lang w:bidi="ar-DZ"/>
        </w:rPr>
        <w:t xml:space="preserve">  ،</w:t>
      </w:r>
    </w:p>
    <w:p w:rsidR="002F598F" w:rsidRDefault="002F598F" w:rsidP="00CF0586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تـجـهـنـا  بـوحــد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ـا  نـحــو الـيـمـيــن  فـإ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نــا  نـتـجــه  </w:t>
      </w:r>
      <w:r w:rsidR="00CF0586">
        <w:rPr>
          <w:sz w:val="28"/>
          <w:szCs w:val="28"/>
          <w:rtl/>
          <w:lang w:bidi="ar-DZ"/>
        </w:rPr>
        <w:t>شـا</w:t>
      </w:r>
      <w:r w:rsidR="00CF0586">
        <w:rPr>
          <w:sz w:val="16"/>
          <w:szCs w:val="16"/>
          <w:rtl/>
          <w:lang w:bidi="ar-DZ"/>
        </w:rPr>
        <w:t xml:space="preserve"> </w:t>
      </w:r>
      <w:r w:rsidR="00CF0586">
        <w:rPr>
          <w:sz w:val="28"/>
          <w:szCs w:val="28"/>
          <w:rtl/>
          <w:lang w:bidi="ar-DZ"/>
        </w:rPr>
        <w:t>قـولـيـا</w:t>
      </w:r>
    </w:p>
    <w:p w:rsidR="002F598F" w:rsidRDefault="002F598F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حــو </w:t>
      </w:r>
      <w:proofErr w:type="gramStart"/>
      <w:r>
        <w:rPr>
          <w:rFonts w:hint="cs"/>
          <w:sz w:val="28"/>
          <w:szCs w:val="28"/>
          <w:rtl/>
          <w:lang w:bidi="ar-DZ"/>
        </w:rPr>
        <w:t>الأعــلـى  بــ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.  . </w:t>
      </w:r>
      <w:r w:rsidR="009F37D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وحــ</w:t>
      </w:r>
      <w:proofErr w:type="gramStart"/>
      <w:r>
        <w:rPr>
          <w:rFonts w:hint="cs"/>
          <w:sz w:val="28"/>
          <w:szCs w:val="28"/>
          <w:rtl/>
          <w:lang w:bidi="ar-DZ"/>
        </w:rPr>
        <w:t>د</w:t>
      </w:r>
      <w:r w:rsidRPr="000D0B4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D0B4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لـنـصــل  إلـى  الـمـسـتـقـيـم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عــد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. 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. </w:t>
      </w:r>
      <w:r w:rsidR="009F37D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</w:t>
      </w:r>
      <w:r w:rsidR="00D103D2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 xml:space="preserve">ـسـمــى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</w:t>
      </w:r>
      <w:r w:rsidR="00A92841"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ُ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proofErr w:type="gramEnd"/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عــا</w:t>
      </w:r>
      <w:r w:rsidR="00A92841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ـل  تـوجـيــه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F598F" w:rsidRPr="008E4042" w:rsidRDefault="002F598F" w:rsidP="00A9284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هــو م</w:t>
      </w:r>
      <w:r w:rsidR="00F33D8D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>ـعــا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="00A92841"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ب  </w:t>
      </w:r>
      <w:r w:rsidR="00A92841">
        <w:rPr>
          <w:rFonts w:hint="cs"/>
          <w:sz w:val="28"/>
          <w:szCs w:val="28"/>
          <w:rtl/>
          <w:lang w:bidi="ar-DZ"/>
        </w:rPr>
        <w:t>لـلـد</w:t>
      </w:r>
      <w:r w:rsidR="00A92841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A92841">
        <w:rPr>
          <w:rFonts w:hint="cs"/>
          <w:sz w:val="28"/>
          <w:szCs w:val="28"/>
          <w:rtl/>
          <w:lang w:bidi="ar-DZ"/>
        </w:rPr>
        <w:t>ا</w:t>
      </w:r>
      <w:r w:rsidR="00A92841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A92841">
        <w:rPr>
          <w:rFonts w:hint="cs"/>
          <w:sz w:val="28"/>
          <w:szCs w:val="28"/>
          <w:rtl/>
          <w:lang w:bidi="ar-DZ"/>
        </w:rPr>
        <w:t xml:space="preserve">لـة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8E4042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الـمـعـلــم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تـعــا</w:t>
      </w:r>
      <w:r w:rsidR="00D103D2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ـد  و مـتـجــا</w:t>
      </w:r>
      <w:r w:rsidR="00D103D2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نــس</w:t>
      </w:r>
      <w:r>
        <w:rPr>
          <w:rFonts w:hint="cs"/>
          <w:sz w:val="28"/>
          <w:szCs w:val="28"/>
          <w:rtl/>
          <w:lang w:bidi="ar-DZ"/>
        </w:rPr>
        <w:t xml:space="preserve"> ، الـعــد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.  . </w:t>
      </w:r>
      <w:r w:rsidR="009F37D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</w:t>
      </w:r>
      <w:r w:rsidR="00D103D2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>ـ</w:t>
      </w:r>
      <w:r w:rsidR="00D103D2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سـمــى  أ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ي</w:t>
      </w:r>
      <w:r w:rsidR="000A5F3D"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ْ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ــل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00609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A84662">
        <w:rPr>
          <w:color w:val="000000"/>
          <w:sz w:val="28"/>
          <w:szCs w:val="28"/>
        </w:rPr>
        <w:t>♫</w:t>
      </w:r>
      <w:r>
        <w:rPr>
          <w:rFonts w:hint="cs"/>
          <w:sz w:val="28"/>
          <w:szCs w:val="28"/>
          <w:rtl/>
          <w:lang w:bidi="ar-DZ"/>
        </w:rPr>
        <w:t xml:space="preserve"> ا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طـلا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</w:t>
      </w:r>
      <w:r w:rsidR="00D103D2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 xml:space="preserve">ـا  مـن  الـنـقـط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مـن  </w:t>
      </w:r>
      <w:r>
        <w:rPr>
          <w:sz w:val="28"/>
          <w:szCs w:val="28"/>
          <w:lang w:bidi="ar-DZ"/>
        </w:rPr>
        <w:t>( D</w:t>
      </w:r>
      <w:r w:rsidR="00006099" w:rsidRPr="000060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حـيـث  </w:t>
      </w:r>
      <w:r>
        <w:rPr>
          <w:sz w:val="28"/>
          <w:szCs w:val="28"/>
          <w:lang w:bidi="ar-DZ"/>
        </w:rPr>
        <w:t xml:space="preserve">B ( 0 ; </w:t>
      </w:r>
      <w:r w:rsidRPr="00D74BD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 ، إ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تـجـهـنـا  بـوحــد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="00D103D2"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ا  نـحـو الـيـمـيـن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إ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نــا  .  .  .  .  .  .  .  .  .  .  .  .  .  .  .  .  .  .  .  .  .  .  .  .  .  .  .  .  .  .  .  .  .  .  .  .  .  .  .  .  .  .  .  .  .  .</w:t>
      </w:r>
    </w:p>
    <w:p w:rsidR="002F598F" w:rsidRDefault="002F598F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</w:t>
      </w:r>
      <w:r w:rsidR="00F33D8D"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ُ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ـعــا</w:t>
      </w:r>
      <w:r w:rsidR="000A5F3D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ـل  تـوجـيــه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</w:t>
      </w:r>
      <w:r w:rsidR="00006099" w:rsidRPr="000060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هــو الـعـ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.  . </w:t>
      </w:r>
      <w:r w:rsidR="009F37D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؛ و هــو م</w:t>
      </w:r>
      <w:r w:rsidR="00F33D8D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>ـعــ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  لـل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0A5F3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8E4042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الـمـعـلــم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تـعــا</w:t>
      </w:r>
      <w:r w:rsidR="000A5F3D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ـد  و مـتـجــا</w:t>
      </w:r>
      <w:r w:rsidR="000A5F3D" w:rsidRPr="00886FA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نــس</w:t>
      </w:r>
      <w:r>
        <w:rPr>
          <w:rFonts w:hint="cs"/>
          <w:sz w:val="28"/>
          <w:szCs w:val="28"/>
          <w:rtl/>
          <w:lang w:bidi="ar-DZ"/>
        </w:rPr>
        <w:t xml:space="preserve"> ، الـعـ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.  . </w:t>
      </w:r>
      <w:r w:rsidR="009F37D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</w:t>
      </w:r>
      <w:r w:rsidR="000A5F3D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>ـ</w:t>
      </w:r>
      <w:r w:rsidR="000A5F3D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سـمــى  أ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مـي</w:t>
      </w:r>
      <w:r w:rsidR="000A5F3D"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ْ</w:t>
      </w:r>
      <w:r w:rsidRPr="00886FA5">
        <w:rPr>
          <w:rFonts w:hint="cs"/>
          <w:b/>
          <w:bCs/>
          <w:sz w:val="28"/>
          <w:szCs w:val="28"/>
          <w:u w:val="single"/>
          <w:rtl/>
          <w:lang w:bidi="ar-DZ"/>
        </w:rPr>
        <w:t>ــل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</w:t>
      </w:r>
      <w:r w:rsidR="00006099" w:rsidRPr="000060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A84662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A84662">
        <w:rPr>
          <w:color w:val="000000"/>
          <w:sz w:val="28"/>
          <w:szCs w:val="28"/>
        </w:rPr>
        <w:t>♫</w:t>
      </w:r>
      <w:r w:rsidRPr="00382BA2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مـا</w:t>
      </w:r>
      <w:r w:rsidR="000A5F3D"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ذ</w:t>
      </w:r>
      <w:r w:rsidR="000A5F3D"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ا  يـمـثــل  تـرتـيــبــا  الـنـقـطـتـيــن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و </w:t>
      </w:r>
      <w:r>
        <w:rPr>
          <w:color w:val="000000"/>
          <w:sz w:val="28"/>
          <w:szCs w:val="28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فـي  كــل  حــا</w:t>
      </w:r>
      <w:r w:rsidR="000A5F3D"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لــة ؟</w:t>
      </w:r>
    </w:p>
    <w:p w:rsidR="002F598F" w:rsidRDefault="002F598F" w:rsidP="0000609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000000"/>
          <w:sz w:val="28"/>
          <w:szCs w:val="28"/>
          <w:rtl/>
        </w:rPr>
        <w:t>تـرتـيـب  الـنـقـطـة</w:t>
      </w:r>
      <w:proofErr w:type="gramEnd"/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هـ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  .  .  .  .  .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="000A5F3D">
        <w:rPr>
          <w:rFonts w:hint="cs"/>
          <w:sz w:val="28"/>
          <w:szCs w:val="28"/>
          <w:rtl/>
          <w:lang w:bidi="ar-DZ"/>
        </w:rPr>
        <w:t>لـل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0A5F3D">
        <w:rPr>
          <w:rFonts w:hint="cs"/>
          <w:sz w:val="28"/>
          <w:szCs w:val="28"/>
          <w:rtl/>
          <w:lang w:bidi="ar-DZ"/>
        </w:rPr>
        <w:t>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0A5F3D">
        <w:rPr>
          <w:rFonts w:hint="cs"/>
          <w:sz w:val="28"/>
          <w:szCs w:val="28"/>
          <w:rtl/>
          <w:lang w:bidi="ar-DZ"/>
        </w:rPr>
        <w:t>ل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هـو أ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ا  </w:t>
      </w:r>
      <w:r>
        <w:rPr>
          <w:rFonts w:hint="cs"/>
          <w:color w:val="000000"/>
          <w:sz w:val="28"/>
          <w:szCs w:val="28"/>
          <w:rtl/>
          <w:lang w:bidi="ar-DZ"/>
        </w:rPr>
        <w:t>.  .  .  .  .  .  .  .  .  .  .</w:t>
      </w:r>
      <w:r>
        <w:rPr>
          <w:rFonts w:hint="cs"/>
          <w:color w:val="000000"/>
          <w:sz w:val="28"/>
          <w:szCs w:val="28"/>
          <w:rtl/>
        </w:rPr>
        <w:t xml:space="preserve">  </w:t>
      </w:r>
      <w:proofErr w:type="gramStart"/>
      <w:r>
        <w:rPr>
          <w:rFonts w:hint="cs"/>
          <w:color w:val="000000"/>
          <w:sz w:val="28"/>
          <w:szCs w:val="28"/>
          <w:rtl/>
        </w:rPr>
        <w:t>لـ</w:t>
      </w:r>
      <w:r>
        <w:rPr>
          <w:rFonts w:hint="cs"/>
          <w:sz w:val="28"/>
          <w:szCs w:val="28"/>
          <w:rtl/>
          <w:lang w:bidi="ar-DZ"/>
        </w:rPr>
        <w:t xml:space="preserve">لـمـسـتـقـيـم  </w:t>
      </w:r>
      <w:r>
        <w:rPr>
          <w:sz w:val="28"/>
          <w:szCs w:val="28"/>
          <w:lang w:bidi="ar-DZ"/>
        </w:rPr>
        <w:t>(</w:t>
      </w:r>
      <w:proofErr w:type="gramEnd"/>
      <w:r>
        <w:rPr>
          <w:sz w:val="28"/>
          <w:szCs w:val="28"/>
          <w:lang w:bidi="ar-DZ"/>
        </w:rPr>
        <w:t xml:space="preserve"> D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00609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000000"/>
          <w:sz w:val="28"/>
          <w:szCs w:val="28"/>
          <w:rtl/>
        </w:rPr>
        <w:t>تـرتـيـب  الـنـقـطـة</w:t>
      </w:r>
      <w:proofErr w:type="gramEnd"/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color w:val="000000"/>
          <w:sz w:val="28"/>
          <w:szCs w:val="28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هـ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  .  .  .  .  .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="000A5F3D">
        <w:rPr>
          <w:rFonts w:hint="cs"/>
          <w:sz w:val="28"/>
          <w:szCs w:val="28"/>
          <w:rtl/>
          <w:lang w:bidi="ar-DZ"/>
        </w:rPr>
        <w:t>لـل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0A5F3D">
        <w:rPr>
          <w:rFonts w:hint="cs"/>
          <w:sz w:val="28"/>
          <w:szCs w:val="28"/>
          <w:rtl/>
          <w:lang w:bidi="ar-DZ"/>
        </w:rPr>
        <w:t>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0A5F3D">
        <w:rPr>
          <w:rFonts w:hint="cs"/>
          <w:sz w:val="28"/>
          <w:szCs w:val="28"/>
          <w:rtl/>
          <w:lang w:bidi="ar-DZ"/>
        </w:rPr>
        <w:t>ل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و هـو أ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ا  </w:t>
      </w:r>
      <w:r>
        <w:rPr>
          <w:rFonts w:hint="cs"/>
          <w:color w:val="000000"/>
          <w:sz w:val="28"/>
          <w:szCs w:val="28"/>
          <w:rtl/>
          <w:lang w:bidi="ar-DZ"/>
        </w:rPr>
        <w:t>.  .  .  .  .  .  .  .  .  .  .</w:t>
      </w:r>
      <w:r>
        <w:rPr>
          <w:rFonts w:hint="cs"/>
          <w:color w:val="000000"/>
          <w:sz w:val="28"/>
          <w:szCs w:val="28"/>
          <w:rtl/>
        </w:rPr>
        <w:t xml:space="preserve">  </w:t>
      </w:r>
      <w:proofErr w:type="gramStart"/>
      <w:r>
        <w:rPr>
          <w:rFonts w:hint="cs"/>
          <w:color w:val="000000"/>
          <w:sz w:val="28"/>
          <w:szCs w:val="28"/>
          <w:rtl/>
        </w:rPr>
        <w:t>لـ</w:t>
      </w:r>
      <w:r>
        <w:rPr>
          <w:rFonts w:hint="cs"/>
          <w:sz w:val="28"/>
          <w:szCs w:val="28"/>
          <w:rtl/>
          <w:lang w:bidi="ar-DZ"/>
        </w:rPr>
        <w:t xml:space="preserve">لـمـسـتـقـيـم  </w:t>
      </w:r>
      <w:r>
        <w:rPr>
          <w:sz w:val="28"/>
          <w:szCs w:val="28"/>
          <w:lang w:bidi="ar-DZ"/>
        </w:rPr>
        <w:t>(</w:t>
      </w:r>
      <w:proofErr w:type="gramEnd"/>
      <w:r>
        <w:rPr>
          <w:sz w:val="28"/>
          <w:szCs w:val="28"/>
          <w:lang w:bidi="ar-DZ"/>
        </w:rPr>
        <w:t xml:space="preserve"> D</w:t>
      </w:r>
      <w:r w:rsidR="00006099" w:rsidRPr="00006099">
        <w:rPr>
          <w:sz w:val="16"/>
          <w:szCs w:val="16"/>
          <w:lang w:bidi="ar-DZ"/>
        </w:rPr>
        <w:t xml:space="preserve"> </w:t>
      </w:r>
      <w:r w:rsidRPr="005B7934">
        <w:rPr>
          <w:rFonts w:ascii="Tahoma" w:hAnsi="Tahoma" w:cs="Tahoma"/>
          <w:sz w:val="28"/>
          <w:szCs w:val="28"/>
          <w:lang w:bidi="ar-DZ"/>
        </w:rPr>
        <w:t>’</w:t>
      </w:r>
      <w:r w:rsidRPr="000A5F3D">
        <w:rPr>
          <w:lang w:bidi="ar-DZ"/>
        </w:rPr>
        <w:t xml:space="preserve"> </w:t>
      </w:r>
      <w:r>
        <w:rPr>
          <w:sz w:val="28"/>
          <w:szCs w:val="28"/>
          <w:lang w:bidi="ar-DZ"/>
        </w:rPr>
        <w:t>)</w:t>
      </w:r>
      <w:r w:rsidRPr="000A5F3D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2F598F" w:rsidRPr="00BA252D" w:rsidRDefault="002F598F" w:rsidP="002F598F">
      <w:pPr>
        <w:bidi/>
        <w:spacing w:line="360" w:lineRule="auto"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1A65E7"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pict>
          <v:rect id="_x0000_s1925" style="position:absolute;left:0;text-align:left;margin-left:-8.95pt;margin-top:18.75pt;width:530.1pt;height:45.35pt;z-index:251612672" filled="f" strokeweight="1.5pt"/>
        </w:pic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م</w:t>
      </w:r>
      <w:r w:rsidR="000A5F3D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لا</w:t>
      </w:r>
      <w:r w:rsidR="000A5F3D" w:rsidRPr="000A5F3D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ح</w:t>
      </w:r>
      <w:r w:rsidR="000A5F3D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ظ</w:t>
      </w:r>
      <w:r w:rsidR="000A5F3D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ة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2F598F" w:rsidRDefault="002F598F" w:rsidP="00110B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110B3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عـن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ا  نـتـجـه  بـوح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قـيـا  نحـو الـيـمـيـن ، ثـمّ 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 xml:space="preserve">نـتـجـه  </w:t>
      </w:r>
      <w:r w:rsidR="00CF0586" w:rsidRPr="000618C7">
        <w:rPr>
          <w:b/>
          <w:bCs/>
          <w:sz w:val="28"/>
          <w:szCs w:val="28"/>
          <w:rtl/>
          <w:lang w:bidi="ar-DZ"/>
        </w:rPr>
        <w:t>شـا</w:t>
      </w:r>
      <w:r w:rsidR="00CF0586" w:rsidRPr="000618C7">
        <w:rPr>
          <w:b/>
          <w:bCs/>
          <w:sz w:val="16"/>
          <w:szCs w:val="16"/>
          <w:rtl/>
          <w:lang w:bidi="ar-DZ"/>
        </w:rPr>
        <w:t xml:space="preserve"> </w:t>
      </w:r>
      <w:r w:rsidR="00CF0586" w:rsidRPr="000618C7">
        <w:rPr>
          <w:b/>
          <w:bCs/>
          <w:sz w:val="28"/>
          <w:szCs w:val="28"/>
          <w:rtl/>
          <w:lang w:bidi="ar-DZ"/>
        </w:rPr>
        <w:t>قـولـيـا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 xml:space="preserve">  نـحـو الأ</w:t>
      </w:r>
      <w:r w:rsidR="000A5F3D" w:rsidRPr="000618C7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ســفــل</w:t>
      </w:r>
      <w:r>
        <w:rPr>
          <w:rFonts w:hint="cs"/>
          <w:sz w:val="28"/>
          <w:szCs w:val="28"/>
          <w:rtl/>
          <w:lang w:bidi="ar-DZ"/>
        </w:rPr>
        <w:t xml:space="preserve">  لـنـصـل  إلـى</w:t>
      </w:r>
      <w:r w:rsidR="000A5F3D">
        <w:rPr>
          <w:rFonts w:hint="cs"/>
          <w:sz w:val="28"/>
          <w:szCs w:val="28"/>
          <w:rtl/>
          <w:lang w:bidi="ar-DZ"/>
        </w:rPr>
        <w:t xml:space="preserve">  الـتـمـثـيـل</w:t>
      </w:r>
    </w:p>
    <w:p w:rsidR="002F598F" w:rsidRDefault="002F598F" w:rsidP="00110B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110B3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الـبـيـ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د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تـآ</w:t>
      </w:r>
      <w:r w:rsidR="000A5F3D"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، يـكـون 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="000A5F3D" w:rsidRPr="000618C7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مــل  تـوجـيــه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735548">
        <w:rPr>
          <w:sz w:val="28"/>
          <w:szCs w:val="28"/>
          <w:rtl/>
          <w:lang w:bidi="ar-DZ"/>
        </w:rPr>
        <w:t>الـمـمـث</w:t>
      </w:r>
      <w:r w:rsidR="00110B3E">
        <w:rPr>
          <w:rFonts w:hint="cs"/>
          <w:sz w:val="28"/>
          <w:szCs w:val="28"/>
          <w:rtl/>
          <w:lang w:bidi="ar-DZ"/>
        </w:rPr>
        <w:t>ـ</w:t>
      </w:r>
      <w:r w:rsidR="00735548">
        <w:rPr>
          <w:sz w:val="28"/>
          <w:szCs w:val="28"/>
          <w:rtl/>
          <w:lang w:bidi="ar-DZ"/>
        </w:rPr>
        <w:t>ـل  لـهـذ</w:t>
      </w:r>
      <w:r w:rsidR="00735548">
        <w:rPr>
          <w:sz w:val="16"/>
          <w:szCs w:val="16"/>
          <w:rtl/>
          <w:lang w:bidi="ar-DZ"/>
        </w:rPr>
        <w:t xml:space="preserve"> </w:t>
      </w:r>
      <w:r w:rsidR="00735548">
        <w:rPr>
          <w:sz w:val="28"/>
          <w:szCs w:val="28"/>
          <w:rtl/>
          <w:lang w:bidi="ar-DZ"/>
        </w:rPr>
        <w:t>ه  الـد</w:t>
      </w:r>
      <w:r w:rsidR="00735548">
        <w:rPr>
          <w:sz w:val="16"/>
          <w:szCs w:val="16"/>
          <w:rtl/>
          <w:lang w:bidi="ar-DZ"/>
        </w:rPr>
        <w:t xml:space="preserve"> </w:t>
      </w:r>
      <w:r w:rsidR="00735548">
        <w:rPr>
          <w:sz w:val="28"/>
          <w:szCs w:val="28"/>
          <w:rtl/>
          <w:lang w:bidi="ar-DZ"/>
        </w:rPr>
        <w:t>ا</w:t>
      </w:r>
      <w:r w:rsidR="00735548">
        <w:rPr>
          <w:sz w:val="16"/>
          <w:szCs w:val="16"/>
          <w:rtl/>
          <w:lang w:bidi="ar-DZ"/>
        </w:rPr>
        <w:t xml:space="preserve"> </w:t>
      </w:r>
      <w:r w:rsidR="00735548">
        <w:rPr>
          <w:sz w:val="28"/>
          <w:szCs w:val="28"/>
          <w:rtl/>
          <w:lang w:bidi="ar-DZ"/>
        </w:rPr>
        <w:t xml:space="preserve">لـة  </w:t>
      </w:r>
      <w:r w:rsidR="00735548">
        <w:rPr>
          <w:b/>
          <w:bCs/>
          <w:sz w:val="28"/>
          <w:szCs w:val="28"/>
          <w:rtl/>
          <w:lang w:bidi="ar-DZ"/>
        </w:rPr>
        <w:t>عــد</w:t>
      </w:r>
      <w:r w:rsidR="00735548">
        <w:rPr>
          <w:b/>
          <w:bCs/>
          <w:sz w:val="16"/>
          <w:szCs w:val="16"/>
          <w:rtl/>
          <w:lang w:bidi="ar-DZ"/>
        </w:rPr>
        <w:t xml:space="preserve"> </w:t>
      </w:r>
      <w:r w:rsidR="00735548">
        <w:rPr>
          <w:b/>
          <w:bCs/>
          <w:sz w:val="28"/>
          <w:szCs w:val="28"/>
          <w:rtl/>
          <w:lang w:bidi="ar-DZ"/>
        </w:rPr>
        <w:t>د</w:t>
      </w:r>
      <w:r w:rsidR="00735548">
        <w:rPr>
          <w:b/>
          <w:bCs/>
          <w:sz w:val="16"/>
          <w:szCs w:val="16"/>
          <w:rtl/>
          <w:lang w:bidi="ar-DZ"/>
        </w:rPr>
        <w:t xml:space="preserve"> </w:t>
      </w:r>
      <w:r w:rsidR="00735548">
        <w:rPr>
          <w:b/>
          <w:bCs/>
          <w:sz w:val="28"/>
          <w:szCs w:val="28"/>
          <w:rtl/>
          <w:lang w:bidi="ar-DZ"/>
        </w:rPr>
        <w:t>ا  ســا</w:t>
      </w:r>
      <w:r w:rsidR="00735548">
        <w:rPr>
          <w:b/>
          <w:bCs/>
          <w:sz w:val="16"/>
          <w:szCs w:val="16"/>
          <w:rtl/>
          <w:lang w:bidi="ar-DZ"/>
        </w:rPr>
        <w:t xml:space="preserve"> </w:t>
      </w:r>
      <w:r w:rsidR="00735548">
        <w:rPr>
          <w:b/>
          <w:bCs/>
          <w:sz w:val="28"/>
          <w:szCs w:val="28"/>
          <w:rtl/>
          <w:lang w:bidi="ar-DZ"/>
        </w:rPr>
        <w:t>لـبـا</w:t>
      </w:r>
      <w:r w:rsidR="00735548">
        <w:rPr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نـعــتــبــر الـنـقــط 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7D23">
        <w:rPr>
          <w:color w:val="000000"/>
          <w:sz w:val="28"/>
          <w:szCs w:val="28"/>
          <w:lang w:bidi="ar-DZ"/>
        </w:rPr>
        <w:t xml:space="preserve">A (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27D23">
        <w:rPr>
          <w:color w:val="000000"/>
          <w:sz w:val="28"/>
          <w:szCs w:val="28"/>
          <w:lang w:bidi="ar-DZ"/>
        </w:rPr>
        <w:t xml:space="preserve">B (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27D23">
        <w:rPr>
          <w:color w:val="000000"/>
          <w:sz w:val="28"/>
          <w:szCs w:val="28"/>
          <w:lang w:bidi="ar-DZ"/>
        </w:rPr>
        <w:t>C (</w:t>
      </w:r>
      <w:r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FC4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123999">
        <w:rPr>
          <w:rFonts w:hint="cs"/>
          <w:sz w:val="28"/>
          <w:szCs w:val="28"/>
          <w:rtl/>
          <w:lang w:bidi="ar-DZ"/>
        </w:rPr>
        <w:t>مـعــا</w:t>
      </w:r>
      <w:r w:rsidRPr="00B27AFC">
        <w:rPr>
          <w:rFonts w:hint="cs"/>
          <w:sz w:val="16"/>
          <w:szCs w:val="16"/>
          <w:rtl/>
          <w:lang w:bidi="ar-DZ"/>
        </w:rPr>
        <w:t xml:space="preserve"> </w:t>
      </w:r>
      <w:r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ـق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123999">
        <w:rPr>
          <w:rFonts w:hint="cs"/>
          <w:sz w:val="28"/>
          <w:szCs w:val="28"/>
          <w:rtl/>
          <w:lang w:bidi="ar-DZ"/>
        </w:rPr>
        <w:t>ـم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C45D2">
        <w:rPr>
          <w:color w:val="000000"/>
          <w:sz w:val="28"/>
          <w:szCs w:val="28"/>
          <w:lang w:bidi="ar-DZ"/>
        </w:rPr>
        <w:t>( A</w:t>
      </w:r>
      <w:r w:rsidRPr="00006099">
        <w:rPr>
          <w:color w:val="000000"/>
          <w:sz w:val="16"/>
          <w:szCs w:val="16"/>
          <w:lang w:bidi="ar-DZ"/>
        </w:rPr>
        <w:t xml:space="preserve"> </w:t>
      </w:r>
      <w:r w:rsidRPr="00FC45D2">
        <w:rPr>
          <w:color w:val="000000"/>
          <w:sz w:val="28"/>
          <w:szCs w:val="28"/>
          <w:lang w:bidi="ar-DZ"/>
        </w:rPr>
        <w:t>B )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و </w:t>
      </w:r>
      <w:r w:rsidRPr="00941489">
        <w:rPr>
          <w:rFonts w:hint="cs"/>
          <w:position w:val="-34"/>
          <w:sz w:val="28"/>
          <w:szCs w:val="28"/>
          <w:lang w:bidi="ar-DZ"/>
        </w:rPr>
        <w:object w:dxaOrig="2720" w:dyaOrig="800">
          <v:shape id="_x0000_i1070" type="#_x0000_t75" style="width:136.55pt;height:40.1pt" o:ole="">
            <v:imagedata r:id="rId103" o:title=""/>
          </v:shape>
          <o:OLEObject Type="Embed" ProgID="Equation.DSMT4" ShapeID="_x0000_i1070" DrawAspect="Content" ObjectID="_1569683296" r:id="rId104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أ</w:t>
      </w:r>
      <w:r w:rsidRPr="002079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</w:t>
      </w:r>
      <w:r w:rsidRPr="00FC45D2">
        <w:rPr>
          <w:i/>
          <w:iCs/>
          <w:color w:val="000000"/>
          <w:sz w:val="28"/>
          <w:szCs w:val="28"/>
          <w:lang w:bidi="ar-DZ"/>
        </w:rPr>
        <w:t>a</w:t>
      </w:r>
      <w:r w:rsidRPr="00FC45D2"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=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1953" style="position:absolute;left:0;text-align:left;margin-left:68pt;margin-top:30.4pt;width:115.35pt;height:2in;z-index:251615744" coordorigin="795,12864" coordsize="2307,2880">
            <v:shape id="_x0000_s1954" type="#_x0000_t75" style="position:absolute;left:985;top:12864;width:1980;height:2880">
              <v:imagedata r:id="rId6" o:title="" croptop="39977f" cropbottom="3883f" cropleft="2339f" cropright="53784f"/>
            </v:shape>
            <v:line id="_x0000_s1955" style="position:absolute" from="2018,12976" to="2019,14167" strokeweight="1.5pt">
              <v:stroke startarrow="classic"/>
              <o:lock v:ext="edit" aspectratio="t"/>
            </v:line>
            <v:line id="_x0000_s1956" style="position:absolute" from="2280,14440" to="2960,14441" strokeweight="1.5pt">
              <v:stroke endarrow="classic"/>
              <o:lock v:ext="edit" aspectratio="t"/>
            </v:line>
            <v:line id="_x0000_s1957" style="position:absolute;rotation:-358;flip:x" from="1194,13168" to="2434,15386" strokeweight="1.5pt">
              <o:lock v:ext="edit" aspectratio="t"/>
            </v:line>
            <v:line id="_x0000_s1958" style="position:absolute;rotation:-45;flip:x" from="795,14564" to="2949,14565" strokeweight="1.5pt">
              <o:lock v:ext="edit" aspectratio="t"/>
            </v:line>
            <v:shape id="_x0000_s1959" type="#_x0000_t202" style="position:absolute;left:2422;top:15290;width:680;height:454" filled="f" stroked="f">
              <v:textbox style="mso-next-textbox:#_x0000_s1959" inset="1mm,1mm,0,0">
                <w:txbxContent>
                  <w:p w:rsidR="002F598F" w:rsidRPr="008B4B8D" w:rsidRDefault="002F598F" w:rsidP="002F598F">
                    <w:pPr>
                      <w:rPr>
                        <w:color w:val="000000"/>
                      </w:rPr>
                    </w:pPr>
                    <w:r w:rsidRPr="008B4B8D">
                      <w:rPr>
                        <w:color w:val="000000"/>
                        <w:lang w:bidi="ar-DZ"/>
                      </w:rPr>
                      <w:t xml:space="preserve">( </w:t>
                    </w:r>
                    <w:proofErr w:type="gramStart"/>
                    <w:r w:rsidRPr="008B4B8D">
                      <w:rPr>
                        <w:color w:val="000000"/>
                        <w:lang w:bidi="ar-DZ"/>
                      </w:rPr>
                      <w:t>Δ</w:t>
                    </w:r>
                    <w:r w:rsidRPr="008B4B8D">
                      <w:rPr>
                        <w:rFonts w:ascii="Tahoma" w:hAnsi="Tahoma" w:cs="Tahoma"/>
                        <w:color w:val="000000"/>
                        <w:lang w:bidi="ar-DZ"/>
                      </w:rPr>
                      <w:t>’</w:t>
                    </w:r>
                    <w:r w:rsidRPr="008B4B8D">
                      <w:rPr>
                        <w:color w:val="000000"/>
                        <w:lang w:bidi="ar-DZ"/>
                      </w:rPr>
                      <w:t xml:space="preserve"> )</w:t>
                    </w:r>
                    <w:proofErr w:type="gramEnd"/>
                  </w:p>
                </w:txbxContent>
              </v:textbox>
            </v:shape>
            <v:shape id="_x0000_s1960" type="#_x0000_t202" style="position:absolute;left:2422;top:12864;width:680;height:454" filled="f" stroked="f">
              <v:textbox style="mso-next-textbox:#_x0000_s1960" inset="1mm,1mm,0,0">
                <w:txbxContent>
                  <w:p w:rsidR="002F598F" w:rsidRPr="008B4B8D" w:rsidRDefault="002F598F" w:rsidP="002F598F">
                    <w:pPr>
                      <w:rPr>
                        <w:color w:val="000000"/>
                      </w:rPr>
                    </w:pPr>
                    <w:proofErr w:type="gramStart"/>
                    <w:r w:rsidRPr="008B4B8D">
                      <w:rPr>
                        <w:color w:val="000000"/>
                        <w:lang w:bidi="ar-DZ"/>
                      </w:rPr>
                      <w:t>( Δ</w:t>
                    </w:r>
                    <w:proofErr w:type="gramEnd"/>
                    <w:r w:rsidRPr="008B4B8D">
                      <w:rPr>
                        <w:color w:val="000000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1961" type="#_x0000_t202" style="position:absolute;left:2048;top:13959;width:397;height:397" filled="f" stroked="f">
              <o:lock v:ext="edit" aspectratio="t"/>
              <v:textbox style="mso-next-textbox:#_x0000_s1961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1962" type="#_x0000_t202" style="position:absolute;left:2265;top:14094;width:397;height:397" filled="f" stroked="f">
              <o:lock v:ext="edit" aspectratio="t"/>
              <v:textbox style="mso-next-textbox:#_x0000_s1962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line id="_x0000_s1963" style="position:absolute;rotation:-360" from="2300,14731" to="2300,15014" strokeweight="1.5pt">
              <v:stroke endarrow="classic"/>
            </v:line>
            <v:line id="_x0000_s1964" style="position:absolute;rotation:-90" from="2175,14585" to="2175,14868" strokeweight="1.5pt">
              <v:stroke endarrow="classic"/>
            </v:line>
            <v:line id="_x0000_s1965" style="position:absolute;rotation:-180" from="2300,13314" to="2300,13881" strokeweight="1.5pt">
              <v:stroke endarrow="classic"/>
            </v:line>
            <v:line id="_x0000_s1966" style="position:absolute;rotation:-90" from="2175,13732" to="2175,14015" strokeweight="1.5pt">
              <v:stroke endarrow="classic"/>
            </v:line>
            <v:line id="_x0000_s1967" style="position:absolute" from="920,14439" to="2318,14439" strokeweight="1.5pt">
              <v:stroke endarrow="classic"/>
              <o:lock v:ext="edit" aspectratio="t"/>
            </v:line>
            <v:line id="_x0000_s1968" style="position:absolute" from="2018,14145" to="2019,15732" strokeweight="1.5pt">
              <v:stroke startarrow="classic"/>
              <o:lock v:ext="edit" aspectratio="t"/>
            </v:lin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23999">
        <w:rPr>
          <w:rFonts w:hint="cs"/>
          <w:sz w:val="28"/>
          <w:szCs w:val="28"/>
          <w:rtl/>
          <w:lang w:bidi="ar-DZ"/>
        </w:rPr>
        <w:t>مـعــا</w:t>
      </w:r>
      <w:r w:rsidRPr="00B27AFC">
        <w:rPr>
          <w:rFonts w:hint="cs"/>
          <w:sz w:val="16"/>
          <w:szCs w:val="16"/>
          <w:rtl/>
          <w:lang w:bidi="ar-DZ"/>
        </w:rPr>
        <w:t xml:space="preserve"> </w:t>
      </w:r>
      <w:r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ـق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123999">
        <w:rPr>
          <w:rFonts w:hint="cs"/>
          <w:sz w:val="28"/>
          <w:szCs w:val="28"/>
          <w:rtl/>
          <w:lang w:bidi="ar-DZ"/>
        </w:rPr>
        <w:t xml:space="preserve">ـم  </w:t>
      </w:r>
      <w:r w:rsidRPr="00123999">
        <w:rPr>
          <w:sz w:val="28"/>
          <w:szCs w:val="28"/>
          <w:lang w:bidi="ar-DZ"/>
        </w:rPr>
        <w:t xml:space="preserve">( </w:t>
      </w:r>
      <w:r>
        <w:rPr>
          <w:sz w:val="28"/>
          <w:szCs w:val="28"/>
          <w:lang w:bidi="ar-DZ"/>
        </w:rPr>
        <w:t>A</w:t>
      </w:r>
      <w:r w:rsidRPr="0000609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Pr="00123999">
        <w:rPr>
          <w:sz w:val="28"/>
          <w:szCs w:val="28"/>
          <w:lang w:bidi="ar-DZ"/>
        </w:rPr>
        <w:t xml:space="preserve"> )</w:t>
      </w:r>
      <w:r w:rsidRPr="00123999">
        <w:rPr>
          <w:rFonts w:hint="cs"/>
          <w:sz w:val="28"/>
          <w:szCs w:val="28"/>
          <w:rtl/>
          <w:lang w:bidi="ar-DZ"/>
        </w:rPr>
        <w:t xml:space="preserve">  ه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41489">
        <w:rPr>
          <w:rFonts w:hint="cs"/>
          <w:position w:val="-34"/>
          <w:sz w:val="28"/>
          <w:szCs w:val="28"/>
          <w:lang w:bidi="ar-DZ"/>
        </w:rPr>
        <w:object w:dxaOrig="2700" w:dyaOrig="800">
          <v:shape id="_x0000_i1071" type="#_x0000_t75" style="width:135.15pt;height:40.1pt" o:ole="">
            <v:imagedata r:id="rId105" o:title=""/>
          </v:shape>
          <o:OLEObject Type="Embed" ProgID="Equation.DSMT4" ShapeID="_x0000_i1071" DrawAspect="Content" ObjectID="_1569683297" r:id="rId106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أ</w:t>
      </w:r>
      <w:r w:rsidRPr="002079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     .  .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=</w:t>
      </w:r>
    </w:p>
    <w:p w:rsidR="00CB0E96" w:rsidRDefault="00CB0E96" w:rsidP="00DE7544">
      <w:pPr>
        <w:bidi/>
        <w:spacing w:line="276" w:lineRule="auto"/>
        <w:rPr>
          <w:rFonts w:hint="cs"/>
          <w:color w:val="000000"/>
          <w:sz w:val="28"/>
          <w:szCs w:val="28"/>
          <w:rtl/>
        </w:rPr>
      </w:pPr>
    </w:p>
    <w:p w:rsidR="002F598F" w:rsidRDefault="00DE7544" w:rsidP="000E267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عــا</w:t>
      </w:r>
      <w:r w:rsidR="002F598F" w:rsidRPr="00B27AFC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ت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ـق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ي</w:t>
      </w:r>
      <w:r w:rsidR="002F598F">
        <w:rPr>
          <w:rFonts w:hint="cs"/>
          <w:sz w:val="28"/>
          <w:szCs w:val="28"/>
          <w:rtl/>
          <w:lang w:bidi="ar-DZ"/>
        </w:rPr>
        <w:t>ــ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ـم </w:t>
      </w:r>
      <w:r w:rsidR="002F598F" w:rsidRPr="002079E4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</w:t>
      </w:r>
      <w:r w:rsidR="002F598F" w:rsidRPr="00123999">
        <w:rPr>
          <w:sz w:val="28"/>
          <w:szCs w:val="28"/>
          <w:lang w:bidi="ar-DZ"/>
        </w:rPr>
        <w:t xml:space="preserve">( </w:t>
      </w:r>
      <w:r w:rsidR="002F598F">
        <w:rPr>
          <w:sz w:val="28"/>
          <w:szCs w:val="28"/>
          <w:lang w:bidi="ar-DZ"/>
        </w:rPr>
        <w:t>Δ</w:t>
      </w:r>
      <w:r w:rsidR="002F598F" w:rsidRPr="00123999">
        <w:rPr>
          <w:sz w:val="28"/>
          <w:szCs w:val="28"/>
          <w:lang w:bidi="ar-DZ"/>
        </w:rPr>
        <w:t xml:space="preserve"> )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ه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و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>.  .</w:t>
      </w:r>
    </w:p>
    <w:p w:rsidR="002F598F" w:rsidRPr="0033707E" w:rsidRDefault="00DE7544" w:rsidP="007D452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   </w:t>
      </w:r>
      <w:r w:rsidR="002F598F" w:rsidRPr="00123999">
        <w:rPr>
          <w:rFonts w:hint="cs"/>
          <w:sz w:val="28"/>
          <w:szCs w:val="28"/>
          <w:rtl/>
          <w:lang w:bidi="ar-DZ"/>
        </w:rPr>
        <w:t>مـعــا</w:t>
      </w:r>
      <w:r w:rsidR="002F598F" w:rsidRPr="00B27AFC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ت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ـق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ي</w:t>
      </w:r>
      <w:r w:rsidR="002F598F">
        <w:rPr>
          <w:rFonts w:hint="cs"/>
          <w:sz w:val="28"/>
          <w:szCs w:val="28"/>
          <w:rtl/>
          <w:lang w:bidi="ar-DZ"/>
        </w:rPr>
        <w:t>ــ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ـم  </w:t>
      </w:r>
      <w:r w:rsidR="002F598F" w:rsidRPr="00123999">
        <w:rPr>
          <w:sz w:val="28"/>
          <w:szCs w:val="28"/>
          <w:lang w:bidi="ar-DZ"/>
        </w:rPr>
        <w:t xml:space="preserve">( </w:t>
      </w:r>
      <w:r w:rsidR="002F598F">
        <w:rPr>
          <w:sz w:val="28"/>
          <w:szCs w:val="28"/>
          <w:lang w:bidi="ar-DZ"/>
        </w:rPr>
        <w:t>Δ</w:t>
      </w:r>
      <w:r w:rsidR="002F598F" w:rsidRPr="000C31E0">
        <w:rPr>
          <w:rFonts w:ascii="Tahoma" w:hAnsi="Tahoma" w:cs="Tahoma"/>
          <w:sz w:val="28"/>
          <w:szCs w:val="28"/>
          <w:lang w:bidi="ar-DZ"/>
        </w:rPr>
        <w:t>’</w:t>
      </w:r>
      <w:r w:rsidR="002F598F" w:rsidRPr="00123999">
        <w:rPr>
          <w:sz w:val="28"/>
          <w:szCs w:val="28"/>
          <w:lang w:bidi="ar-DZ"/>
        </w:rPr>
        <w:t xml:space="preserve"> )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 ه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و</w:t>
      </w:r>
      <w:r w:rsidR="002F598F">
        <w:rPr>
          <w:rFonts w:hint="cs"/>
          <w:sz w:val="28"/>
          <w:szCs w:val="28"/>
          <w:rtl/>
          <w:lang w:bidi="ar-DZ"/>
        </w:rPr>
        <w:t xml:space="preserve">  .  .</w:t>
      </w:r>
    </w:p>
    <w:p w:rsidR="00A84662" w:rsidRDefault="00A84662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AD2CF8" w:rsidP="007D4523">
      <w:pPr>
        <w:bidi/>
        <w:spacing w:line="480" w:lineRule="auto"/>
        <w:rPr>
          <w:sz w:val="28"/>
          <w:szCs w:val="28"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7D452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7D4523">
        <w:rPr>
          <w:rFonts w:hint="cs"/>
          <w:b/>
          <w:bCs/>
          <w:sz w:val="28"/>
          <w:szCs w:val="28"/>
          <w:u w:val="single"/>
          <w:rtl/>
          <w:lang w:bidi="ar-DZ"/>
        </w:rPr>
        <w:t>9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7D452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D4523">
        <w:rPr>
          <w:b/>
          <w:bCs/>
          <w:sz w:val="28"/>
          <w:szCs w:val="28"/>
          <w:u w:val="single"/>
          <w:lang w:bidi="ar-DZ"/>
        </w:rPr>
        <w:t>9</w:t>
      </w:r>
      <w:r w:rsidR="007D4523" w:rsidRPr="004033BC">
        <w:rPr>
          <w:b/>
          <w:bCs/>
          <w:sz w:val="16"/>
          <w:szCs w:val="16"/>
          <w:u w:val="single"/>
          <w:lang w:bidi="ar-DZ"/>
        </w:rPr>
        <w:t xml:space="preserve"> </w:t>
      </w:r>
      <w:r w:rsidR="007D4523">
        <w:rPr>
          <w:b/>
          <w:bCs/>
          <w:sz w:val="28"/>
          <w:szCs w:val="28"/>
          <w:u w:val="single"/>
          <w:lang w:bidi="ar-DZ"/>
        </w:rPr>
        <w:t>1</w:t>
      </w:r>
      <w:r w:rsidR="007D4523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7D4523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إ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ن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ج</w:t>
      </w:r>
      <w:r w:rsidR="007D4523">
        <w:rPr>
          <w:rFonts w:hint="cs"/>
          <w:sz w:val="28"/>
          <w:szCs w:val="28"/>
          <w:rtl/>
          <w:lang w:bidi="ar-DZ"/>
        </w:rPr>
        <w:t>ــ</w:t>
      </w:r>
      <w:r w:rsidR="007D4523" w:rsidRPr="001F12E2">
        <w:rPr>
          <w:rFonts w:hint="cs"/>
          <w:sz w:val="28"/>
          <w:szCs w:val="28"/>
          <w:rtl/>
          <w:lang w:bidi="ar-DZ"/>
        </w:rPr>
        <w:t>ا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ز تـمـثـي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ل  بـي</w:t>
      </w:r>
      <w:r w:rsidR="007D4523">
        <w:rPr>
          <w:rFonts w:hint="cs"/>
          <w:sz w:val="28"/>
          <w:szCs w:val="28"/>
          <w:rtl/>
          <w:lang w:bidi="ar-DZ"/>
        </w:rPr>
        <w:t>ــ</w:t>
      </w:r>
      <w:r w:rsidR="007D4523" w:rsidRPr="001F12E2">
        <w:rPr>
          <w:rFonts w:hint="cs"/>
          <w:sz w:val="28"/>
          <w:szCs w:val="28"/>
          <w:rtl/>
          <w:lang w:bidi="ar-DZ"/>
        </w:rPr>
        <w:t>ا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ن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ي  لـوض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ع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ي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ة  يـتـ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د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خ</w:t>
      </w:r>
      <w:r w:rsidR="007D4523">
        <w:rPr>
          <w:rFonts w:hint="cs"/>
          <w:sz w:val="28"/>
          <w:szCs w:val="28"/>
          <w:rtl/>
          <w:lang w:bidi="ar-DZ"/>
        </w:rPr>
        <w:t xml:space="preserve">ــل  فــيـهـا  </w:t>
      </w:r>
      <w:r w:rsidR="007D4523" w:rsidRPr="001F12E2">
        <w:rPr>
          <w:rFonts w:hint="cs"/>
          <w:sz w:val="28"/>
          <w:szCs w:val="28"/>
          <w:rtl/>
          <w:lang w:bidi="ar-DZ"/>
        </w:rPr>
        <w:t>م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ق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د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ا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را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ن  أ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حـ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د</w:t>
      </w:r>
      <w:r w:rsidR="007D4523" w:rsidRPr="004033BC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ه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م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1F12E2">
        <w:rPr>
          <w:rFonts w:hint="cs"/>
          <w:sz w:val="28"/>
          <w:szCs w:val="28"/>
          <w:rtl/>
          <w:lang w:bidi="ar-DZ"/>
        </w:rPr>
        <w:t>ـا</w:t>
      </w:r>
    </w:p>
    <w:p w:rsidR="007D4523" w:rsidRPr="001F12E2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</w:t>
      </w:r>
      <w:r w:rsidR="001061AA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 w:rsidR="00AD2CF8">
        <w:rPr>
          <w:rFonts w:hint="cs"/>
          <w:sz w:val="28"/>
          <w:szCs w:val="28"/>
          <w:rtl/>
          <w:lang w:bidi="ar-DZ"/>
        </w:rPr>
        <w:t xml:space="preserve"> </w:t>
      </w:r>
      <w:r w:rsidR="00BE2231" w:rsidRPr="00BE2231">
        <w:rPr>
          <w:rFonts w:hint="cs"/>
          <w:sz w:val="16"/>
          <w:szCs w:val="16"/>
          <w:rtl/>
          <w:lang w:bidi="ar-DZ"/>
        </w:rPr>
        <w:t xml:space="preserve"> </w:t>
      </w:r>
      <w:r w:rsidR="00AD2CF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F12E2">
        <w:rPr>
          <w:rFonts w:hint="cs"/>
          <w:sz w:val="28"/>
          <w:szCs w:val="28"/>
          <w:rtl/>
          <w:lang w:bidi="ar-DZ"/>
        </w:rPr>
        <w:t xml:space="preserve">  م</w:t>
      </w:r>
      <w:r>
        <w:rPr>
          <w:rFonts w:hint="cs"/>
          <w:sz w:val="28"/>
          <w:szCs w:val="28"/>
          <w:rtl/>
          <w:lang w:bidi="ar-DZ"/>
        </w:rPr>
        <w:t>ُ</w:t>
      </w:r>
      <w:r w:rsidRPr="001F12E2">
        <w:rPr>
          <w:rFonts w:hint="cs"/>
          <w:sz w:val="28"/>
          <w:szCs w:val="28"/>
          <w:rtl/>
          <w:lang w:bidi="ar-DZ"/>
        </w:rPr>
        <w:t>ـع</w:t>
      </w:r>
      <w:r>
        <w:rPr>
          <w:rFonts w:hint="cs"/>
          <w:sz w:val="28"/>
          <w:szCs w:val="28"/>
          <w:rtl/>
          <w:lang w:bidi="ar-DZ"/>
        </w:rPr>
        <w:t>ـ</w:t>
      </w:r>
      <w:r w:rsidRPr="001F12E2">
        <w:rPr>
          <w:rFonts w:hint="cs"/>
          <w:sz w:val="28"/>
          <w:szCs w:val="28"/>
          <w:rtl/>
          <w:lang w:bidi="ar-DZ"/>
        </w:rPr>
        <w:t>ـطـى  بـد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 w:rsidRPr="001F12E2">
        <w:rPr>
          <w:rFonts w:hint="cs"/>
          <w:sz w:val="28"/>
          <w:szCs w:val="28"/>
          <w:rtl/>
          <w:lang w:bidi="ar-DZ"/>
        </w:rPr>
        <w:t>ل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 w:rsidRPr="001F12E2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</w:t>
      </w:r>
      <w:r w:rsidRPr="001F12E2">
        <w:rPr>
          <w:rFonts w:hint="cs"/>
          <w:sz w:val="28"/>
          <w:szCs w:val="28"/>
          <w:rtl/>
          <w:lang w:bidi="ar-DZ"/>
        </w:rPr>
        <w:t>ـة  الآ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 w:rsidRPr="001F12E2">
        <w:rPr>
          <w:rFonts w:hint="cs"/>
          <w:sz w:val="28"/>
          <w:szCs w:val="28"/>
          <w:rtl/>
          <w:lang w:bidi="ar-DZ"/>
        </w:rPr>
        <w:t>خ</w:t>
      </w:r>
      <w:r>
        <w:rPr>
          <w:rFonts w:hint="cs"/>
          <w:sz w:val="28"/>
          <w:szCs w:val="28"/>
          <w:rtl/>
          <w:lang w:bidi="ar-DZ"/>
        </w:rPr>
        <w:t>ــ</w:t>
      </w:r>
      <w:r w:rsidRPr="001F12E2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ر .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قـصـد  حـسّ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وك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ــن  لـكــر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الـسّـي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، فـك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ــت  شـــروط  الـكــراء  لـكــل  وك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كـالـتـا</w:t>
      </w:r>
      <w:r w:rsidRPr="004033B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 :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>الـوكـا</w:t>
      </w:r>
      <w:r w:rsidRPr="00F203F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 xml:space="preserve">لــة  </w:t>
      </w:r>
      <w:r>
        <w:rPr>
          <w:b/>
          <w:bCs/>
          <w:sz w:val="28"/>
          <w:szCs w:val="28"/>
          <w:lang w:bidi="ar-DZ"/>
        </w:rPr>
        <w:t>A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د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ع  </w:t>
      </w:r>
      <w:r>
        <w:rPr>
          <w:sz w:val="28"/>
          <w:szCs w:val="28"/>
          <w:lang w:bidi="ar-DZ"/>
        </w:rPr>
        <w:t>2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إ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إلـى 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كـــل 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 </w:t>
      </w:r>
      <w:r>
        <w:rPr>
          <w:i/>
          <w:iCs/>
          <w:sz w:val="28"/>
          <w:szCs w:val="28"/>
          <w:lang w:bidi="ar-DZ"/>
        </w:rPr>
        <w:t>k</w:t>
      </w:r>
      <w:r w:rsidRPr="00704C33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مـقـطــوعــة .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>الـوكـا</w:t>
      </w:r>
      <w:r w:rsidRPr="00F203F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 xml:space="preserve">لــة  </w:t>
      </w:r>
      <w:r>
        <w:rPr>
          <w:b/>
          <w:bCs/>
          <w:sz w:val="28"/>
          <w:szCs w:val="28"/>
          <w:lang w:bidi="ar-DZ"/>
        </w:rPr>
        <w:t>B</w:t>
      </w:r>
      <w:r w:rsidRPr="001307A8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د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ع  </w:t>
      </w:r>
      <w:r>
        <w:rPr>
          <w:sz w:val="28"/>
          <w:szCs w:val="28"/>
          <w:lang w:bidi="ar-DZ"/>
        </w:rPr>
        <w:t>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إ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إلـى  </w:t>
      </w:r>
      <w:r>
        <w:rPr>
          <w:sz w:val="28"/>
          <w:szCs w:val="28"/>
          <w:lang w:bidi="ar-DZ"/>
        </w:rPr>
        <w:t>7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كـــل 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 </w:t>
      </w:r>
      <w:r>
        <w:rPr>
          <w:i/>
          <w:iCs/>
          <w:sz w:val="28"/>
          <w:szCs w:val="28"/>
          <w:lang w:bidi="ar-DZ"/>
        </w:rPr>
        <w:t>k</w:t>
      </w:r>
      <w:r w:rsidRPr="00704C33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مـقـطــوعــة .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لـيـكــن :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الـمـس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ة  الـمـقـطـوعـة ، مُـعـبّـرا  عـنهـا  بـالـكـيـلـومـتـر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k</w:t>
      </w:r>
      <w:r w:rsidRPr="00704C33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696D27"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ـبـلــغ  الـمُـسـتـحــق  لـلـوك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الـمـبـلــغ  الـمُـسـتـحــق  لـلـوك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D4523" w:rsidRDefault="00C23E68" w:rsidP="00C23E6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</w:rPr>
        <w:t>ا</w:t>
      </w:r>
      <w:r w:rsidR="007D4523" w:rsidRPr="00F203F0">
        <w:rPr>
          <w:rFonts w:hint="cs"/>
          <w:color w:val="000000"/>
          <w:sz w:val="16"/>
          <w:szCs w:val="16"/>
          <w:rtl/>
        </w:rPr>
        <w:t xml:space="preserve"> </w:t>
      </w:r>
      <w:r w:rsidR="007D4523">
        <w:rPr>
          <w:rFonts w:hint="cs"/>
          <w:color w:val="000000"/>
          <w:sz w:val="28"/>
          <w:szCs w:val="28"/>
          <w:rtl/>
        </w:rPr>
        <w:t>ك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ـ</w:t>
      </w:r>
      <w:r w:rsidR="007D4523">
        <w:rPr>
          <w:rFonts w:hint="cs"/>
          <w:color w:val="000000"/>
          <w:sz w:val="28"/>
          <w:szCs w:val="28"/>
          <w:rtl/>
        </w:rPr>
        <w:t xml:space="preserve">تــب  كــلا  مــن   </w:t>
      </w:r>
      <w:r w:rsidR="007D4523">
        <w:rPr>
          <w:i/>
          <w:iCs/>
          <w:sz w:val="28"/>
          <w:szCs w:val="28"/>
          <w:lang w:bidi="ar-DZ"/>
        </w:rPr>
        <w:t>f</w:t>
      </w:r>
      <w:r w:rsidR="007D4523">
        <w:rPr>
          <w:sz w:val="28"/>
          <w:szCs w:val="28"/>
          <w:lang w:bidi="ar-DZ"/>
        </w:rPr>
        <w:t xml:space="preserve"> (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)</w:t>
      </w:r>
      <w:r w:rsidR="007D4523">
        <w:rPr>
          <w:rFonts w:hint="cs"/>
          <w:color w:val="000000"/>
          <w:sz w:val="28"/>
          <w:szCs w:val="28"/>
          <w:rtl/>
        </w:rPr>
        <w:t xml:space="preserve">   و  </w:t>
      </w:r>
      <w:r w:rsidR="007D4523">
        <w:rPr>
          <w:i/>
          <w:iCs/>
          <w:sz w:val="28"/>
          <w:szCs w:val="28"/>
          <w:lang w:bidi="ar-DZ"/>
        </w:rPr>
        <w:t>g</w:t>
      </w:r>
      <w:r w:rsidR="007D4523">
        <w:rPr>
          <w:sz w:val="28"/>
          <w:szCs w:val="28"/>
          <w:lang w:bidi="ar-DZ"/>
        </w:rPr>
        <w:t xml:space="preserve"> (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)</w:t>
      </w:r>
      <w:r w:rsidR="007D4523">
        <w:rPr>
          <w:rFonts w:hint="cs"/>
          <w:color w:val="000000"/>
          <w:sz w:val="28"/>
          <w:szCs w:val="28"/>
          <w:rtl/>
        </w:rPr>
        <w:t xml:space="preserve">  </w:t>
      </w:r>
      <w:r w:rsidR="007D4523" w:rsidRPr="001F12E2">
        <w:rPr>
          <w:rFonts w:hint="cs"/>
          <w:sz w:val="28"/>
          <w:szCs w:val="28"/>
          <w:rtl/>
          <w:lang w:bidi="ar-DZ"/>
        </w:rPr>
        <w:t>بـد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ل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1F12E2">
        <w:rPr>
          <w:rFonts w:hint="cs"/>
          <w:sz w:val="28"/>
          <w:szCs w:val="28"/>
          <w:rtl/>
          <w:lang w:bidi="ar-DZ"/>
        </w:rPr>
        <w:t>لـة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rFonts w:hint="cs"/>
          <w:sz w:val="28"/>
          <w:szCs w:val="28"/>
          <w:rtl/>
          <w:lang w:bidi="ar-DZ"/>
        </w:rPr>
        <w:t xml:space="preserve"> .</w:t>
      </w:r>
    </w:p>
    <w:p w:rsidR="007D4523" w:rsidRPr="005F73C6" w:rsidRDefault="007D4523" w:rsidP="007D4523">
      <w:pPr>
        <w:bidi/>
        <w:spacing w:line="48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Pr="005F73C6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5F73C6">
        <w:rPr>
          <w:rFonts w:hint="cs"/>
          <w:sz w:val="28"/>
          <w:szCs w:val="28"/>
          <w:rtl/>
          <w:lang w:bidi="ar-DZ"/>
        </w:rPr>
        <w:t>ن</w:t>
      </w:r>
      <w:r>
        <w:rPr>
          <w:rFonts w:hint="cs"/>
          <w:sz w:val="28"/>
          <w:szCs w:val="28"/>
          <w:rtl/>
          <w:lang w:bidi="ar-DZ"/>
        </w:rPr>
        <w:t>ـ</w:t>
      </w:r>
      <w:r w:rsidRPr="005F73C6">
        <w:rPr>
          <w:rFonts w:hint="cs"/>
          <w:sz w:val="28"/>
          <w:szCs w:val="28"/>
          <w:rtl/>
          <w:lang w:bidi="ar-DZ"/>
        </w:rPr>
        <w:t>س</w:t>
      </w:r>
      <w:r>
        <w:rPr>
          <w:rFonts w:hint="cs"/>
          <w:sz w:val="28"/>
          <w:szCs w:val="28"/>
          <w:rtl/>
          <w:lang w:bidi="ar-DZ"/>
        </w:rPr>
        <w:t>ــ</w:t>
      </w:r>
      <w:r w:rsidRPr="005F73C6">
        <w:rPr>
          <w:rFonts w:hint="cs"/>
          <w:sz w:val="28"/>
          <w:szCs w:val="28"/>
          <w:rtl/>
          <w:lang w:bidi="ar-DZ"/>
        </w:rPr>
        <w:t>ب  ال</w:t>
      </w:r>
      <w:r>
        <w:rPr>
          <w:rFonts w:hint="cs"/>
          <w:sz w:val="28"/>
          <w:szCs w:val="28"/>
          <w:rtl/>
          <w:lang w:bidi="ar-DZ"/>
        </w:rPr>
        <w:t>ـ</w:t>
      </w:r>
      <w:r w:rsidRPr="005F73C6">
        <w:rPr>
          <w:rFonts w:hint="cs"/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ـ</w:t>
      </w:r>
      <w:r w:rsidRPr="005F73C6">
        <w:rPr>
          <w:rFonts w:hint="cs"/>
          <w:sz w:val="28"/>
          <w:szCs w:val="28"/>
          <w:rtl/>
          <w:lang w:bidi="ar-DZ"/>
        </w:rPr>
        <w:t>س</w:t>
      </w:r>
      <w:r>
        <w:rPr>
          <w:rFonts w:hint="cs"/>
          <w:sz w:val="28"/>
          <w:szCs w:val="28"/>
          <w:rtl/>
          <w:lang w:bidi="ar-DZ"/>
        </w:rPr>
        <w:t>ــ</w:t>
      </w:r>
      <w:r w:rsidRPr="005F73C6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ـ</w:t>
      </w:r>
      <w:r w:rsidRPr="005F73C6">
        <w:rPr>
          <w:rFonts w:hint="cs"/>
          <w:sz w:val="28"/>
          <w:szCs w:val="28"/>
          <w:rtl/>
          <w:lang w:bidi="ar-DZ"/>
        </w:rPr>
        <w:t>وي  إل</w:t>
      </w:r>
      <w:r>
        <w:rPr>
          <w:rFonts w:hint="cs"/>
          <w:sz w:val="28"/>
          <w:szCs w:val="28"/>
          <w:rtl/>
          <w:lang w:bidi="ar-DZ"/>
        </w:rPr>
        <w:t>ـ</w:t>
      </w:r>
      <w:r w:rsidRPr="005F73C6">
        <w:rPr>
          <w:rFonts w:hint="cs"/>
          <w:sz w:val="28"/>
          <w:szCs w:val="28"/>
          <w:rtl/>
          <w:lang w:bidi="ar-DZ"/>
        </w:rPr>
        <w:t xml:space="preserve">ى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 xml:space="preserve">مـعـلــم </w:t>
      </w:r>
      <w:r>
        <w:rPr>
          <w:rFonts w:hint="cs"/>
          <w:sz w:val="28"/>
          <w:szCs w:val="28"/>
          <w:rtl/>
          <w:lang w:bidi="ar-DZ"/>
        </w:rPr>
        <w:t>.</w:t>
      </w:r>
    </w:p>
    <w:p w:rsidR="007D4523" w:rsidRDefault="00C23E68" w:rsidP="006C3BAC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مـثـل  بـي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نـيـا  </w:t>
      </w:r>
      <w:r w:rsidR="007D4523">
        <w:rPr>
          <w:rFonts w:hint="cs"/>
          <w:sz w:val="28"/>
          <w:szCs w:val="28"/>
          <w:rtl/>
          <w:lang w:bidi="ar-DZ"/>
        </w:rPr>
        <w:t>الـ</w:t>
      </w:r>
      <w:r w:rsidR="007D4523" w:rsidRPr="005F73C6">
        <w:rPr>
          <w:rFonts w:hint="cs"/>
          <w:sz w:val="28"/>
          <w:szCs w:val="28"/>
          <w:rtl/>
          <w:lang w:bidi="ar-DZ"/>
        </w:rPr>
        <w:t>د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ل</w:t>
      </w:r>
      <w:r w:rsidR="007D4523">
        <w:rPr>
          <w:rFonts w:hint="cs"/>
          <w:sz w:val="28"/>
          <w:szCs w:val="28"/>
          <w:rtl/>
          <w:lang w:bidi="ar-DZ"/>
        </w:rPr>
        <w:t xml:space="preserve">ـتـيـن  </w:t>
      </w:r>
      <w:r w:rsidR="007D4523">
        <w:rPr>
          <w:i/>
          <w:iCs/>
          <w:sz w:val="28"/>
          <w:szCs w:val="28"/>
          <w:lang w:bidi="ar-DZ"/>
        </w:rPr>
        <w:t>f</w:t>
      </w:r>
      <w:r w:rsidR="007D4523">
        <w:rPr>
          <w:rFonts w:hint="cs"/>
          <w:sz w:val="28"/>
          <w:szCs w:val="28"/>
          <w:rtl/>
          <w:lang w:bidi="ar-DZ"/>
        </w:rPr>
        <w:t xml:space="preserve">  و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 </w:t>
      </w:r>
      <w:r w:rsidR="007D4523" w:rsidRPr="005F73C6">
        <w:rPr>
          <w:i/>
          <w:iCs/>
          <w:sz w:val="28"/>
          <w:szCs w:val="28"/>
          <w:lang w:bidi="ar-DZ"/>
        </w:rPr>
        <w:t>g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و ذ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ل</w:t>
      </w:r>
      <w:r w:rsidR="00B72043">
        <w:rPr>
          <w:rFonts w:hint="cs"/>
          <w:sz w:val="28"/>
          <w:szCs w:val="28"/>
          <w:rtl/>
          <w:lang w:bidi="ar-DZ"/>
        </w:rPr>
        <w:t>ــ</w:t>
      </w:r>
      <w:r w:rsidR="007D4523">
        <w:rPr>
          <w:rFonts w:hint="cs"/>
          <w:sz w:val="28"/>
          <w:szCs w:val="28"/>
          <w:rtl/>
          <w:lang w:bidi="ar-DZ"/>
        </w:rPr>
        <w:t>ـك  ب</w:t>
      </w:r>
      <w:r w:rsidR="00B72043">
        <w:rPr>
          <w:rFonts w:hint="cs"/>
          <w:sz w:val="28"/>
          <w:szCs w:val="28"/>
          <w:rtl/>
          <w:lang w:bidi="ar-DZ"/>
        </w:rPr>
        <w:t>ـ</w:t>
      </w:r>
      <w:r w:rsidR="007D4523">
        <w:rPr>
          <w:rFonts w:hint="cs"/>
          <w:sz w:val="28"/>
          <w:szCs w:val="28"/>
          <w:rtl/>
          <w:lang w:bidi="ar-DZ"/>
        </w:rPr>
        <w:t>ـوض</w:t>
      </w:r>
      <w:r w:rsidR="00B72043">
        <w:rPr>
          <w:rFonts w:hint="cs"/>
          <w:sz w:val="28"/>
          <w:szCs w:val="28"/>
          <w:rtl/>
          <w:lang w:bidi="ar-DZ"/>
        </w:rPr>
        <w:t>ـ</w:t>
      </w:r>
      <w:r w:rsidR="007D4523">
        <w:rPr>
          <w:rFonts w:hint="cs"/>
          <w:sz w:val="28"/>
          <w:szCs w:val="28"/>
          <w:rtl/>
          <w:lang w:bidi="ar-DZ"/>
        </w:rPr>
        <w:t>ـع  الـمـسـ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ف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ت  الـمـقـطـوعـة  عـلى  مـحـور الـفــو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صــل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الـمـبـلــغ  الـمُـسـتـحــق  عـلى  مـحـور الـتـر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ب .</w:t>
      </w:r>
    </w:p>
    <w:p w:rsidR="007D4523" w:rsidRDefault="007D4523" w:rsidP="00B7204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( خـذ  كـسـلــم  رسـم :  </w:t>
      </w:r>
      <w:r>
        <w:rPr>
          <w:sz w:val="28"/>
          <w:szCs w:val="28"/>
          <w:lang w:bidi="ar-DZ"/>
        </w:rPr>
        <w:t xml:space="preserve">1  </w:t>
      </w:r>
      <w:r>
        <w:rPr>
          <w:i/>
          <w:iCs/>
          <w:sz w:val="28"/>
          <w:szCs w:val="28"/>
          <w:lang w:bidi="ar-DZ"/>
        </w:rPr>
        <w:t>c</w:t>
      </w:r>
      <w:r w:rsidRPr="00AA3E8B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عـلى  مـحـور الـفــو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ـل  لـتـمـثـيـل</w:t>
      </w:r>
      <w:r w:rsidR="00B7204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 </w:t>
      </w:r>
      <w:r>
        <w:rPr>
          <w:i/>
          <w:iCs/>
          <w:sz w:val="28"/>
          <w:szCs w:val="28"/>
          <w:lang w:bidi="ar-DZ"/>
        </w:rPr>
        <w:t>k</w:t>
      </w:r>
      <w:r w:rsidRPr="00AA3E8B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 w:rsidRPr="0029021C">
        <w:rPr>
          <w:rFonts w:hint="cs"/>
          <w:sz w:val="28"/>
          <w:szCs w:val="28"/>
          <w:rtl/>
          <w:lang w:bidi="ar-DZ"/>
        </w:rPr>
        <w:t xml:space="preserve"> </w:t>
      </w:r>
      <w:r w:rsidR="00B72043">
        <w:rPr>
          <w:rFonts w:hint="cs"/>
          <w:sz w:val="28"/>
          <w:szCs w:val="28"/>
          <w:rtl/>
          <w:lang w:bidi="ar-DZ"/>
        </w:rPr>
        <w:t xml:space="preserve"> </w:t>
      </w:r>
      <w:r w:rsidRPr="0029021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="00B7204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1  </w:t>
      </w:r>
      <w:r>
        <w:rPr>
          <w:i/>
          <w:iCs/>
          <w:sz w:val="28"/>
          <w:szCs w:val="28"/>
          <w:lang w:bidi="ar-DZ"/>
        </w:rPr>
        <w:t>c</w:t>
      </w:r>
      <w:r w:rsidRPr="00AA3E8B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عـلى  مـحـور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تـر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يـب  لـتـمـثـيـل  </w:t>
      </w:r>
      <w:r>
        <w:rPr>
          <w:sz w:val="28"/>
          <w:szCs w:val="28"/>
          <w:lang w:bidi="ar-DZ"/>
        </w:rPr>
        <w:t>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) .</w:t>
      </w:r>
    </w:p>
    <w:p w:rsidR="007D4523" w:rsidRDefault="007D4523" w:rsidP="006C3BAC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بـقــرا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بـيــا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ة ، أ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</w:t>
      </w:r>
      <w:r w:rsidRPr="00AA3E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AA3E8B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ف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لـة  نـقـطـة  تـقـ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ع  الـتـمــثـيــلــيْــن  الـبـي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يـن  لـلـد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D4523" w:rsidRDefault="00C23E68" w:rsidP="00C23E6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proofErr w:type="gramStart"/>
      <w:r w:rsidR="007D4523">
        <w:rPr>
          <w:rFonts w:hint="cs"/>
          <w:sz w:val="28"/>
          <w:szCs w:val="28"/>
          <w:rtl/>
          <w:lang w:bidi="ar-DZ"/>
        </w:rPr>
        <w:t>تـحـقــق ،</w:t>
      </w:r>
      <w:proofErr w:type="gramEnd"/>
      <w:r w:rsidR="007D4523">
        <w:rPr>
          <w:rFonts w:hint="cs"/>
          <w:sz w:val="28"/>
          <w:szCs w:val="28"/>
          <w:rtl/>
          <w:lang w:bidi="ar-DZ"/>
        </w:rPr>
        <w:t xml:space="preserve"> جــبـــريــا ، مــن  الـنــتـيــجــة  الـمـحـصّـــل  عـلــيْـهــا .</w:t>
      </w:r>
    </w:p>
    <w:p w:rsidR="007D4523" w:rsidRDefault="00C23E68" w:rsidP="00C23E6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مـا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ذ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ا  يـمــثـــل  </w:t>
      </w:r>
      <w:r w:rsidR="007D4523">
        <w:rPr>
          <w:i/>
          <w:iCs/>
          <w:sz w:val="28"/>
          <w:szCs w:val="28"/>
          <w:lang w:bidi="ar-DZ"/>
        </w:rPr>
        <w:t>x</w:t>
      </w:r>
      <w:r w:rsidR="007D4523" w:rsidRPr="00AA3E8B">
        <w:rPr>
          <w:sz w:val="16"/>
          <w:szCs w:val="16"/>
          <w:lang w:bidi="ar-DZ"/>
        </w:rPr>
        <w:t xml:space="preserve"> </w:t>
      </w:r>
      <w:r w:rsidR="007D4523">
        <w:rPr>
          <w:rFonts w:ascii="Tahoma" w:hAnsi="Tahoma" w:cs="Tahoma"/>
          <w:sz w:val="28"/>
          <w:szCs w:val="28"/>
          <w:lang w:bidi="ar-DZ"/>
        </w:rPr>
        <w:t>’</w:t>
      </w:r>
      <w:r w:rsidR="007D4523">
        <w:rPr>
          <w:rFonts w:hint="cs"/>
          <w:sz w:val="28"/>
          <w:szCs w:val="28"/>
          <w:rtl/>
          <w:lang w:bidi="ar-DZ"/>
        </w:rPr>
        <w:t xml:space="preserve">  ؟</w:t>
      </w:r>
    </w:p>
    <w:p w:rsidR="007D4523" w:rsidRDefault="007D4523" w:rsidP="006C3BAC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 ) أ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س  وضـعــيـة  الـمـنـحـنــيـيــن  ( أ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  الـمـنـحـنـى  الـمـمـثــل  لـ</w:t>
      </w:r>
      <w:r w:rsidRPr="005F73C6">
        <w:rPr>
          <w:rFonts w:hint="cs"/>
          <w:sz w:val="28"/>
          <w:szCs w:val="28"/>
          <w:rtl/>
          <w:lang w:bidi="ar-DZ"/>
        </w:rPr>
        <w:t>لـد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 xml:space="preserve">لـة  </w:t>
      </w:r>
      <w:r w:rsidRPr="005F73C6"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DA13A7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DA13A7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</w:t>
      </w:r>
      <w:r w:rsidRPr="00DA13A7">
        <w:rPr>
          <w:rFonts w:hint="cs"/>
          <w:sz w:val="28"/>
          <w:szCs w:val="28"/>
          <w:rtl/>
          <w:lang w:bidi="ar-DZ"/>
        </w:rPr>
        <w:t>ع  ت</w:t>
      </w:r>
      <w:r>
        <w:rPr>
          <w:rFonts w:hint="cs"/>
          <w:sz w:val="28"/>
          <w:szCs w:val="28"/>
          <w:rtl/>
          <w:lang w:bidi="ar-DZ"/>
        </w:rPr>
        <w:t>ـ</w:t>
      </w:r>
      <w:r w:rsidRPr="00DA13A7">
        <w:rPr>
          <w:rFonts w:hint="cs"/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ـ</w:t>
      </w:r>
      <w:r w:rsidRPr="00DA13A7">
        <w:rPr>
          <w:rFonts w:hint="cs"/>
          <w:sz w:val="28"/>
          <w:szCs w:val="28"/>
          <w:rtl/>
          <w:lang w:bidi="ar-DZ"/>
        </w:rPr>
        <w:t>ت  أ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DA13A7">
        <w:rPr>
          <w:rFonts w:hint="cs"/>
          <w:sz w:val="28"/>
          <w:szCs w:val="28"/>
          <w:rtl/>
          <w:lang w:bidi="ar-DZ"/>
        </w:rPr>
        <w:t>و ف</w:t>
      </w:r>
      <w:r>
        <w:rPr>
          <w:rFonts w:hint="cs"/>
          <w:sz w:val="28"/>
          <w:szCs w:val="28"/>
          <w:rtl/>
          <w:lang w:bidi="ar-DZ"/>
        </w:rPr>
        <w:t>ـــ</w:t>
      </w:r>
      <w:r w:rsidRPr="00DA13A7">
        <w:rPr>
          <w:rFonts w:hint="cs"/>
          <w:sz w:val="28"/>
          <w:szCs w:val="28"/>
          <w:rtl/>
          <w:lang w:bidi="ar-DZ"/>
        </w:rPr>
        <w:t>وق</w:t>
      </w:r>
    </w:p>
    <w:p w:rsidR="007D4523" w:rsidRDefault="007D4523" w:rsidP="006C3BAC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Pr="00DA13A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مـنـحـنـى  الـمـمـثــل  لـ</w:t>
      </w:r>
      <w:r w:rsidRPr="005F73C6">
        <w:rPr>
          <w:rFonts w:hint="cs"/>
          <w:sz w:val="28"/>
          <w:szCs w:val="28"/>
          <w:rtl/>
          <w:lang w:bidi="ar-DZ"/>
        </w:rPr>
        <w:t>لـد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 w:rsidRPr="009B475B">
        <w:rPr>
          <w:rFonts w:hint="cs"/>
          <w:sz w:val="28"/>
          <w:szCs w:val="28"/>
          <w:rtl/>
          <w:lang w:bidi="ar-DZ"/>
        </w:rPr>
        <w:t xml:space="preserve"> )  ف</w:t>
      </w:r>
      <w:r>
        <w:rPr>
          <w:rFonts w:hint="cs"/>
          <w:sz w:val="28"/>
          <w:szCs w:val="28"/>
          <w:rtl/>
          <w:lang w:bidi="ar-DZ"/>
        </w:rPr>
        <w:t>ـ</w:t>
      </w:r>
      <w:r w:rsidRPr="009B475B">
        <w:rPr>
          <w:rFonts w:hint="cs"/>
          <w:sz w:val="28"/>
          <w:szCs w:val="28"/>
          <w:rtl/>
          <w:lang w:bidi="ar-DZ"/>
        </w:rPr>
        <w:t>ي  ال</w:t>
      </w:r>
      <w:r>
        <w:rPr>
          <w:rFonts w:hint="cs"/>
          <w:sz w:val="28"/>
          <w:szCs w:val="28"/>
          <w:rtl/>
          <w:lang w:bidi="ar-DZ"/>
        </w:rPr>
        <w:t>ـ</w:t>
      </w:r>
      <w:r w:rsidRPr="009B475B">
        <w:rPr>
          <w:rFonts w:hint="cs"/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9B475B">
        <w:rPr>
          <w:rFonts w:hint="cs"/>
          <w:sz w:val="28"/>
          <w:szCs w:val="28"/>
          <w:rtl/>
          <w:lang w:bidi="ar-DZ"/>
        </w:rPr>
        <w:t>ا</w:t>
      </w:r>
      <w:r w:rsidRPr="00F42511">
        <w:rPr>
          <w:rFonts w:hint="cs"/>
          <w:sz w:val="16"/>
          <w:szCs w:val="16"/>
          <w:rtl/>
          <w:lang w:bidi="ar-DZ"/>
        </w:rPr>
        <w:t xml:space="preserve"> </w:t>
      </w:r>
      <w:r w:rsidRPr="009B475B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</w:t>
      </w:r>
      <w:r w:rsidRPr="009B475B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9B475B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ن :</w:t>
      </w:r>
    </w:p>
    <w:p w:rsidR="007D4523" w:rsidRPr="003D1F42" w:rsidRDefault="007D4523" w:rsidP="007D4523">
      <w:pPr>
        <w:bidi/>
        <w:spacing w:line="480" w:lineRule="auto"/>
        <w:rPr>
          <w:rFonts w:hint="cs"/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</w:rPr>
        <w:t xml:space="preserve">     الـحــا</w:t>
      </w:r>
      <w:r w:rsidRPr="00F42511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لــة 1 :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 w:rsidRPr="003D1F42">
        <w:rPr>
          <w:rFonts w:ascii="Tahoma" w:hAnsi="Tahoma" w:cs="Tahoma"/>
          <w:color w:val="000000"/>
          <w:sz w:val="28"/>
          <w:szCs w:val="28"/>
          <w:lang w:bidi="ar-DZ"/>
        </w:rPr>
        <w:t>&lt;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AA3E8B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 w:rsidRPr="00600FB7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D4523" w:rsidRPr="00600FB7" w:rsidRDefault="007D4523" w:rsidP="007D4523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    الـحــا</w:t>
      </w:r>
      <w:r w:rsidRPr="00F42511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لــة 2 :  </w:t>
      </w:r>
      <w:r>
        <w:rPr>
          <w:i/>
          <w:iCs/>
          <w:sz w:val="28"/>
          <w:szCs w:val="28"/>
        </w:rPr>
        <w:t>x</w:t>
      </w:r>
      <w:r>
        <w:rPr>
          <w:sz w:val="28"/>
          <w:szCs w:val="28"/>
        </w:rPr>
        <w:t xml:space="preserve"> </w:t>
      </w:r>
      <w:r>
        <w:rPr>
          <w:rFonts w:ascii="Tahoma" w:hAnsi="Tahoma" w:cs="Tahoma"/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AA3E8B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 w:rsidRPr="00600FB7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D4523" w:rsidRDefault="00C23E68" w:rsidP="00C23E68">
      <w:pPr>
        <w:bidi/>
        <w:spacing w:line="480" w:lineRule="auto"/>
        <w:rPr>
          <w:rFonts w:hint="cs"/>
          <w:sz w:val="28"/>
          <w:szCs w:val="28"/>
          <w:rtl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مـــا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ذ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  يـعــنـي  ذ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لـــك  بـا</w:t>
      </w:r>
      <w:r w:rsidR="007D4523" w:rsidRPr="00FB5FA6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نـسـبــة  لـلـمـبـلـغ  الـمُـسـتـحــق  فـي  كــل  </w:t>
      </w:r>
      <w:r w:rsidR="007D4523">
        <w:rPr>
          <w:rFonts w:hint="cs"/>
          <w:sz w:val="28"/>
          <w:szCs w:val="28"/>
          <w:rtl/>
        </w:rPr>
        <w:t>حــا</w:t>
      </w:r>
      <w:r w:rsidR="007D4523" w:rsidRPr="00FB5FA6">
        <w:rPr>
          <w:rFonts w:hint="cs"/>
          <w:sz w:val="16"/>
          <w:szCs w:val="16"/>
          <w:rtl/>
        </w:rPr>
        <w:t xml:space="preserve"> </w:t>
      </w:r>
      <w:r w:rsidR="007D4523">
        <w:rPr>
          <w:rFonts w:hint="cs"/>
          <w:sz w:val="28"/>
          <w:szCs w:val="28"/>
          <w:rtl/>
        </w:rPr>
        <w:t>لــة ؟</w: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u w:val="single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 )</w:t>
      </w:r>
      <w:r w:rsidRPr="005F73C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نـتـج  مـمّـا  سـبـق  في</w:t>
      </w:r>
      <w:r w:rsidRPr="00002B9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r w:rsidRPr="00002B9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تـكـون  الـوك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ل  لحـسّ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؟</w:t>
      </w:r>
    </w:p>
    <w:p w:rsidR="007D4523" w:rsidRPr="00944534" w:rsidRDefault="007D4523" w:rsidP="007D4523">
      <w:pPr>
        <w:bidi/>
        <w:spacing w:line="480" w:lineRule="auto"/>
        <w:rPr>
          <w:rFonts w:hint="cs"/>
          <w:sz w:val="28"/>
          <w:szCs w:val="28"/>
          <w:u w:val="single"/>
          <w:rtl/>
          <w:lang w:bidi="ar-DZ"/>
        </w:rPr>
      </w:pPr>
    </w:p>
    <w:p w:rsidR="007D4523" w:rsidRPr="007D4523" w:rsidRDefault="007D4523" w:rsidP="006C3BAC">
      <w:pPr>
        <w:bidi/>
        <w:spacing w:line="480" w:lineRule="auto"/>
        <w:rPr>
          <w:b/>
          <w:bCs/>
          <w:sz w:val="28"/>
          <w:szCs w:val="28"/>
          <w:lang w:bidi="ar-DZ"/>
        </w:rPr>
      </w:pP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lastRenderedPageBreak/>
        <w:t>تـمـثـيــل  الـد</w:t>
      </w:r>
      <w:r w:rsidRPr="007D4523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t>ا</w:t>
      </w:r>
      <w:r w:rsidRPr="007D4523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لـتـيـن  </w:t>
      </w:r>
      <w:r w:rsidRPr="007D4523">
        <w:rPr>
          <w:b/>
          <w:bCs/>
          <w:i/>
          <w:iCs/>
          <w:color w:val="000000"/>
          <w:sz w:val="28"/>
          <w:szCs w:val="28"/>
          <w:lang w:bidi="ar-DZ"/>
        </w:rPr>
        <w:t>f</w:t>
      </w: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و </w:t>
      </w:r>
      <w:r w:rsidRPr="007D4523">
        <w:rPr>
          <w:b/>
          <w:bCs/>
          <w:i/>
          <w:iCs/>
          <w:color w:val="000000"/>
          <w:sz w:val="28"/>
          <w:szCs w:val="28"/>
          <w:lang w:bidi="ar-DZ"/>
        </w:rPr>
        <w:t>g</w:t>
      </w: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 بـيـا</w:t>
      </w:r>
      <w:r w:rsidRPr="007D4523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7D4523">
        <w:rPr>
          <w:rFonts w:hint="cs"/>
          <w:b/>
          <w:bCs/>
          <w:color w:val="000000"/>
          <w:sz w:val="28"/>
          <w:szCs w:val="28"/>
          <w:rtl/>
          <w:lang w:bidi="ar-DZ"/>
        </w:rPr>
        <w:t>نـيـا :</w:t>
      </w:r>
    </w:p>
    <w:p w:rsidR="007D4523" w:rsidRPr="001F12E2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2135FA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106" style="position:absolute;left:0;text-align:left;margin-left:-2.55pt;margin-top:3.4pt;width:542.1pt;height:716.95pt;z-index:251739648" coordorigin="516,1923" coordsize="10842,14339">
            <v:shape id="_x0000_s2501" type="#_x0000_t75" style="position:absolute;left:1453;top:1995;width:9808;height:13469" o:regroupid="49">
              <v:imagedata r:id="rId107" o:title="" croptop="11721f" cropbottom="2658f" cropleft="2183f" cropright="25723f"/>
            </v:shape>
            <v:rect id="_x0000_s2502" style="position:absolute;left:1584;top:1951;width:3061;height:397" o:regroupid="49" stroked="f"/>
            <v:shape id="_x0000_s2503" type="#_x0000_t202" style="position:absolute;left:1699;top:1923;width:2835;height:397" o:regroupid="49" filled="f" stroked="f">
              <v:textbox style="mso-next-textbox:#_x0000_s2503" inset="1mm,1mm,0,0">
                <w:txbxContent>
                  <w:p w:rsidR="007D4523" w:rsidRPr="006425F2" w:rsidRDefault="007D4523" w:rsidP="007D4523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مـبـلـغ  الـمـسـتـحـق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( D</w:t>
                    </w:r>
                    <w:r w:rsidRPr="004A3EB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 )</w:t>
                    </w:r>
                  </w:p>
                </w:txbxContent>
              </v:textbox>
            </v:shape>
            <v:rect id="_x0000_s2504" style="position:absolute;left:9516;top:14606;width:1757;height:680" o:regroupid="49" stroked="f"/>
            <v:shape id="_x0000_s2505" type="#_x0000_t202" style="position:absolute;left:9453;top:14570;width:1871;height:680" o:regroupid="49" filled="f" stroked="f">
              <v:textbox style="mso-next-textbox:#_x0000_s2505" inset="1mm,1mm,0,0">
                <w:txbxContent>
                  <w:p w:rsidR="007D4523" w:rsidRDefault="007D4523" w:rsidP="007D4523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ـمــســـا</w:t>
                    </w:r>
                    <w:r w:rsidRPr="004A3EB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فــــا</w:t>
                    </w:r>
                    <w:r w:rsidRPr="004A3EB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ت</w:t>
                    </w:r>
                  </w:p>
                  <w:p w:rsidR="007D4523" w:rsidRPr="006425F2" w:rsidRDefault="007D4523" w:rsidP="007D4523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مـقـطـوع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k</w:t>
                    </w:r>
                    <w:r w:rsidRPr="004A3EB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506" type="#_x0000_t202" style="position:absolute;left:516;top:1966;width:1191;height:14230" o:regroupid="49" stroked="f">
              <v:textbox style="mso-next-textbox:#_x0000_s2506">
                <w:txbxContent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9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8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7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6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4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9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8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7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6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5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4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3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600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283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    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0</w:t>
                    </w:r>
                  </w:p>
                </w:txbxContent>
              </v:textbox>
            </v:shape>
            <v:shape id="_x0000_s2507" type="#_x0000_t202" style="position:absolute;left:1607;top:15298;width:9751;height:964" o:regroupid="49" stroked="f">
              <v:textbox style="layout-flow:vertical;mso-layout-flow-alt:bottom-to-top;mso-next-textbox:#_x0000_s2507" inset="0,0,0,0">
                <w:txbxContent>
                  <w:p w:rsidR="007D4523" w:rsidRDefault="007D4523" w:rsidP="007D4523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Default="007D4523" w:rsidP="007D4523">
                    <w:pPr>
                      <w:spacing w:line="408" w:lineRule="auto"/>
                      <w:rPr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Default="007D4523" w:rsidP="007D4523">
                    <w:pPr>
                      <w:spacing w:line="408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4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 6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 7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 8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  9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783AEE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783AEE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783AEE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783AEE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line id="_x0000_s2508" style="position:absolute" from="9078,15216" to="9078,15386" o:regroupid="49" strokeweight="1.5pt"/>
            <v:line id="_x0000_s2509" style="position:absolute" from="8508,15216" to="8508,15386" o:regroupid="49" strokeweight="1.5pt"/>
            <v:line id="_x0000_s2510" style="position:absolute" from="5666,15216" to="5666,15386" o:regroupid="49" strokeweight="1.5pt"/>
            <v:line id="_x0000_s2511" style="position:absolute" from="5097,15216" to="5097,15386" o:regroupid="49" strokeweight="1.5pt"/>
            <v:line id="_x0000_s2512" style="position:absolute" from="4527,15216" to="4527,15386" o:regroupid="49" strokeweight="1.5pt"/>
            <v:line id="_x0000_s2513" style="position:absolute" from="3397,15216" to="3397,15386" o:regroupid="49" strokeweight="1.5pt"/>
            <v:line id="_x0000_s2514" style="position:absolute" from="2823,15216" to="2823,15386" o:regroupid="49" strokeweight="1.5pt"/>
            <v:line id="_x0000_s2515" style="position:absolute" from="2259,15216" to="2259,15386" o:regroupid="49" strokeweight="1.5pt"/>
            <v:line id="_x0000_s2516" style="position:absolute" from="3955,15216" to="3955,15386" o:regroupid="49" strokeweight="1.5pt"/>
            <v:line id="_x0000_s2517" style="position:absolute" from="7936,15216" to="7936,15386" o:regroupid="49" strokeweight="1.5pt"/>
            <v:line id="_x0000_s2518" style="position:absolute" from="7374,15216" to="7374,15386" o:regroupid="49" strokeweight="1.5pt"/>
            <v:line id="_x0000_s2519" style="position:absolute" from="6809,15216" to="6809,15386" o:regroupid="49" strokeweight="1.5pt"/>
            <v:line id="_x0000_s2520" style="position:absolute" from="6231,15216" to="6231,15386" o:regroupid="49" strokeweight="1.5pt"/>
            <v:line id="_x0000_s2521" style="position:absolute;rotation:-90" from="1692,2700" to="1692,2870" o:regroupid="49" strokeweight="1.5pt"/>
            <v:line id="_x0000_s2522" style="position:absolute;rotation:-90" from="1692,3264" to="1692,3434" o:regroupid="49" strokeweight="1.5pt"/>
            <v:line id="_x0000_s2523" style="position:absolute;rotation:-90" from="1692,3838" to="1692,4008" o:regroupid="49" strokeweight="1.5pt"/>
            <v:line id="_x0000_s2524" style="position:absolute;rotation:-90" from="1692,4403" to="1692,4573" o:regroupid="49" strokeweight="1.5pt"/>
            <v:line id="_x0000_s2525" style="position:absolute;rotation:-90" from="1692,8955" to="1692,9125" o:regroupid="49" strokeweight="1.5pt"/>
            <v:line id="_x0000_s2526" style="position:absolute;rotation:-90" from="1692,9530" to="1692,9700" o:regroupid="49" strokeweight="1.5pt"/>
            <v:line id="_x0000_s2527" style="position:absolute;rotation:-90" from="1692,10090" to="1692,10260" o:regroupid="49" strokeweight="1.5pt"/>
            <v:line id="_x0000_s2528" style="position:absolute;rotation:-90" from="1692,10664" to="1692,10834" o:regroupid="49" strokeweight="1.5pt"/>
            <v:line id="_x0000_s2529" style="position:absolute;rotation:-90" from="1692,11229" to="1692,11399" o:regroupid="49" strokeweight="1.5pt"/>
            <v:line id="_x0000_s2530" style="position:absolute;rotation:-90" from="1692,11792" to="1692,11962" o:regroupid="49" strokeweight="1.5pt"/>
            <v:line id="_x0000_s2531" style="position:absolute;rotation:-90" from="1692,12357" to="1692,12527" o:regroupid="49" strokeweight="1.5pt"/>
            <v:line id="_x0000_s2532" style="position:absolute;rotation:-90" from="1692,12932" to="1692,13102" o:regroupid="49" strokeweight="1.5pt"/>
            <v:line id="_x0000_s2533" style="position:absolute;rotation:-90" from="1692,13497" to="1692,13667" o:regroupid="49" strokeweight="1.5pt"/>
            <v:line id="_x0000_s2534" style="position:absolute;rotation:-90" from="1692,14066" to="1692,14236" o:regroupid="49" strokeweight="1.5pt"/>
            <v:line id="_x0000_s2535" style="position:absolute;rotation:-90" from="1692,14641" to="1692,14811" o:regroupid="49" strokeweight="1.5pt"/>
            <v:line id="_x0000_s2536" style="position:absolute;rotation:-90" from="1692,4969" to="1692,5139" o:regroupid="49" strokeweight="1.5pt"/>
            <v:line id="_x0000_s2537" style="position:absolute;rotation:-90" from="1692,5539" to="1692,5709" o:regroupid="49" strokeweight="1.5pt"/>
            <v:line id="_x0000_s2538" style="position:absolute;rotation:-90" from="1692,6103" to="1692,6273" o:regroupid="49" strokeweight="1.5pt"/>
            <v:line id="_x0000_s2539" style="position:absolute;rotation:-90" from="1692,6677" to="1692,6847" o:regroupid="49" strokeweight="1.5pt"/>
            <v:line id="_x0000_s2540" style="position:absolute;rotation:-90" from="1692,7250" to="1692,7420" o:regroupid="49" strokeweight="1.5pt"/>
            <v:line id="_x0000_s2541" style="position:absolute;rotation:-90" from="1692,7815" to="1692,7985" o:regroupid="49" strokeweight="1.5pt"/>
            <v:line id="_x0000_s2542" style="position:absolute;rotation:-90" from="1692,8380" to="1692,8550" o:regroupid="49" strokeweight="1.5pt"/>
            <v:shape id="_x0000_s2543" type="#_x0000_t32" style="position:absolute;left:1689;top:1998;width:0;height:13720;flip:x y" o:connectortype="straight" o:regroupid="49" strokeweight="1.5pt">
              <v:stroke endarrow="classic"/>
            </v:shape>
            <v:line id="_x0000_s2544" style="position:absolute" from="1362,15297" to="11340,15297" o:regroupid="49" strokeweight="1.5pt">
              <v:stroke endarrow="classic"/>
            </v:line>
          </v:group>
        </w:pic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Pr="00507714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sz w:val="28"/>
          <w:szCs w:val="28"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A95BBB" w:rsidRDefault="00A95BBB" w:rsidP="00A84662">
      <w:pPr>
        <w:bidi/>
        <w:rPr>
          <w:rFonts w:hint="cs"/>
          <w:sz w:val="28"/>
          <w:szCs w:val="28"/>
          <w:rtl/>
          <w:lang w:bidi="ar-DZ"/>
        </w:rPr>
      </w:pPr>
    </w:p>
    <w:p w:rsidR="00A95BBB" w:rsidRDefault="00A95BBB" w:rsidP="00A95BBB">
      <w:pPr>
        <w:bidi/>
        <w:spacing w:line="276" w:lineRule="auto"/>
        <w:rPr>
          <w:sz w:val="28"/>
          <w:szCs w:val="28"/>
          <w:rtl/>
          <w:lang w:bidi="ar-DZ"/>
        </w:rPr>
        <w:sectPr w:rsidR="00A95BBB" w:rsidSect="002F598F">
          <w:pgSz w:w="11906" w:h="16838" w:code="9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lastRenderedPageBreak/>
        <w:pict>
          <v:line id="_x0000_s2768" style="position:absolute;left:0;text-align:left;z-index:251705856" from="-14.9pt,-1.75pt" to="-14.9pt,565.2pt" strokeweight="1.5pt">
            <w10:wrap anchorx="page"/>
          </v:line>
        </w:pict>
      </w:r>
      <w:r w:rsidRPr="000665A6"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pict>
          <v:group id="_x0000_s2647" style="position:absolute;left:0;text-align:left;margin-left:3.1pt;margin-top:2.4pt;width:142.6pt;height:262.35pt;z-index:251684352" coordorigin="4527,6677" coordsize="2852,5247">
            <v:line id="_x0000_s2648" style="position:absolute" from="6037,6867" to="7001,6867" strokeweight="1.5pt"/>
            <v:shape id="_x0000_s2649" type="#_x0000_t202" style="position:absolute;left:6812;top:9960;width:567;height:964" filled="f" stroked="f">
              <v:textbox style="layout-flow:vertical;mso-layout-flow-alt:bottom-to-top;mso-next-textbox:#_x0000_s2649">
                <w:txbxContent>
                  <w:p w:rsidR="00FE7498" w:rsidRPr="00715727" w:rsidRDefault="00FE7498" w:rsidP="00FE7498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1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</w:p>
                </w:txbxContent>
              </v:textbox>
            </v:shape>
            <v:shape id="_x0000_s2650" type="#_x0000_t202" style="position:absolute;left:4527;top:10117;width:1531;height:794" filled="f" stroked="f">
              <v:textbox style="mso-next-textbox:#_x0000_s2650">
                <w:txbxContent>
                  <w:p w:rsidR="00FE7498" w:rsidRDefault="00FE7498" w:rsidP="00FE7498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220B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سـتـطـا</w:t>
                    </w:r>
                    <w:r w:rsidRPr="00220B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ــة</w:t>
                    </w:r>
                  </w:p>
                  <w:p w:rsidR="00FE7498" w:rsidRPr="00715727" w:rsidRDefault="00FE7498" w:rsidP="00FE7498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220B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نــا</w:t>
                    </w:r>
                    <w:r w:rsidRPr="00220B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بــــض</w:t>
                    </w:r>
                  </w:p>
                </w:txbxContent>
              </v:textbox>
            </v:shape>
            <v:shape id="_x0000_s2651" type="#_x0000_t202" style="position:absolute;left:6115;top:11357;width:900;height:567" filled="f" stroked="f">
              <v:textbox style="mso-next-textbox:#_x0000_s2651">
                <w:txbxContent>
                  <w:p w:rsidR="00FE7498" w:rsidRPr="00715727" w:rsidRDefault="00FE7498" w:rsidP="00FE7498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5</w:t>
                    </w:r>
                    <w:r w:rsidRPr="00AC0AD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0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g</w:t>
                    </w:r>
                  </w:p>
                </w:txbxContent>
              </v:textbox>
            </v:shape>
            <v:line id="_x0000_s2652" style="position:absolute;flip:x" from="6287,6677" to="6467,6857" strokeweight="1.5pt"/>
            <v:line id="_x0000_s2653" style="position:absolute;flip:x" from="6827,6677" to="7007,6857" strokeweight="1.5pt"/>
            <v:line id="_x0000_s2654" style="position:absolute;flip:x" from="6467,6677" to="6647,6857" strokeweight="1.5pt"/>
            <v:line id="_x0000_s2655" style="position:absolute;flip:x" from="6647,6677" to="6827,6857" strokeweight="1.5pt"/>
            <v:line id="_x0000_s2656" style="position:absolute;flip:x" from="6107,6677" to="6287,6857" strokeweight="1.5pt"/>
            <v:line id="_x0000_s2657" style="position:absolute;flip:x" from="6377,6677" to="6557,6857" strokeweight="1.5pt"/>
            <v:line id="_x0000_s2658" style="position:absolute;flip:x" from="6917,6677" to="7097,6857" strokeweight="1.5pt"/>
            <v:line id="_x0000_s2659" style="position:absolute;flip:x" from="6557,6677" to="6737,6857" strokeweight="1.5pt"/>
            <v:line id="_x0000_s2660" style="position:absolute;flip:x" from="6737,6677" to="6917,6857" strokeweight="1.5pt"/>
            <v:line id="_x0000_s2661" style="position:absolute;flip:x" from="6197,6677" to="6377,6857" strokeweight="1.5pt"/>
            <v:line id="_x0000_s2662" style="position:absolute" from="4527,6867" to="5491,6867" strokeweight="1.5pt"/>
            <v:line id="_x0000_s2663" style="position:absolute;flip:x" from="4777,6677" to="4957,6857" strokeweight="1.5pt"/>
            <v:line id="_x0000_s2664" style="position:absolute;flip:x" from="5317,6677" to="5497,6857" strokeweight="1.5pt"/>
            <v:line id="_x0000_s2665" style="position:absolute;flip:x" from="4957,6677" to="5137,6857" strokeweight="1.5pt"/>
            <v:line id="_x0000_s2666" style="position:absolute;flip:x" from="5137,6677" to="5317,6857" strokeweight="1.5pt"/>
            <v:line id="_x0000_s2667" style="position:absolute;flip:x" from="4597,6677" to="4777,6857" strokeweight="1.5pt"/>
            <v:line id="_x0000_s2668" style="position:absolute;flip:x" from="4867,6677" to="5047,6857" strokeweight="1.5pt"/>
            <v:line id="_x0000_s2669" style="position:absolute;flip:x" from="5407,6677" to="5587,6857" strokeweight="1.5pt"/>
            <v:line id="_x0000_s2670" style="position:absolute;flip:x" from="5047,6677" to="5227,6857" strokeweight="1.5pt"/>
            <v:line id="_x0000_s2671" style="position:absolute;flip:x" from="5227,6677" to="5407,6857" strokeweight="1.5pt"/>
            <v:line id="_x0000_s2672" style="position:absolute;flip:x" from="4687,6677" to="4867,6857" strokeweight="1.5pt"/>
            <v:shape id="_x0000_s2673" type="#_x0000_t75" style="position:absolute;left:4677;top:6837;width:660;height:3090">
              <v:imagedata r:id="rId108" o:title=""/>
            </v:shape>
            <v:shape id="_x0000_s2674" type="#_x0000_t75" style="position:absolute;left:6187;top:6837;width:660;height:4290">
              <v:imagedata r:id="rId109" o:title=""/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2675" type="#_x0000_t8" style="position:absolute;left:6039;top:11116;width:958;height:721;rotation:-180" filled="f" strokeweight="1.5pt">
              <o:lock v:ext="edit" aspectratio="t"/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2676" type="#_x0000_t87" style="position:absolute;left:5954;top:9917;width:170;height:1191" strokeweight="1.5pt"/>
            <v:line id="_x0000_s2677" style="position:absolute" from="6937,9917" to="6937,11108" strokeweight="1.5pt">
              <v:stroke startarrow="classic" endarrow="classic"/>
            </v:line>
            <v:line id="_x0000_s2678" style="position:absolute" from="5067,9897" to="6031,9897" strokeweight="1.5pt">
              <v:stroke dashstyle="dash"/>
            </v:line>
          </v:group>
        </w:pic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A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ض  مـثـبــت ، نـعــلــق  فـي  طـرفـه  الـحــر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كـتـلــة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proofErr w:type="gramEnd"/>
      <w:r w:rsidRPr="000665A6">
        <w:rPr>
          <w:color w:val="000000"/>
          <w:sz w:val="28"/>
          <w:szCs w:val="28"/>
          <w:lang w:bidi="ar-DZ"/>
        </w:rPr>
        <w:t xml:space="preserve"> (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 نــعــيـّــن  فــي  كـــل  مــــرّة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ســنـتــمــتـــر عــلـمــا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تـ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ـبــة  مــع  الـكـتــلــة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الـمـعــلــق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1 )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كـمــل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ي :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group id="_x0000_s2679" style="position:absolute;left:0;text-align:left;margin-left:-10.6pt;margin-top:1.6pt;width:375.8pt;height:113.4pt;z-index:251685376" coordorigin="8921,5332" coordsize="7516,2268">
            <v:shape id="_x0000_s2680" type="#_x0000_t202" style="position:absolute;left:9930;top:5332;width:5499;height:2268" filled="f" stroked="f">
              <v:textbox style="mso-next-textbox:#_x0000_s2680" inset="2mm,1mm,5mm,2mm">
                <w:txbxContent>
                  <w:p w:rsidR="00FE7498" w:rsidRPr="00651C3B" w:rsidRDefault="00FE7498" w:rsidP="00FE7498">
                    <w:pPr>
                      <w:jc w:val="center"/>
                      <w:rPr>
                        <w:sz w:val="16"/>
                        <w:szCs w:val="16"/>
                      </w:rPr>
                    </w:pPr>
                  </w:p>
                  <w:tbl>
                    <w:tblPr>
                      <w:bidiVisual/>
                      <w:tblW w:w="0" w:type="auto"/>
                      <w:tblBorders>
                        <w:top w:val="single" w:sz="12" w:space="0" w:color="auto"/>
                        <w:left w:val="single" w:sz="12" w:space="0" w:color="auto"/>
                        <w:bottom w:val="single" w:sz="12" w:space="0" w:color="auto"/>
                        <w:right w:val="single" w:sz="12" w:space="0" w:color="auto"/>
                        <w:insideH w:val="single" w:sz="12" w:space="0" w:color="auto"/>
                        <w:insideV w:val="single" w:sz="12" w:space="0" w:color="auto"/>
                      </w:tblBorders>
                      <w:tblLook w:val="01E0"/>
                    </w:tblPr>
                    <w:tblGrid>
                      <w:gridCol w:w="851"/>
                      <w:gridCol w:w="851"/>
                      <w:gridCol w:w="851"/>
                      <w:gridCol w:w="851"/>
                      <w:gridCol w:w="851"/>
                      <w:gridCol w:w="851"/>
                    </w:tblGrid>
                    <w:tr w:rsidR="00FE7498" w:rsidRPr="00F60780">
                      <w:trPr>
                        <w:trHeight w:hRule="exact" w:val="567"/>
                      </w:trPr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</w:p>
                      </w:tc>
                    </w:tr>
                    <w:tr w:rsidR="00FE7498" w:rsidRPr="00F60780">
                      <w:trPr>
                        <w:trHeight w:hRule="exact" w:val="567"/>
                      </w:trPr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gramStart"/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,</w:t>
                          </w:r>
                          <w:proofErr w:type="gramEnd"/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7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y</w:t>
                          </w:r>
                        </w:p>
                      </w:tc>
                    </w:tr>
                  </w:tbl>
                  <w:p w:rsidR="00FE7498" w:rsidRDefault="00FE7498" w:rsidP="00FE7498">
                    <w:pPr>
                      <w:jc w:val="center"/>
                      <w:rPr>
                        <w:sz w:val="28"/>
                        <w:szCs w:val="28"/>
                      </w:rPr>
                    </w:pPr>
                  </w:p>
                  <w:p w:rsidR="00FE7498" w:rsidRPr="007D4213" w:rsidRDefault="00FE7498" w:rsidP="00FE7498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.  .  .  .  .  .  .  .  .  .  .  .</w:t>
                    </w:r>
                  </w:p>
                </w:txbxContent>
              </v:textbox>
            </v:shape>
            <v:shape id="_x0000_s2681" type="#_x0000_t19" style="position:absolute;left:15289;top:6499;width:454;height:227;flip:y" strokeweight="1.5pt">
              <v:stroke startarrowwidth="wide" endarrow="classic" endarrowwidth="wide"/>
            </v:shape>
            <v:shape id="_x0000_s2682" type="#_x0000_t19" style="position:absolute;left:15289;top:5614;width:454;height:227" strokeweight="1.5pt">
              <v:stroke startarrow="classic" startarrowwidth="wide" endarrowwidth="wide"/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2683" type="#_x0000_t63" style="position:absolute;left:8921;top:5786;width:964;height:737" adj="18464,14250" strokeweight="1.5pt">
              <v:textbox style="mso-next-textbox:#_x0000_s2683" inset="0,1.6mm,1mm,1mm">
                <w:txbxContent>
                  <w:p w:rsidR="00FE7498" w:rsidRPr="003213D8" w:rsidRDefault="00FE7498" w:rsidP="00FE7498">
                    <w:pPr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213D8">
                      <w:rPr>
                        <w:rFonts w:ascii="Arial" w:hAnsi="Arial" w:cs="Arial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  <v:shape id="_x0000_s2684" type="#_x0000_t19" style="position:absolute;left:9653;top:6484;width:454;height:227;flip:x y" strokeweight="1.5pt">
              <v:stroke startarrow="classic" startarrowwidth="wide" endarrowwidth="wide"/>
            </v:shape>
            <v:shape id="_x0000_s2685" type="#_x0000_t19" style="position:absolute;left:9653;top:5587;width:454;height:227;flip:x" strokeweight="1.5pt">
              <v:stroke startarrowwidth="wide" endarrow="classic" endarrowwidth="wide"/>
            </v:shape>
            <v:shape id="_x0000_s2686" type="#_x0000_t63" style="position:absolute;left:15473;top:5786;width:964;height:737" adj="18464,14250" strokeweight="1.5pt">
              <v:textbox style="mso-next-textbox:#_x0000_s2686" inset="0,1.6mm,1mm,1mm">
                <w:txbxContent>
                  <w:p w:rsidR="00FE7498" w:rsidRPr="003213D8" w:rsidRDefault="00FE7498" w:rsidP="00FE7498">
                    <w:pPr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213D8">
                      <w:rPr>
                        <w:rFonts w:ascii="Arial" w:hAnsi="Arial" w:cs="Arial"/>
                        <w:sz w:val="28"/>
                        <w:szCs w:val="28"/>
                      </w:rPr>
                      <w:t>×</w:t>
                    </w:r>
                  </w:p>
                </w:txbxContent>
              </v:textbox>
            </v:shape>
          </v:group>
        </w:pic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2 ) عــبــّــر عــن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دلالـ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3 )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عـم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  عـب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دلالـ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ســب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ة  ال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ـض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>مــن  أ</w:t>
      </w:r>
      <w:proofErr w:type="gramEnd"/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 الـكـتــل 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32" w:lineRule="auto"/>
        <w:rPr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مــن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يـكــون  .  .  .  .  .  .  .  .  .  .  .  .  .  .  .  .  .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</w:t>
      </w:r>
    </w:p>
    <w:p w:rsidR="00FE7498" w:rsidRPr="000665A6" w:rsidRDefault="00FE7498" w:rsidP="00FE7498">
      <w:pPr>
        <w:bidi/>
        <w:spacing w:line="43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مــن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يـكــون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مــن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يـكــون  .  .  .  .  .  .  .  .  .  .  .  .  .  .  .  .  .  . 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4 ) مـثـل  هـ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الـوضعـيـة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سـبـيـة  ( خـذ  </w:t>
      </w:r>
      <w:r w:rsidRPr="000665A6">
        <w:rPr>
          <w:color w:val="000000"/>
          <w:sz w:val="28"/>
          <w:szCs w:val="28"/>
          <w:lang w:bidi="ar-DZ"/>
        </w:rPr>
        <w:t xml:space="preserve">1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عـلى  محـور الـف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صـل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لـتـمـثـيـل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Pr="000665A6">
        <w:rPr>
          <w:color w:val="000000"/>
          <w:sz w:val="28"/>
          <w:szCs w:val="28"/>
          <w:lang w:bidi="ar-DZ"/>
        </w:rPr>
        <w:t xml:space="preserve">1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عـلى  محـور الـت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تـيـب  لـتـمـثـيـل 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E30B1D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lastRenderedPageBreak/>
        <w:pict>
          <v:group id="_x0000_s3103" style="position:absolute;left:0;text-align:left;margin-left:-23.45pt;margin-top:-3.3pt;width:414.05pt;height:234.65pt;z-index:251738624" coordorigin="98,218" coordsize="8281,4693">
            <v:shape id="_x0000_s2688" type="#_x0000_t75" style="position:absolute;left:1960;top:-1428;width:4502;height:8087;rotation:-90" o:regroupid="47" strokeweight="1pt">
              <v:imagedata r:id="rId7" o:title="" croptop="1818f" cropbottom="5968f" cropleft="2351f" cropright="42288f" blacklevel="3932f"/>
            </v:shape>
            <v:rect id="_x0000_s2704" style="position:absolute;left:508;top:290;width:2211;height:510" o:regroupid="47" stroked="f"/>
            <v:shape id="_x0000_s2705" type="#_x0000_t202" style="position:absolute;left:622;top:365;width:1984;height:454" o:regroupid="47" filled="f" stroked="f">
              <v:textbox style="mso-next-textbox:#_x0000_s2705" inset="1mm,1mm,0,0">
                <w:txbxContent>
                  <w:p w:rsidR="00FE7498" w:rsidRPr="006425F2" w:rsidRDefault="00FE7498" w:rsidP="00FE7498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إ</w:t>
                    </w:r>
                    <w:r w:rsidRPr="0027177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سـتـطا</w:t>
                    </w:r>
                    <w:r w:rsidRPr="009414E7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r w:rsidRPr="00F404E1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 </w:t>
                    </w:r>
                  </w:p>
                </w:txbxContent>
              </v:textbox>
            </v:shape>
            <v:rect id="_x0000_s3098" style="position:absolute;left:102;top:4401;width:8277;height:510" stroked="f"/>
            <v:rect id="_x0000_s3099" style="position:absolute;left:98;top:261;width:510;height:4252" stroked="f"/>
            <v:shape id="_x0000_s3100" type="#_x0000_t202" style="position:absolute;left:7066;top:4427;width:1247;height:454" filled="f" stroked="f">
              <v:textbox style="mso-next-textbox:#_x0000_s3100" inset="1mm,1mm,0,0">
                <w:txbxContent>
                  <w:p w:rsidR="00E30B1D" w:rsidRPr="006425F2" w:rsidRDefault="00E30B1D" w:rsidP="00E30B1D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كـتـل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g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line id="_x0000_s3101" style="position:absolute" from="317,4362" to="8254,4362" strokeweight="1pt">
              <v:stroke endarrow="classic"/>
            </v:line>
            <v:line id="_x0000_s3102" style="position:absolute" from="642,218" to="642,4753" strokeweight="1pt">
              <v:stroke startarrow="classic"/>
            </v:line>
          </v:group>
        </w:pic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5 )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جـد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ا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ة الـن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ض مـن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ل الـكـتـلـتـيـن 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جـد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ا  الـكـتـلـتـيــن  الـتـي  يـنـبـغـي  تـعـلـيـقـهـمـا  لـلـحـصــول  عـلـى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ة  ق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ُهــا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بـقــراء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بـي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ــة :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288" w:lineRule="auto"/>
        <w:rPr>
          <w:color w:val="000000"/>
          <w:sz w:val="28"/>
          <w:szCs w:val="28"/>
          <w:rtl/>
          <w:lang w:bidi="ar-DZ"/>
        </w:rPr>
        <w:sectPr w:rsidR="00FE7498" w:rsidRPr="000665A6" w:rsidSect="00FE7498">
          <w:pgSz w:w="16838" w:h="11906" w:orient="landscape" w:code="9"/>
          <w:pgMar w:top="284" w:right="567" w:bottom="284" w:left="567" w:header="709" w:footer="709" w:gutter="0"/>
          <w:cols w:num="2" w:space="708" w:equalWidth="0">
            <w:col w:w="7498" w:space="708"/>
            <w:col w:w="7498"/>
          </w:cols>
          <w:bidi/>
          <w:docGrid w:linePitch="360"/>
        </w:sect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B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group id="_x0000_s2716" style="position:absolute;left:0;text-align:left;margin-left:54.6pt;margin-top:17.05pt;width:10in;height:277.8pt;z-index:251689472" coordorigin="1584,1467" coordsize="14400,5556">
            <v:shape id="_x0000_s2717" type="#_x0000_t202" style="position:absolute;left:1584;top:1467;width:14400;height:5556" filled="f" stroked="f" strokecolor="red">
              <v:textbox style="mso-next-textbox:#_x0000_s2717">
                <w:txbxContent>
                  <w:tbl>
                    <w:tblPr>
                      <w:bidiVisual/>
                      <w:tblW w:w="14090" w:type="dxa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2818"/>
                      <w:gridCol w:w="2818"/>
                      <w:gridCol w:w="1409"/>
                      <w:gridCol w:w="1409"/>
                      <w:gridCol w:w="2818"/>
                      <w:gridCol w:w="2818"/>
                    </w:tblGrid>
                    <w:tr w:rsidR="00FE7498" w:rsidRPr="00D7621B" w:rsidTr="00FE7498">
                      <w:trPr>
                        <w:trHeight w:val="1587"/>
                      </w:trPr>
                      <w:tc>
                        <w:tcPr>
                          <w:tcW w:w="7045" w:type="dxa"/>
                          <w:gridSpan w:val="3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</w:p>
                        <w:p w:rsidR="00FE7498" w:rsidRPr="000665A6" w:rsidRDefault="00FE7498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                              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شـركـة الـوطـنـيـة لـلـكـهـربـاء و الـغ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ز</w:t>
                          </w:r>
                        </w:p>
                        <w:p w:rsidR="00FE7498" w:rsidRPr="000665A6" w:rsidRDefault="00FE7498" w:rsidP="00FE7498">
                          <w:pPr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7045" w:type="dxa"/>
                          <w:gridSpan w:val="3"/>
                          <w:shd w:val="clear" w:color="auto" w:fill="auto"/>
                          <w:vAlign w:val="center"/>
                        </w:tcPr>
                        <w:p w:rsidR="00FE7498" w:rsidRPr="000665A6" w:rsidRDefault="00FE7498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رق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تـعـريـف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ضـري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ـبـي :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 6 9 1 6 0 1 0 0 1 2 7 4 2</w:t>
                          </w:r>
                        </w:p>
                        <w:p w:rsidR="00FE7498" w:rsidRPr="000665A6" w:rsidRDefault="00FE7498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رق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ـبــنــــد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ضــريــبــي :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 2 1 2 0 0 2 4 5 2 1</w:t>
                          </w:r>
                        </w:p>
                        <w:p w:rsidR="00FE7498" w:rsidRPr="000665A6" w:rsidRDefault="00FE7498" w:rsidP="00FE7498">
                          <w:pPr>
                            <w:bidi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فـتــرة :  الـثــل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ثــي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ث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لـث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 0 0 5</w:t>
                          </w:r>
                        </w:p>
                      </w:tc>
                    </w:tr>
                    <w:tr w:rsidR="00F2595B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تـعــريـفــة</w:t>
                          </w:r>
                          <w:proofErr w:type="gramEnd"/>
                        </w:p>
                      </w:tc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سـتـحـق</w:t>
                          </w:r>
                          <w:proofErr w:type="gramEnd"/>
                        </w:p>
                        <w:p w:rsidR="00F2595B" w:rsidRPr="000665A6" w:rsidRDefault="00F2595B" w:rsidP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بد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ون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رسـوم</w:t>
                          </w:r>
                          <w:proofErr w:type="gramEnd"/>
                          <w:r w:rsidR="00B75239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</w:t>
                          </w:r>
                          <w:r w:rsidR="00B75239"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قـيمة</w:t>
                          </w:r>
                        </w:p>
                        <w:p w:rsidR="00F2595B" w:rsidRPr="00B75239" w:rsidRDefault="00F2595B" w:rsidP="005C5F20">
                          <w:pPr>
                            <w:bidi/>
                            <w:jc w:val="center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ض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  <w:r w:rsidR="00B75239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="00B75239"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( D</w:t>
                          </w:r>
                          <w:r w:rsidR="00B75239"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="00B75239"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 )</w:t>
                          </w:r>
                        </w:p>
                      </w:tc>
                      <w:tc>
                        <w:tcPr>
                          <w:tcW w:w="5636" w:type="dxa"/>
                          <w:gridSpan w:val="3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مـبـل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رس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قـيـم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ض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</w:p>
                      </w:tc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سـتـحــق</w:t>
                          </w:r>
                          <w:proofErr w:type="gramEnd"/>
                        </w:p>
                        <w:p w:rsidR="00F2595B" w:rsidRPr="000665A6" w:rsidRDefault="00F2595B" w:rsidP="005C5F20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بـك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رســــــوم</w:t>
                          </w:r>
                        </w:p>
                        <w:p w:rsidR="00F2595B" w:rsidRPr="000665A6" w:rsidRDefault="00F2595B" w:rsidP="005C5F20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( D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 )</w:t>
                          </w:r>
                        </w:p>
                      </w:tc>
                    </w:tr>
                    <w:tr w:rsidR="00F2595B" w:rsidRPr="00D7621B" w:rsidTr="005C5F20">
                      <w:trPr>
                        <w:trHeight w:val="815"/>
                      </w:trPr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vAlign w:val="center"/>
                        </w:tcPr>
                        <w:p w:rsidR="00F2595B" w:rsidRPr="000665A6" w:rsidRDefault="00F2595B">
                          <w:pPr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 w:rsidP="005C5F20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818" w:type="dxa"/>
                          <w:gridSpan w:val="2"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نـسـب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ئــويــة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( </w:t>
                          </w:r>
                          <w:r w:rsidRPr="000665A6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8"/>
                              <w:szCs w:val="28"/>
                            </w:rPr>
                            <w:t>%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)</w:t>
                          </w:r>
                        </w:p>
                      </w:tc>
                      <w:tc>
                        <w:tcPr>
                          <w:tcW w:w="2818" w:type="dxa"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ـ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(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D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)</w:t>
                          </w:r>
                        </w:p>
                      </w:tc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2595B" w:rsidRPr="000665A6" w:rsidRDefault="00F2595B" w:rsidP="005C5F20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FE7498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كـهــربـــا</w:t>
                          </w:r>
                          <w:proofErr w:type="gramEnd"/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ء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</w:t>
                          </w:r>
                        </w:p>
                      </w:tc>
                    </w:tr>
                    <w:tr w:rsidR="00FE7498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غـ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ز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8"/>
                              <w:szCs w:val="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</w:p>
                      </w:tc>
                    </w:tr>
                    <w:tr w:rsidR="00FE7498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ضريب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سته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ل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ك 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ط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ق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ـة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4"/>
                              <w:szCs w:val="4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</w:tr>
                    <w:tr w:rsidR="00FE7498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ضــريــبــ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ســكــــن</w:t>
                          </w:r>
                          <w:proofErr w:type="gramEnd"/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</w:tr>
                    <w:tr w:rsidR="00FE7498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thinDiagStripe" w:color="7F7F7F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 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thinDiagStripe" w:color="7F7F7F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 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FE7498" w:rsidRPr="000665A6" w:rsidRDefault="00FE7498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</w:p>
                      </w:tc>
                    </w:tr>
                  </w:tbl>
                  <w:p w:rsidR="00FE7498" w:rsidRPr="008B473B" w:rsidRDefault="00FE7498" w:rsidP="00FE7498">
                    <w:pPr>
                      <w:bidi/>
                      <w:jc w:val="center"/>
                      <w:rPr>
                        <w:rFonts w:hint="cs"/>
                        <w:color w:val="000000"/>
                        <w:sz w:val="8"/>
                        <w:szCs w:val="8"/>
                        <w:rtl/>
                        <w:lang w:bidi="ar-DZ"/>
                      </w:rPr>
                    </w:pPr>
                  </w:p>
                </w:txbxContent>
              </v:textbox>
            </v:shape>
            <v:group id="_x0000_s2718" style="position:absolute;left:14102;top:1629;width:1247;height:1496" coordorigin="14102,1748" coordsize="1247,1496">
              <v:shape id="_x0000_s2719" type="#_x0000_t202" style="position:absolute;left:14165;top:1748;width:1077;height:227" filled="f" stroked="f">
                <v:textbox style="mso-next-textbox:#_x0000_s2719" inset="0,0,1mm,0">
                  <w:txbxContent>
                    <w:p w:rsidR="00FE7498" w:rsidRPr="00334526" w:rsidRDefault="00FE7498" w:rsidP="00FE7498">
                      <w:pPr>
                        <w:bidi/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</w:pPr>
                      <w:r w:rsidRPr="00334526"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  <w:t>ســــونــــلـــغـــــا</w:t>
                      </w:r>
                      <w:r w:rsidRPr="00334526">
                        <w:rPr>
                          <w:rFonts w:hint="cs"/>
                          <w:b/>
                          <w:bCs/>
                          <w:sz w:val="12"/>
                          <w:szCs w:val="12"/>
                          <w:rtl/>
                          <w:lang w:bidi="ar-DZ"/>
                        </w:rPr>
                        <w:t xml:space="preserve"> </w:t>
                      </w:r>
                      <w:r w:rsidRPr="00334526"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  <w:t>ز</w:t>
                      </w:r>
                    </w:p>
                  </w:txbxContent>
                </v:textbox>
              </v:shape>
              <v:shape id="_x0000_s2720" type="#_x0000_t202" style="position:absolute;left:14102;top:3017;width:1247;height:227" filled="f" stroked="f">
                <v:textbox style="mso-next-textbox:#_x0000_s2720" inset="1mm,0,1mm,0">
                  <w:txbxContent>
                    <w:p w:rsidR="00FE7498" w:rsidRPr="00334526" w:rsidRDefault="00FE7498" w:rsidP="00FE7498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S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O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N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E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L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G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A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Z</w:t>
                      </w:r>
                    </w:p>
                  </w:txbxContent>
                </v:textbox>
              </v:shape>
              <v:roundrect id="_x0000_s2721" style="position:absolute;left:14171;top:1937;width:1077;height:1077" arcsize="10923f" fillcolor="#f90" strokecolor="blue">
                <v:fill opacity=".5"/>
                <o:lock v:ext="edit" aspectratio="t"/>
              </v:roundrect>
              <v:line id="_x0000_s2722" style="position:absolute" from="14598,2887" to="14711,2891" strokecolor="blue" strokeweight="1.5pt">
                <o:lock v:ext="edit" aspectratio="t"/>
              </v:line>
              <v:line id="_x0000_s2723" style="position:absolute;flip:x" from="14351,2057" to="14578,2511" strokecolor="blue" strokeweight="6pt">
                <o:lock v:ext="edit" aspectratio="t"/>
              </v:line>
              <v:line id="_x0000_s2724" style="position:absolute" from="14583,2908" to="14708,2912" strokecolor="blue" strokeweight="1.5pt">
                <o:lock v:ext="edit" aspectratio="t"/>
              </v:line>
              <v:line id="_x0000_s2725" style="position:absolute;flip:x" from="14423,2036" to="14650,2490" strokecolor="blue" strokeweight=".5pt">
                <o:lock v:ext="edit" aspectratio="t"/>
              </v:line>
              <v:line id="_x0000_s2726" style="position:absolute" from="14519,2063" to="14632,2067" strokecolor="blue" strokeweight="1.5pt">
                <o:lock v:ext="edit" aspectratio="t"/>
              </v:line>
              <v:line id="_x0000_s2727" style="position:absolute;flip:x" from="14652,2443" to="14879,2897" strokecolor="blue" strokeweight="6pt">
                <o:lock v:ext="edit" aspectratio="t"/>
              </v:line>
              <v:line id="_x0000_s2728" style="position:absolute" from="14330,2477" to="14897,2478" strokecolor="blue" strokeweight="6pt">
                <o:lock v:ext="edit" aspectratio="t"/>
              </v:line>
              <v:line id="_x0000_s2729" style="position:absolute" from="14522,2042" to="14647,2046" strokecolor="blue" strokeweight="1.5pt">
                <o:lock v:ext="edit" aspectratio="t"/>
              </v:line>
              <v:line id="_x0000_s2730" style="position:absolute;flip:x" from="14579,2464" to="14806,2918" strokecolor="blue" strokeweight=".5pt">
                <o:lock v:ext="edit" aspectratio="t"/>
              </v:line>
              <v:oval id="_x0000_s2731" style="position:absolute;left:14300;top:2472;width:57;height:57" fillcolor="blue" strokecolor="blue">
                <o:lock v:ext="edit" aspectratio="t"/>
              </v:oval>
              <v:oval id="_x0000_s2732" style="position:absolute;left:14873;top:2424;width:57;height:57" fillcolor="blue" strokecolor="blue">
                <o:lock v:ext="edit" aspectratio="t"/>
              </v:oval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733" type="#_x0000_t5" style="position:absolute;left:14961;top:2025;width:113;height:227;rotation:41" fillcolor="blue" strokecolor="blue">
                <o:lock v:ext="edit" aspectratio="t"/>
              </v:shape>
              <v:oval id="_x0000_s2734" style="position:absolute;left:14873;top:2180;width:113;height:113" fillcolor="blue" strokecolor="blue">
                <o:lock v:ext="edit" aspectratio="t"/>
              </v:oval>
              <v:oval id="_x0000_s2735" style="position:absolute;left:14873;top:2192;width:113;height:113" fillcolor="blue" strokecolor="blue">
                <o:lock v:ext="edit" aspectratio="t"/>
              </v:oval>
              <v:shape id="_x0000_s2736" type="#_x0000_t5" style="position:absolute;left:14763;top:2025;width:113;height:227;rotation:41" fillcolor="blue" strokecolor="blue">
                <o:lock v:ext="edit" aspectratio="t"/>
              </v:shape>
              <v:oval id="_x0000_s2737" style="position:absolute;left:14675;top:2180;width:113;height:113" fillcolor="blue" strokecolor="blue">
                <o:lock v:ext="edit" aspectratio="t"/>
              </v:oval>
              <v:oval id="_x0000_s2738" style="position:absolute;left:14675;top:2192;width:113;height:113" fillcolor="blue" strokecolor="blue">
                <o:lock v:ext="edit" aspectratio="t"/>
              </v:oval>
            </v:group>
          </v:group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نــقـــرأ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ي  فــي  ف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ـــورة  كـهــرب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ء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ــأ ) كــيْــف  وُجـــــــدَ  </w:t>
      </w:r>
      <w:r w:rsidRPr="000665A6">
        <w:rPr>
          <w:color w:val="000000"/>
          <w:sz w:val="28"/>
          <w:szCs w:val="28"/>
          <w:rtl/>
        </w:rPr>
        <w:t xml:space="preserve">مـبـلـغ 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رسـ</w:t>
      </w:r>
      <w:r w:rsidRPr="000665A6">
        <w:rPr>
          <w:rFonts w:hint="cs"/>
          <w:color w:val="000000"/>
          <w:sz w:val="28"/>
          <w:szCs w:val="28"/>
          <w:rtl/>
        </w:rPr>
        <w:t>ـــ</w:t>
      </w:r>
      <w:r w:rsidRPr="000665A6">
        <w:rPr>
          <w:color w:val="000000"/>
          <w:sz w:val="28"/>
          <w:szCs w:val="28"/>
          <w:rtl/>
        </w:rPr>
        <w:t xml:space="preserve">م 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الـقـ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ي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ـم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ـة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 xml:space="preserve"> الـم</w:t>
      </w:r>
      <w:r w:rsidRPr="000665A6">
        <w:rPr>
          <w:rFonts w:hint="cs"/>
          <w:color w:val="000000"/>
          <w:sz w:val="28"/>
          <w:szCs w:val="28"/>
          <w:rtl/>
        </w:rPr>
        <w:t>ُ</w:t>
      </w:r>
      <w:r w:rsidRPr="000665A6">
        <w:rPr>
          <w:color w:val="000000"/>
          <w:sz w:val="28"/>
          <w:szCs w:val="28"/>
          <w:rtl/>
        </w:rPr>
        <w:t>ـض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فــة</w:t>
      </w:r>
      <w:r w:rsidRPr="000665A6">
        <w:rPr>
          <w:rFonts w:hint="cs"/>
          <w:color w:val="000000"/>
          <w:sz w:val="28"/>
          <w:szCs w:val="28"/>
          <w:rtl/>
        </w:rPr>
        <w:t xml:space="preserve">  فـي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هـــل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ك  الـكـهــربـ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ء ؟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بـ</w:t>
      </w:r>
      <w:r w:rsidRPr="000665A6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 كــيْــف  حُــسِـــبَ  </w:t>
      </w:r>
      <w:r w:rsidRPr="000665A6">
        <w:rPr>
          <w:color w:val="000000"/>
          <w:sz w:val="28"/>
          <w:szCs w:val="28"/>
          <w:rtl/>
        </w:rPr>
        <w:t>الـمـبـلـغ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 xml:space="preserve"> الـم</w:t>
      </w:r>
      <w:r w:rsidRPr="000665A6">
        <w:rPr>
          <w:rFonts w:hint="cs"/>
          <w:color w:val="000000"/>
          <w:sz w:val="28"/>
          <w:szCs w:val="28"/>
          <w:rtl/>
        </w:rPr>
        <w:t>ُ</w:t>
      </w:r>
      <w:r w:rsidRPr="000665A6">
        <w:rPr>
          <w:color w:val="000000"/>
          <w:sz w:val="28"/>
          <w:szCs w:val="28"/>
          <w:rtl/>
        </w:rPr>
        <w:t>ـسـتـحــق</w:t>
      </w:r>
      <w:r w:rsidRPr="000665A6">
        <w:rPr>
          <w:rFonts w:hint="cs"/>
          <w:color w:val="000000"/>
          <w:sz w:val="28"/>
          <w:szCs w:val="28"/>
          <w:rtl/>
        </w:rPr>
        <w:t xml:space="preserve">  </w:t>
      </w:r>
      <w:r w:rsidRPr="000665A6">
        <w:rPr>
          <w:color w:val="000000"/>
          <w:sz w:val="28"/>
          <w:szCs w:val="28"/>
          <w:rtl/>
        </w:rPr>
        <w:t>بـكــ</w:t>
      </w:r>
      <w:r w:rsidRPr="000665A6">
        <w:rPr>
          <w:rFonts w:hint="cs"/>
          <w:color w:val="000000"/>
          <w:sz w:val="28"/>
          <w:szCs w:val="28"/>
          <w:rtl/>
        </w:rPr>
        <w:t xml:space="preserve">ل </w:t>
      </w:r>
      <w:r w:rsidRPr="000665A6">
        <w:rPr>
          <w:color w:val="000000"/>
          <w:sz w:val="28"/>
          <w:szCs w:val="28"/>
          <w:rtl/>
        </w:rPr>
        <w:t xml:space="preserve"> الـرســوم</w:t>
      </w:r>
      <w:r w:rsidRPr="000665A6">
        <w:rPr>
          <w:rFonts w:hint="cs"/>
          <w:color w:val="000000"/>
          <w:sz w:val="28"/>
          <w:szCs w:val="28"/>
          <w:rtl/>
        </w:rPr>
        <w:t xml:space="preserve">  فـي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هـــل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ك  الـكـهــربـ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ء ؟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13" type="#_x0000_t75" style="position:absolute;left:0;text-align:left;margin-left:333.15pt;margin-top:22.7pt;width:146.7pt;height:38.15pt;z-index:251686400">
            <v:imagedata r:id="rId110" o:title=""/>
          </v:shape>
          <o:OLEObject Type="Embed" ProgID="Equation.DSMT4" ShapeID="_x0000_s2713" DrawAspect="Content" ObjectID="_1569683405" r:id="rId111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720" w:lineRule="auto"/>
        <w:rPr>
          <w:rFonts w:hint="cs"/>
          <w:color w:val="000000"/>
          <w:sz w:val="28"/>
          <w:szCs w:val="28"/>
          <w:rtl/>
          <w:lang w:bidi="ar-DZ"/>
        </w:rPr>
      </w:pPr>
      <w:proofErr w:type="gramStart"/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14" type="#_x0000_t75" style="position:absolute;left:0;text-align:left;margin-left:275.55pt;margin-top:38.6pt;width:204.55pt;height:38.15pt;z-index:251687424">
            <v:imagedata r:id="rId112" o:title=""/>
          </v:shape>
          <o:OLEObject Type="Embed" ProgID="Equation.DSMT4" ShapeID="_x0000_s2714" DrawAspect="Content" ObjectID="_1569683406" r:id="rId113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 </w:t>
      </w:r>
      <w:r w:rsidRPr="000665A6">
        <w:rPr>
          <w:color w:val="000000"/>
          <w:sz w:val="28"/>
          <w:szCs w:val="28"/>
          <w:lang w:bidi="ar-DZ"/>
        </w:rPr>
        <w:t xml:space="preserve">7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ن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الـكـمـي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:          </w:t>
      </w:r>
    </w:p>
    <w:p w:rsidR="00FE7498" w:rsidRPr="000665A6" w:rsidRDefault="00FE7498" w:rsidP="00FE7498">
      <w:pPr>
        <w:bidi/>
        <w:rPr>
          <w:color w:val="000000"/>
          <w:sz w:val="28"/>
          <w:szCs w:val="28"/>
          <w:rtl/>
          <w:lang w:bidi="ar-DZ"/>
        </w:rPr>
        <w:sectPr w:rsidR="00FE7498" w:rsidRPr="000665A6" w:rsidSect="00FE7498">
          <w:pgSz w:w="16838" w:h="11906" w:orient="landscape" w:code="9"/>
          <w:pgMar w:top="284" w:right="567" w:bottom="284" w:left="567" w:header="709" w:footer="709" w:gutter="0"/>
          <w:cols w:space="708"/>
          <w:bidi/>
          <w:docGrid w:linePitch="360"/>
        </w:sect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زيــــ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ة  الـكـمـي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ـ  </w:t>
      </w:r>
      <w:r w:rsidRPr="000665A6">
        <w:rPr>
          <w:color w:val="000000"/>
          <w:sz w:val="28"/>
          <w:szCs w:val="28"/>
          <w:lang w:bidi="ar-DZ"/>
        </w:rPr>
        <w:t xml:space="preserve">7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:          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noProof/>
          <w:color w:val="000000"/>
          <w:sz w:val="28"/>
          <w:szCs w:val="28"/>
          <w:u w:val="single"/>
          <w:rtl/>
          <w:lang w:val="en-US" w:eastAsia="en-US"/>
        </w:rPr>
        <w:pict>
          <v:rect id="_x0000_s2757" style="position:absolute;left:0;text-align:left;margin-left:92pt;margin-top:18.45pt;width:116.2pt;height:28.35pt;rotation:180;z-index:251699712" filled="f" strokeweight="1.5pt">
            <w10:wrap anchorx="page"/>
          </v:rect>
        </w:pict>
      </w: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C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rPr>
          <w:rFonts w:ascii="Arial" w:hAnsi="Arial" w:cs="Arial" w:hint="cs"/>
          <w:b/>
          <w:bCs/>
          <w:color w:val="000000"/>
          <w:sz w:val="32"/>
          <w:szCs w:val="32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فـي  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ى  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مـحـ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م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ـس  عُـلِـقــت  ال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تــة     </w:t>
      </w:r>
      <w:r w:rsidRPr="000665A6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تـخـفـيــض  </w:t>
      </w:r>
      <w:r w:rsidRPr="000665A6">
        <w:rPr>
          <w:b/>
          <w:bCs/>
          <w:color w:val="000000"/>
          <w:sz w:val="32"/>
          <w:szCs w:val="32"/>
          <w:lang w:bidi="ar-DZ"/>
        </w:rPr>
        <w:t>3</w:t>
      </w:r>
      <w:r w:rsidRPr="000665A6">
        <w:rPr>
          <w:b/>
          <w:bCs/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32"/>
          <w:szCs w:val="32"/>
          <w:lang w:bidi="ar-DZ"/>
        </w:rPr>
        <w:t xml:space="preserve">0  </w:t>
      </w:r>
      <w:r w:rsidRPr="000665A6">
        <w:rPr>
          <w:rFonts w:ascii="Arial" w:hAnsi="Arial" w:cs="Arial"/>
          <w:b/>
          <w:bCs/>
          <w:color w:val="000000"/>
          <w:sz w:val="32"/>
          <w:szCs w:val="32"/>
          <w:lang w:bidi="ar-DZ"/>
        </w:rPr>
        <w:t>%</w:t>
      </w:r>
    </w:p>
    <w:p w:rsidR="00FE7498" w:rsidRPr="000665A6" w:rsidRDefault="00FE7498" w:rsidP="00FE7498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61" type="#_x0000_t75" style="position:absolute;left:0;text-align:left;margin-left:1.15pt;margin-top:51.35pt;width:275.45pt;height:38.15pt;z-index:251703808">
            <v:imagedata r:id="rId114" o:title=""/>
          </v:shape>
          <o:OLEObject Type="Embed" ProgID="Equation.DSMT4" ShapeID="_x0000_s2761" DrawAspect="Content" ObjectID="_1569683407" r:id="rId115"/>
        </w:pict>
      </w: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60" type="#_x0000_t75" style="position:absolute;left:0;text-align:left;margin-left:129.75pt;margin-top:10.35pt;width:146.7pt;height:38.15pt;z-index:251702784">
            <v:imagedata r:id="rId116" o:title=""/>
          </v:shape>
          <o:OLEObject Type="Embed" ProgID="Equation.DSMT4" ShapeID="_x0000_s2760" DrawAspect="Content" ObjectID="_1569683408" r:id="rId117"/>
        </w:pic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خـــــذ 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3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ـــن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:  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تـخـفـيــض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ـ  </w:t>
      </w:r>
      <w:r w:rsidRPr="000665A6">
        <w:rPr>
          <w:color w:val="000000"/>
          <w:sz w:val="28"/>
          <w:szCs w:val="28"/>
          <w:lang w:bidi="ar-DZ"/>
        </w:rPr>
        <w:t>3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:  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shape id="_x0000_s2758" type="#_x0000_t202" style="position:absolute;left:0;text-align:left;margin-left:82.5pt;margin-top:10.7pt;width:447.85pt;height:110.55pt;z-index:251700736" filled="f" stroked="f">
            <v:textbox style="mso-next-textbox:#_x0000_s2758" inset="2mm,1mm,5mm,1mm">
              <w:txbxContent>
                <w:p w:rsidR="00FE7498" w:rsidRPr="000146D7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ook w:val="01E0"/>
                  </w:tblPr>
                  <w:tblGrid>
                    <w:gridCol w:w="2722"/>
                    <w:gridCol w:w="1474"/>
                    <w:gridCol w:w="1474"/>
                    <w:gridCol w:w="1474"/>
                    <w:gridCol w:w="1474"/>
                  </w:tblGrid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سـعـــر</w:t>
                        </w:r>
                        <w:proofErr w:type="gramEnd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( D</w:t>
                        </w:r>
                        <w:r w:rsidRPr="005513CA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A )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9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قـيـمـة  الـتـخـفـيــض</w:t>
                        </w:r>
                        <w:proofErr w:type="gramEnd"/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سـعــر بـعـد  الـتـخـفـيـض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</w:tr>
                </w:tbl>
                <w:p w:rsidR="00FE7498" w:rsidRPr="000146D7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كــمــل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ي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D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سـيـّ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ة  سـعــرهـا  </w:t>
      </w:r>
      <w:r w:rsidRPr="000665A6">
        <w:rPr>
          <w:color w:val="000000"/>
          <w:sz w:val="28"/>
          <w:szCs w:val="28"/>
          <w:lang w:bidi="ar-DZ"/>
        </w:rPr>
        <w:t>8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 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A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نـخـفـض  سـعــرهـا  بــ 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ثــمّ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خـفـض  مـر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ة  أخـرى  بــ  </w:t>
      </w:r>
      <w:r w:rsidRPr="000665A6">
        <w:rPr>
          <w:color w:val="000000"/>
          <w:sz w:val="28"/>
          <w:szCs w:val="28"/>
          <w:lang w:bidi="ar-DZ"/>
        </w:rPr>
        <w:t xml:space="preserve">3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</w:p>
    <w:p w:rsidR="00FE7498" w:rsidRPr="000665A6" w:rsidRDefault="00BD05D9" w:rsidP="00FE7498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016" style="position:absolute;left:0;text-align:left;margin-left:63pt;margin-top:18.45pt;width:459.95pt;height:170.1pt;z-index:251729408" coordorigin="1827,7275" coordsize="9199,3402">
            <v:shape id="_x0000_s2749" type="#_x0000_t75" style="position:absolute;left:1949;top:7350;width:7186;height:3273" o:regroupid="37">
              <v:imagedata r:id="rId118" o:title=""/>
            </v:shape>
            <v:shape id="_x0000_s3013" type="#_x0000_t32" style="position:absolute;left:1842;top:9828;width:9184;height:0;rotation:-180;flip:y" o:connectortype="straight" strokeweight="1.5pt"/>
            <v:rect id="_x0000_s3014" style="position:absolute;left:1827;top:7275;width:9184;height:3402" filled="f" strokeweight="1.5pt"/>
            <v:shape id="_x0000_s3015" type="#_x0000_t32" style="position:absolute;left:1842;top:8178;width:9184;height:0;rotation:-180;flip:y" o:connectortype="straight" strokeweight="1.5pt"/>
          </v:group>
          <o:OLEObject Type="Embed" ProgID="Equation.DSMT4" ShapeID="_x0000_s2749" DrawAspect="Content" ObjectID="_1569683409" r:id="rId119"/>
        </w:pict>
      </w:r>
      <w:r w:rsidR="00FE7498" w:rsidRPr="000665A6">
        <w:rPr>
          <w:rFonts w:hint="cs"/>
          <w:color w:val="000000"/>
          <w:sz w:val="28"/>
          <w:szCs w:val="28"/>
          <w:rtl/>
          <w:lang w:bidi="ar-DZ"/>
        </w:rPr>
        <w:t>1 ) مـا هـي  الأ</w:t>
      </w:r>
      <w:r w:rsidR="00FE7498"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E7498" w:rsidRPr="000665A6">
        <w:rPr>
          <w:rFonts w:hint="cs"/>
          <w:color w:val="000000"/>
          <w:sz w:val="28"/>
          <w:szCs w:val="28"/>
          <w:rtl/>
          <w:lang w:bidi="ar-DZ"/>
        </w:rPr>
        <w:t>جـوبــة  الـصـحـيـحــة  مـن  بـيــن  الأ</w:t>
      </w:r>
      <w:r w:rsidR="00FE7498"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E7498" w:rsidRPr="000665A6">
        <w:rPr>
          <w:rFonts w:hint="cs"/>
          <w:color w:val="000000"/>
          <w:sz w:val="28"/>
          <w:szCs w:val="28"/>
          <w:rtl/>
          <w:lang w:bidi="ar-DZ"/>
        </w:rPr>
        <w:t>جـوبــة  الـثــلا</w:t>
      </w:r>
      <w:r w:rsidR="00FE7498"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E7498" w:rsidRPr="000665A6">
        <w:rPr>
          <w:rFonts w:hint="cs"/>
          <w:color w:val="000000"/>
          <w:sz w:val="28"/>
          <w:szCs w:val="28"/>
          <w:rtl/>
          <w:lang w:bidi="ar-DZ"/>
        </w:rPr>
        <w:t>ث  الـتــا</w:t>
      </w:r>
      <w:r w:rsidR="00FE7498"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E7498" w:rsidRPr="000665A6">
        <w:rPr>
          <w:rFonts w:hint="cs"/>
          <w:color w:val="000000"/>
          <w:sz w:val="28"/>
          <w:szCs w:val="28"/>
          <w:rtl/>
          <w:lang w:bidi="ar-DZ"/>
        </w:rPr>
        <w:t>لـيــة :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428F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1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FE7498" w:rsidRPr="000665A6" w:rsidRDefault="00FE7498" w:rsidP="00FE7498">
      <w:pPr>
        <w:bidi/>
        <w:spacing w:line="30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428F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0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428F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480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FE7498" w:rsidRPr="000665A6" w:rsidRDefault="00FE7498" w:rsidP="00FE7498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39" type="#_x0000_t75" style="position:absolute;left:0;text-align:left;margin-left:2.85pt;margin-top:17.65pt;width:211.55pt;height:38.15pt;z-index:251690496">
            <v:imagedata r:id="rId120" o:title=""/>
          </v:shape>
          <o:OLEObject Type="Embed" ProgID="Equation.DSMT4" ShapeID="_x0000_s2739" DrawAspect="Content" ObjectID="_1569683410" r:id="rId121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>2 ) 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proofErr w:type="gramEnd"/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كــمــل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تـخـفـيــض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ـ 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ثــمّ  بــ  </w:t>
      </w:r>
      <w:r w:rsidRPr="000665A6">
        <w:rPr>
          <w:color w:val="000000"/>
          <w:sz w:val="28"/>
          <w:szCs w:val="28"/>
          <w:lang w:bidi="ar-DZ"/>
        </w:rPr>
        <w:t xml:space="preserve">3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 :</w:t>
      </w:r>
    </w:p>
    <w:p w:rsidR="00FE7498" w:rsidRPr="000665A6" w:rsidRDefault="00FE7498" w:rsidP="00FE7498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3 ) هـل  يـبـقــى  سـعــر الـسـيـّ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ة  </w:t>
      </w:r>
      <w:r w:rsidRPr="000665A6">
        <w:rPr>
          <w:color w:val="000000"/>
          <w:sz w:val="28"/>
          <w:szCs w:val="28"/>
          <w:lang w:bidi="ar-DZ"/>
        </w:rPr>
        <w:t>8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 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A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ث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تــا ، إذا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نـخـفــض  بــ  </w:t>
      </w:r>
      <w:r w:rsidRPr="000665A6">
        <w:rPr>
          <w:color w:val="000000"/>
          <w:sz w:val="28"/>
          <w:szCs w:val="28"/>
          <w:lang w:bidi="ar-DZ"/>
        </w:rPr>
        <w:t xml:space="preserve">8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ثــمّ  ز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د  بــ  </w:t>
      </w:r>
      <w:r w:rsidRPr="000665A6">
        <w:rPr>
          <w:color w:val="000000"/>
          <w:sz w:val="28"/>
          <w:szCs w:val="28"/>
          <w:lang w:bidi="ar-DZ"/>
        </w:rPr>
        <w:t xml:space="preserve">8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color w:val="000000"/>
          <w:sz w:val="28"/>
          <w:szCs w:val="28"/>
          <w:rtl/>
          <w:lang w:bidi="ar-DZ"/>
        </w:rPr>
        <w:t xml:space="preserve"> ؟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  <w:r w:rsidRPr="000665A6">
        <w:rPr>
          <w:color w:val="000000"/>
          <w:position w:val="-34"/>
        </w:rPr>
        <w:object w:dxaOrig="420" w:dyaOrig="780">
          <v:shape id="_x0000_i1072" type="#_x0000_t75" style="width:21.05pt;height:38.7pt" o:ole="">
            <v:imagedata r:id="rId122" o:title=""/>
          </v:shape>
          <o:OLEObject Type="Embed" ProgID="Equation.DSMT4" ShapeID="_x0000_i1072" DrawAspect="Content" ObjectID="_1569683298" r:id="rId123"/>
        </w:objec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  <w:r w:rsidRPr="000665A6">
        <w:rPr>
          <w:color w:val="000000"/>
          <w:position w:val="-34"/>
        </w:rPr>
        <w:object w:dxaOrig="420" w:dyaOrig="780">
          <v:shape id="_x0000_i1073" type="#_x0000_t75" style="width:21.05pt;height:38.7pt" o:ole="">
            <v:imagedata r:id="rId122" o:title=""/>
          </v:shape>
          <o:OLEObject Type="Embed" ProgID="Equation.DSMT4" ShapeID="_x0000_i1073" DrawAspect="Content" ObjectID="_1569683299" r:id="rId124"/>
        </w:object>
      </w:r>
    </w:p>
    <w:p w:rsidR="00FE7498" w:rsidRPr="000665A6" w:rsidRDefault="00FE7498" w:rsidP="00FE7498">
      <w:pPr>
        <w:bidi/>
        <w:spacing w:line="480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740" type="#_x0000_t75" style="position:absolute;left:0;text-align:left;margin-left:2.85pt;margin-top:13.15pt;width:210.6pt;height:38.15pt;z-index:251691520">
            <v:imagedata r:id="rId125" o:title=""/>
          </v:shape>
          <o:OLEObject Type="Embed" ProgID="Equation.DSMT4" ShapeID="_x0000_s2740" DrawAspect="Content" ObjectID="_1569683411" r:id="rId126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4 )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كــمــل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تـخـفـيــض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ـ  </w:t>
      </w:r>
      <w:r w:rsidRPr="000665A6">
        <w:rPr>
          <w:color w:val="000000"/>
          <w:sz w:val="28"/>
          <w:szCs w:val="28"/>
          <w:lang w:bidi="ar-DZ"/>
        </w:rPr>
        <w:t xml:space="preserve">8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ثــمّ  زي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تـــه  بــ  </w:t>
      </w:r>
      <w:r w:rsidRPr="000665A6">
        <w:rPr>
          <w:color w:val="000000"/>
          <w:sz w:val="28"/>
          <w:szCs w:val="28"/>
          <w:lang w:bidi="ar-DZ"/>
        </w:rPr>
        <w:t xml:space="preserve">8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5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م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يــر الـمــركــبــة .</w:t>
      </w:r>
    </w:p>
    <w:p w:rsidR="00FE7498" w:rsidRPr="00C66A4C" w:rsidRDefault="00FE7498" w:rsidP="0096576A">
      <w:pPr>
        <w:bidi/>
        <w:spacing w:line="276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A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 الـطـا</w:t>
      </w:r>
      <w:r w:rsidRPr="0096576A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قــة  الـ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كـهــربـا</w:t>
      </w:r>
      <w:r w:rsidRPr="00C66A4C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ئـيـ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تـســتـهــلـك  ا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ز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ـيــة  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كـهــرب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ئــيــة 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فـــق  ال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نـــون  </w:t>
      </w:r>
      <w:r w:rsidRPr="000665A6">
        <w:rPr>
          <w:color w:val="000000"/>
          <w:sz w:val="28"/>
          <w:szCs w:val="28"/>
          <w:lang w:bidi="ar-DZ"/>
        </w:rPr>
        <w:t xml:space="preserve">E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p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حـيــث  </w:t>
      </w:r>
      <w:r w:rsidRPr="000665A6">
        <w:rPr>
          <w:i/>
          <w:iCs/>
          <w:color w:val="000000"/>
          <w:sz w:val="28"/>
          <w:szCs w:val="28"/>
          <w:lang w:bidi="ar-DZ"/>
        </w:rPr>
        <w:t>p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هــي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يـة  مُـعــبـّــرا  عـنـهـا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w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)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 ا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w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و 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هــــو زمـــن  الـتـشـغــيــل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.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ـســب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ي ؛ ثــمّ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ي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الـمــسـتـهــلـكــة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shape id="_x0000_s2741" type="#_x0000_t202" style="position:absolute;left:0;text-align:left;margin-left:-12pt;margin-top:7.3pt;width:311.8pt;height:141.75pt;z-index:251692544" filled="f" stroked="f" strokecolor="red">
            <v:textbox style="mso-next-textbox:#_x0000_s2741" inset="2mm,1mm,5mm,1mm">
              <w:txbxContent>
                <w:p w:rsidR="00FE7498" w:rsidRPr="00367965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2268"/>
                    <w:gridCol w:w="1814"/>
                    <w:gridCol w:w="1814"/>
                  </w:tblGrid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الـجــهــــ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ز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الإ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سـتـط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عــة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ُـدّ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ة  الـتـشـغــيــل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تـــلــفــــ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ز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8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2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ـصـبـــا</w:t>
                        </w:r>
                        <w:proofErr w:type="gramEnd"/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ح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7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1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2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0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n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ـدْ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فــأ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ة  كـهــرب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ئـيـة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1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</w:p>
                    </w:tc>
                  </w:tr>
                </w:tbl>
                <w:p w:rsidR="00FE7498" w:rsidRPr="00367965" w:rsidRDefault="00FE7498" w:rsidP="00FE7498">
                  <w:pPr>
                    <w:jc w:val="center"/>
                    <w:rPr>
                      <w:rFonts w:hint="cs"/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لـ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زة  الآ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ـيــة  خـ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  الـمُــدَ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  الـمـبــيـنــة  فــي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الـتـي  يـسـتـهــلـكـهـا  الـتــلــفـ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ز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Pr="000665A6" w:rsidRDefault="00FE7498" w:rsidP="00FE749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                                                                                 .  .  .  .  .  .  .  .  .  .  .  .  .  .  .  .  .  .  .  .  .  .</w:t>
      </w:r>
    </w:p>
    <w:p w:rsidR="00FE7498" w:rsidRPr="000665A6" w:rsidRDefault="00FE7498" w:rsidP="00FE749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                                                                                 .  .  .  .  .  .  .  .  .  .  .  .  .  .  .  .  .  .  .  .  .  .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الـتـي  يـسـتـهــلـكـهـا  الـمـصـ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ح 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Pr="000665A6" w:rsidRDefault="00FE7498" w:rsidP="00FE7498">
      <w:pPr>
        <w:bidi/>
        <w:rPr>
          <w:color w:val="000000"/>
          <w:sz w:val="28"/>
          <w:szCs w:val="28"/>
          <w:lang w:bidi="ar-DZ"/>
        </w:rPr>
      </w:pPr>
      <w:r w:rsidRPr="000665A6">
        <w:rPr>
          <w:color w:val="000000"/>
        </w:rPr>
        <w:pict>
          <v:line id="_x0000_s2742" style="position:absolute;left:0;text-align:left;z-index:251693568" from="291.75pt,31.45pt" to="291.75pt,142pt" strokeweight="1.5pt">
            <v:stroke dashstyle="dash"/>
            <w10:wrap anchorx="page"/>
          </v:lin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u w:val="thick"/>
          <w:rtl/>
          <w:lang w:bidi="ar-DZ"/>
        </w:rPr>
        <w:t>تـحــويـــل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</w:t>
      </w:r>
      <w:r w:rsidRPr="000665A6">
        <w:rPr>
          <w:color w:val="000000"/>
          <w:position w:val="-26"/>
        </w:rPr>
        <w:object w:dxaOrig="240" w:dyaOrig="660">
          <v:shape id="_x0000_i1074" type="#_x0000_t75" style="width:12.25pt;height:33.3pt" o:ole="">
            <v:imagedata r:id="rId127" o:title=""/>
          </v:shape>
          <o:OLEObject Type="Embed" ProgID="Equation.DSMT4" ShapeID="_x0000_i1074" DrawAspect="Content" ObjectID="_1569683300" r:id="rId128"/>
        </w:object>
      </w:r>
    </w:p>
    <w:p w:rsidR="00FE7498" w:rsidRPr="000665A6" w:rsidRDefault="00FE7498" w:rsidP="00FE7498">
      <w:pPr>
        <w:bidi/>
        <w:rPr>
          <w:color w:val="000000"/>
          <w:sz w:val="28"/>
          <w:szCs w:val="28"/>
          <w:lang w:bidi="ar-DZ"/>
        </w:rPr>
      </w:pPr>
      <w:r w:rsidRPr="000665A6">
        <w:rPr>
          <w:color w:val="000000"/>
          <w:position w:val="-26"/>
        </w:rPr>
        <w:object w:dxaOrig="240" w:dyaOrig="660">
          <v:shape id="_x0000_i1075" type="#_x0000_t75" style="width:12.25pt;height:33.3pt" o:ole="">
            <v:imagedata r:id="rId127" o:title=""/>
          </v:shape>
          <o:OLEObject Type="Embed" ProgID="Equation.DSMT4" ShapeID="_x0000_i1075" DrawAspect="Content" ObjectID="_1569683301" r:id="rId129"/>
        </w:obje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 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قــة  الـتـي  تـسـتـهــلـكـهـا  </w:t>
      </w:r>
      <w:r w:rsidRPr="000665A6">
        <w:rPr>
          <w:rFonts w:hint="cs"/>
          <w:color w:val="000000"/>
          <w:sz w:val="28"/>
          <w:szCs w:val="28"/>
          <w:rtl/>
        </w:rPr>
        <w:t>الـ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مـدْ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فـ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الـكـه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ئـيـة 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Pr="000665A6" w:rsidRDefault="00FE7498" w:rsidP="00FE7498">
      <w:pPr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.  .  .  .  .  .  .  .  .  .  .  .  .  .  .  .  .  .  .  .  .  .  .  .  .  .  .  .  .  .  .  .  .  .  .  .  .  .  .  .  .  .  .  .  .  .  .  .  .</w:t>
      </w:r>
      <w:r w:rsidRPr="000665A6">
        <w:rPr>
          <w:color w:val="000000"/>
          <w:position w:val="-26"/>
        </w:rPr>
        <w:object w:dxaOrig="260" w:dyaOrig="660">
          <v:shape id="_x0000_i1076" type="#_x0000_t75" style="width:12.9pt;height:33.3pt" o:ole="">
            <v:imagedata r:id="rId130" o:title=""/>
          </v:shape>
          <o:OLEObject Type="Embed" ProgID="Equation.DSMT4" ShapeID="_x0000_i1076" DrawAspect="Content" ObjectID="_1569683302" r:id="rId131"/>
        </w:object>
      </w:r>
    </w:p>
    <w:p w:rsidR="00FE7498" w:rsidRPr="000665A6" w:rsidRDefault="00FE7498" w:rsidP="00FE749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 هــي  تـكــلــفـــة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ـعــم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  الـ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مـدْ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فــ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يـة ، 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  عــلــمـــت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  ثــمـــن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هــو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  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A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FE7498" w:rsidRPr="00C66A4C" w:rsidRDefault="00FE7498" w:rsidP="0096576A">
      <w:pPr>
        <w:bidi/>
        <w:spacing w:line="36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B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الـســرع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ــة  الــمـتــوســطــ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قــطــعـــت  ســيـّ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رة  م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ــة  </w:t>
      </w:r>
      <w:r w:rsidRPr="000665A6">
        <w:rPr>
          <w:i/>
          <w:iCs/>
          <w:color w:val="000000"/>
          <w:sz w:val="28"/>
          <w:szCs w:val="28"/>
          <w:lang w:bidi="ar-DZ"/>
        </w:rPr>
        <w:t>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6 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فــي  مُــد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قـ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هــا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 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 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4 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n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حــســـب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i/>
          <w:iCs/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</w:rPr>
        <w:t xml:space="preserve">  ســرعـتـهـا  الـمـتــوســطـــة .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u w:val="thick"/>
          <w:rtl/>
          <w:lang w:bidi="ar-DZ"/>
        </w:rPr>
        <w:t>تـحــويـــل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</w:t>
      </w:r>
      <w:r w:rsidRPr="000665A6">
        <w:rPr>
          <w:color w:val="000000"/>
          <w:position w:val="-26"/>
          <w:sz w:val="28"/>
          <w:szCs w:val="28"/>
        </w:rPr>
        <w:object w:dxaOrig="260" w:dyaOrig="660">
          <v:shape id="_x0000_i1077" type="#_x0000_t75" style="width:12.9pt;height:33.3pt" o:ole="">
            <v:imagedata r:id="rId132" o:title=""/>
          </v:shape>
          <o:OLEObject Type="Embed" ProgID="Equation.DSMT4" ShapeID="_x0000_i1077" DrawAspect="Content" ObjectID="_1569683303" r:id="rId133"/>
        </w:object>
      </w:r>
    </w:p>
    <w:p w:rsidR="00FE7498" w:rsidRPr="000665A6" w:rsidRDefault="00FE7498" w:rsidP="00FE7498">
      <w:pPr>
        <w:bidi/>
        <w:rPr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position w:val="-34"/>
          <w:sz w:val="28"/>
          <w:szCs w:val="28"/>
        </w:rPr>
        <w:object w:dxaOrig="380" w:dyaOrig="800">
          <v:shape id="_x0000_i1078" type="#_x0000_t75" style="width:19pt;height:40.1pt" o:ole="">
            <v:imagedata r:id="rId134" o:title=""/>
          </v:shape>
          <o:OLEObject Type="Embed" ProgID="Equation.DSMT4" ShapeID="_x0000_i1078" DrawAspect="Content" ObjectID="_1569683304" r:id="rId135"/>
        </w:objec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line id="_x0000_s2743" style="position:absolute;left:0;text-align:left;z-index:251694592" from="262.35pt,20.65pt" to="262.35pt,122.7pt" strokeweight="1.5pt">
            <v:stroke dashstyle="dash"/>
            <w10:wrap anchorx="page"/>
          </v:line>
        </w:pict>
      </w: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 ه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ــي  الـمُــد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تــي  تـسـتـغـــرقـهــا  لـقــطـــع  م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ــة  </w:t>
      </w:r>
      <w:r w:rsidRPr="000665A6">
        <w:rPr>
          <w:i/>
          <w:iCs/>
          <w:color w:val="000000"/>
          <w:sz w:val="28"/>
          <w:szCs w:val="28"/>
          <w:lang w:bidi="ar-DZ"/>
        </w:rPr>
        <w:t>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3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4 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فـي  نــفـــس  الـظـــروف ؟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noProof/>
          <w:color w:val="000000"/>
        </w:rPr>
        <w:pict>
          <v:shape id="_x0000_s2744" type="#_x0000_t202" style="position:absolute;left:0;text-align:left;margin-left:-13.85pt;margin-top:12pt;width:107.7pt;height:73.7pt;z-index:251695616" filled="f" stroked="f" strokecolor="red">
            <v:textbox style="mso-next-textbox:#_x0000_s2744" inset="2mm,1mm,5mm,1mm">
              <w:txbxContent>
                <w:p w:rsidR="00FE7498" w:rsidRPr="00367965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ook w:val="01E0"/>
                  </w:tblPr>
                  <w:tblGrid>
                    <w:gridCol w:w="907"/>
                    <w:gridCol w:w="907"/>
                  </w:tblGrid>
                  <w:tr w:rsidR="00FE7498" w:rsidRPr="00C20D96" w:rsidTr="00FE7498">
                    <w:trPr>
                      <w:trHeight w:hRule="exact" w:val="454"/>
                    </w:trPr>
                    <w:tc>
                      <w:tcPr>
                        <w:tcW w:w="907" w:type="dxa"/>
                        <w:vAlign w:val="bottom"/>
                      </w:tcPr>
                      <w:p w:rsidR="00FE7498" w:rsidRPr="008F75E8" w:rsidRDefault="00FE7498" w:rsidP="00FE7498">
                        <w:pPr>
                          <w:spacing w:line="360" w:lineRule="auto"/>
                          <w:jc w:val="center"/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bottom"/>
                      </w:tcPr>
                      <w:p w:rsidR="00FE7498" w:rsidRPr="008F75E8" w:rsidRDefault="00FE7498" w:rsidP="00FE7498">
                        <w:pPr>
                          <w:spacing w:line="360" w:lineRule="auto"/>
                          <w:jc w:val="center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F75E8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 w:rsidRPr="008F75E8">
                          <w:rPr>
                            <w:b/>
                            <w:bCs/>
                            <w:color w:val="000000"/>
                            <w:sz w:val="28"/>
                            <w:szCs w:val="28"/>
                            <w:vertAlign w:val="subscript"/>
                            <w:lang w:bidi="ar-DZ"/>
                          </w:rPr>
                          <w:t>2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454"/>
                    </w:trPr>
                    <w:tc>
                      <w:tcPr>
                        <w:tcW w:w="907" w:type="dxa"/>
                        <w:vAlign w:val="bottom"/>
                      </w:tcPr>
                      <w:p w:rsidR="00FE7498" w:rsidRPr="008F75E8" w:rsidRDefault="00FE7498" w:rsidP="00FE7498">
                        <w:pPr>
                          <w:spacing w:line="360" w:lineRule="auto"/>
                          <w:jc w:val="center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907" w:type="dxa"/>
                        <w:vAlign w:val="bottom"/>
                      </w:tcPr>
                      <w:p w:rsidR="00FE7498" w:rsidRPr="008F75E8" w:rsidRDefault="00FE7498" w:rsidP="00FE7498">
                        <w:pPr>
                          <w:spacing w:line="360" w:lineRule="auto"/>
                          <w:jc w:val="center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</w:tr>
                </w:tbl>
                <w:p w:rsidR="00FE7498" w:rsidRPr="00367965" w:rsidRDefault="00FE7498" w:rsidP="00FE7498">
                  <w:pPr>
                    <w:jc w:val="center"/>
                    <w:rPr>
                      <w:rFonts w:hint="cs"/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طـريـقـة  أ</w:t>
      </w:r>
      <w:proofErr w:type="gramEnd"/>
      <w:r w:rsidRPr="00C66A4C">
        <w:rPr>
          <w:rFonts w:hint="cs"/>
          <w:b/>
          <w:bCs/>
          <w:color w:val="000000"/>
          <w:sz w:val="16"/>
          <w:szCs w:val="16"/>
          <w:u w:val="thick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ولــى</w:t>
      </w:r>
      <w:r w:rsidRPr="00C66A4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    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طـريـقـة  ثـا</w:t>
      </w:r>
      <w:r w:rsidRPr="00C66A4C">
        <w:rPr>
          <w:rFonts w:hint="cs"/>
          <w:b/>
          <w:bCs/>
          <w:color w:val="000000"/>
          <w:sz w:val="16"/>
          <w:szCs w:val="16"/>
          <w:u w:val="thick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نـيــة</w:t>
      </w:r>
      <w:r w:rsidRPr="00C66A4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هـو  .  .  .  .  .  .  .  .  .  .  .  .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position w:val="-32"/>
          <w:sz w:val="28"/>
          <w:szCs w:val="28"/>
        </w:rPr>
        <w:object w:dxaOrig="400" w:dyaOrig="780">
          <v:shape id="_x0000_i1079" type="#_x0000_t75" style="width:19.7pt;height:38.7pt" o:ole="">
            <v:imagedata r:id="rId136" o:title=""/>
          </v:shape>
          <o:OLEObject Type="Embed" ProgID="Equation.DSMT4" ShapeID="_x0000_i1079" DrawAspect="Content" ObjectID="_1569683305" r:id="rId137"/>
        </w:obje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     فـي  </w:t>
      </w:r>
      <w:r w:rsidRPr="000665A6">
        <w:rPr>
          <w:rFonts w:hint="cs"/>
          <w:color w:val="000000"/>
          <w:sz w:val="28"/>
          <w:szCs w:val="28"/>
          <w:rtl/>
        </w:rPr>
        <w:t>جـد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ول  الـتـن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بـيـة  الآ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تـي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position w:val="-24"/>
          <w:sz w:val="28"/>
          <w:szCs w:val="28"/>
        </w:rPr>
        <w:object w:dxaOrig="400" w:dyaOrig="700">
          <v:shape id="_x0000_i1080" type="#_x0000_t75" style="width:19.7pt;height:35.3pt" o:ole="">
            <v:imagedata r:id="rId138" o:title=""/>
          </v:shape>
          <o:OLEObject Type="Embed" ProgID="Equation.DSMT4" ShapeID="_x0000_i1080" DrawAspect="Content" ObjectID="_1569683306" r:id="rId139"/>
        </w:object>
      </w:r>
      <w:r w:rsidRPr="000665A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</w:t>
      </w:r>
      <w:r w:rsidRPr="000665A6">
        <w:rPr>
          <w:rFonts w:hint="cs"/>
          <w:color w:val="000000"/>
          <w:sz w:val="28"/>
          <w:szCs w:val="28"/>
          <w:rtl/>
        </w:rPr>
        <w:t xml:space="preserve">     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 مـنـه  .  .  .  .  .  .  .  .  .  .  .  .</w:t>
      </w:r>
    </w:p>
    <w:p w:rsidR="00FE7498" w:rsidRPr="000665A6" w:rsidRDefault="00FE7498" w:rsidP="00FE7498">
      <w:pPr>
        <w:spacing w:line="360" w:lineRule="auto"/>
        <w:jc w:val="center"/>
        <w:rPr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lang w:bidi="ar-DZ"/>
        </w:rPr>
        <w:t>.  .  .  .  .  .  .  .  .  .  .  .  .  .  .  .  .  .  .  .  .  .  .  .  .  .  .  .</w:t>
      </w:r>
    </w:p>
    <w:p w:rsidR="00FE7498" w:rsidRPr="000665A6" w:rsidRDefault="00FE7498" w:rsidP="00FE7498">
      <w:pPr>
        <w:jc w:val="center"/>
        <w:rPr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lang w:bidi="ar-DZ"/>
        </w:rPr>
        <w:t>.  .  .  .  .  .  .  .  .  .  .  .  .  .  .  .  .  .  .  .  .  .  .  .  .  .  .  .</w:t>
      </w:r>
    </w:p>
    <w:p w:rsidR="00FE7498" w:rsidRPr="000665A6" w:rsidRDefault="00FE7498" w:rsidP="00FE7498">
      <w:pPr>
        <w:bidi/>
        <w:spacing w:line="288" w:lineRule="auto"/>
        <w:rPr>
          <w:color w:val="000000"/>
          <w:sz w:val="28"/>
          <w:szCs w:val="28"/>
          <w:lang w:bidi="ar-DZ"/>
        </w:rPr>
        <w:sectPr w:rsidR="00FE7498" w:rsidRPr="000665A6" w:rsidSect="00FE7498">
          <w:pgSz w:w="11906" w:h="16838" w:code="9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noProof/>
          <w:color w:val="000000"/>
          <w:sz w:val="28"/>
          <w:szCs w:val="28"/>
          <w:u w:val="single"/>
          <w:rtl/>
          <w:lang w:val="en-US" w:eastAsia="en-US"/>
        </w:rPr>
        <w:lastRenderedPageBreak/>
        <w:pict>
          <v:line id="_x0000_s2746" style="position:absolute;left:0;text-align:left;z-index:251697664" from="-14.3pt,-1.85pt" to="-14.3pt,565.1pt" strokeweight="1.5pt">
            <w10:wrap anchorx="page"/>
          </v:line>
        </w:pic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5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م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يــر الـمــركــبــة .</w:t>
      </w:r>
    </w:p>
    <w:p w:rsidR="00FE7498" w:rsidRPr="00C66A4C" w:rsidRDefault="00FE7498" w:rsidP="0096576A">
      <w:pPr>
        <w:bidi/>
        <w:spacing w:line="40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C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 الـكــتــلــة  الـحـ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ـمــيــ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كــتــلــة  الـحـجــمــيــة  لـ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س  هي :  </w:t>
      </w:r>
      <w:r w:rsidRPr="000665A6">
        <w:rPr>
          <w:color w:val="000000"/>
          <w:sz w:val="28"/>
          <w:szCs w:val="28"/>
          <w:lang w:bidi="ar-DZ"/>
        </w:rPr>
        <w:t>8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9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rFonts w:ascii="Tahoma" w:hAnsi="Tahoma" w:cs="Tahoma"/>
          <w:color w:val="000000"/>
          <w:sz w:val="28"/>
          <w:szCs w:val="28"/>
          <w:lang w:bidi="ar-DZ"/>
        </w:rPr>
        <w:t>/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  تـعــنــي  هـــ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الـجـمــلـــة ؟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تــكــن 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كـتــلـــة  مـُـعــبـّــرا  عـنـهـا  بـالـغــ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م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،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و </w:t>
      </w:r>
      <w:r w:rsidRPr="000665A6">
        <w:rPr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حـجـــم  مـُـعــبـّــرا  عـنــه  بـالـسـّـنـتـيــمـتــر الـمـكـعــب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lang w:bidi="ar-DZ"/>
        </w:rPr>
        <w:t>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عــبـّـــر عــن  </w:t>
      </w:r>
      <w:r w:rsidRPr="000665A6">
        <w:rPr>
          <w:i/>
          <w:iCs/>
          <w:color w:val="000000"/>
          <w:sz w:val="28"/>
          <w:szCs w:val="28"/>
        </w:rPr>
        <w:t>m</w:t>
      </w:r>
      <w:r w:rsidRPr="000665A6">
        <w:rPr>
          <w:rFonts w:hint="cs"/>
          <w:color w:val="000000"/>
          <w:sz w:val="28"/>
          <w:szCs w:val="28"/>
          <w:rtl/>
        </w:rPr>
        <w:t xml:space="preserve">  ب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 xml:space="preserve">لـــة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spacing w:line="408" w:lineRule="auto"/>
        <w:rPr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 هــي  كـتــلـــة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 xml:space="preserve"> مــن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؟</w:t>
      </w:r>
    </w:p>
    <w:p w:rsidR="00FE7498" w:rsidRPr="000665A6" w:rsidRDefault="00FE7498" w:rsidP="00FE7498">
      <w:pPr>
        <w:spacing w:line="408" w:lineRule="auto"/>
        <w:rPr>
          <w:color w:val="000000"/>
          <w:sz w:val="28"/>
          <w:szCs w:val="28"/>
          <w:lang w:bidi="ar-DZ"/>
        </w:rPr>
      </w:pPr>
      <w:r w:rsidRPr="000665A6">
        <w:rPr>
          <w:color w:val="000000"/>
          <w:sz w:val="28"/>
          <w:szCs w:val="28"/>
          <w:lang w:bidi="ar-DZ"/>
        </w:rPr>
        <w:t xml:space="preserve">   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ثـل 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نـيـا  كـتـلـة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ح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 ب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ـة  حـجـمـه ؛ و 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ـك  بـوضـع  الـحـجــم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عـلـى  مـحــور الـفـ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صــل  و الـكـتــلــة  عـلـى  مـحــور الـتـ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تــيـــب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بـالاعــتـم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د  عـلـى  الـتـمـثــيــل  الـبــي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نــي ؛ اعْـــطِ  قــيــمــة  مـقــربـــة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لـكــتــلـــة  </w:t>
      </w:r>
      <w:r w:rsidRPr="000665A6">
        <w:rPr>
          <w:color w:val="000000"/>
          <w:sz w:val="28"/>
          <w:szCs w:val="28"/>
          <w:lang w:bidi="ar-DZ"/>
        </w:rPr>
        <w:t xml:space="preserve">3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</w:rPr>
        <w:t xml:space="preserve">  مــن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، ثـــمّ  تـحــقـــق  حـ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بـيـــا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 xml:space="preserve">مــا هــو حـجـــم  </w:t>
      </w:r>
      <w:r w:rsidRPr="000665A6">
        <w:rPr>
          <w:color w:val="000000"/>
          <w:sz w:val="28"/>
          <w:szCs w:val="28"/>
        </w:rPr>
        <w:t>1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,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4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 xml:space="preserve">4  </w:t>
      </w:r>
      <w:r w:rsidRPr="000665A6">
        <w:rPr>
          <w:i/>
          <w:iCs/>
          <w:color w:val="000000"/>
          <w:sz w:val="28"/>
          <w:szCs w:val="28"/>
        </w:rPr>
        <w:t>k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i/>
          <w:iCs/>
          <w:color w:val="000000"/>
          <w:sz w:val="28"/>
          <w:szCs w:val="28"/>
        </w:rPr>
        <w:t>g</w:t>
      </w:r>
      <w:r w:rsidRPr="000665A6">
        <w:rPr>
          <w:rFonts w:hint="cs"/>
          <w:color w:val="000000"/>
          <w:sz w:val="28"/>
          <w:szCs w:val="28"/>
          <w:rtl/>
        </w:rPr>
        <w:t xml:space="preserve">  مــن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؟  عــلـــل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370254" w:rsidRDefault="00370254" w:rsidP="00370254">
      <w:pPr>
        <w:bidi/>
        <w:spacing w:line="36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370254">
        <w:rPr>
          <w:rFonts w:hint="cs"/>
          <w:b/>
          <w:bCs/>
          <w:color w:val="000000"/>
          <w:sz w:val="28"/>
          <w:szCs w:val="28"/>
          <w:rtl/>
          <w:lang w:bidi="ar-DZ"/>
        </w:rPr>
        <w:lastRenderedPageBreak/>
        <w:t>الـتـمـثـيــل  الـبـيـا</w:t>
      </w:r>
      <w:r w:rsidRPr="00370254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370254">
        <w:rPr>
          <w:rFonts w:hint="cs"/>
          <w:b/>
          <w:bCs/>
          <w:color w:val="000000"/>
          <w:sz w:val="28"/>
          <w:szCs w:val="28"/>
          <w:rtl/>
          <w:lang w:bidi="ar-DZ"/>
        </w:rPr>
        <w:t>نـي  ل</w:t>
      </w:r>
      <w:r w:rsidRPr="00370254">
        <w:rPr>
          <w:rFonts w:hint="cs"/>
          <w:b/>
          <w:bCs/>
          <w:color w:val="000000"/>
          <w:sz w:val="28"/>
          <w:szCs w:val="28"/>
          <w:rtl/>
        </w:rPr>
        <w:t>ـكـتـلـة  ا</w:t>
      </w:r>
      <w:r w:rsidRPr="00370254">
        <w:rPr>
          <w:rFonts w:hint="cs"/>
          <w:b/>
          <w:bCs/>
          <w:color w:val="000000"/>
          <w:sz w:val="28"/>
          <w:szCs w:val="28"/>
          <w:rtl/>
          <w:lang w:bidi="ar-DZ"/>
        </w:rPr>
        <w:t>لـنـحـا</w:t>
      </w:r>
      <w:r w:rsidRPr="00370254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370254">
        <w:rPr>
          <w:rFonts w:hint="cs"/>
          <w:b/>
          <w:bCs/>
          <w:color w:val="000000"/>
          <w:sz w:val="28"/>
          <w:szCs w:val="28"/>
          <w:rtl/>
          <w:lang w:bidi="ar-DZ"/>
        </w:rPr>
        <w:t>س</w:t>
      </w:r>
      <w:r w:rsidRPr="00370254">
        <w:rPr>
          <w:rFonts w:hint="cs"/>
          <w:b/>
          <w:bCs/>
          <w:color w:val="000000"/>
          <w:sz w:val="28"/>
          <w:szCs w:val="28"/>
          <w:rtl/>
        </w:rPr>
        <w:t xml:space="preserve">  بـد</w:t>
      </w:r>
      <w:r w:rsidRPr="00370254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370254">
        <w:rPr>
          <w:rFonts w:hint="cs"/>
          <w:b/>
          <w:bCs/>
          <w:color w:val="000000"/>
          <w:sz w:val="28"/>
          <w:szCs w:val="28"/>
          <w:rtl/>
        </w:rPr>
        <w:t>لا</w:t>
      </w:r>
      <w:r w:rsidRPr="00370254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370254">
        <w:rPr>
          <w:rFonts w:hint="cs"/>
          <w:b/>
          <w:bCs/>
          <w:color w:val="000000"/>
          <w:sz w:val="28"/>
          <w:szCs w:val="28"/>
          <w:rtl/>
        </w:rPr>
        <w:t>لـة  حـجـمـه</w:t>
      </w:r>
      <w:r w:rsidRPr="00370254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group id="_x0000_s2762" style="position:absolute;left:0;text-align:left;margin-left:-426.4pt;margin-top:-13pt;width:814.45pt;height:565.8pt;z-index:251704832" coordorigin="245,507" coordsize="16289,11316">
            <v:shape id="_x0000_s2763" type="#_x0000_t75" style="position:absolute;left:3024;top:-1821;width:10963;height:15918;rotation:90">
              <v:imagedata r:id="rId107" o:title="" croptop="3384f" cropbottom="1693f" cropleft="1742f" cropright="21733f"/>
            </v:shape>
            <v:shape id="_x0000_s2764" type="#_x0000_t202" style="position:absolute;left:245;top:541;width:680;height:11282" stroked="f">
              <v:textbox style="mso-next-textbox:#_x0000_s2764" inset=".5mm,,1.5mm">
                <w:txbxContent>
                  <w:p w:rsidR="00FE7498" w:rsidRPr="008C6B38" w:rsidRDefault="00FE7498" w:rsidP="00FE7498">
                    <w:pPr>
                      <w:rPr>
                        <w:szCs w:val="28"/>
                      </w:rPr>
                    </w:pPr>
                  </w:p>
                </w:txbxContent>
              </v:textbox>
            </v:shape>
            <v:shape id="_x0000_s2765" type="#_x0000_t202" style="position:absolute;left:603;top:11277;width:15931;height:454" stroked="f">
              <v:textbox style="mso-next-textbox:#_x0000_s2765" inset="1mm,1mm,0,0">
                <w:txbxContent>
                  <w:p w:rsidR="00FE7498" w:rsidRPr="008C6B38" w:rsidRDefault="00FE7498" w:rsidP="00FE7498">
                    <w:pPr>
                      <w:rPr>
                        <w:szCs w:val="28"/>
                      </w:rPr>
                    </w:pPr>
                  </w:p>
                </w:txbxContent>
              </v:textbox>
            </v:shape>
            <v:line id="_x0000_s2766" style="position:absolute" from="806,11244" to="16510,11244" strokeweight="1.5pt">
              <v:stroke endarrow="classic"/>
            </v:line>
            <v:shape id="_x0000_s2767" type="#_x0000_t32" style="position:absolute;left:976;top:507;width:0;height:11112;flip:y" o:connectortype="straight" strokeweight="1.5pt">
              <v:stroke endarrow="classic"/>
            </v:shape>
          </v:group>
        </w:pic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1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B390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>
        <w:rPr>
          <w:sz w:val="28"/>
          <w:szCs w:val="28"/>
          <w:lang w:bidi="ar-DZ"/>
        </w:rPr>
        <w:t>( 2 )</w:t>
      </w:r>
      <w:r>
        <w:rPr>
          <w:rFonts w:hint="cs"/>
          <w:sz w:val="28"/>
          <w:szCs w:val="28"/>
          <w:rtl/>
          <w:lang w:bidi="ar-DZ"/>
        </w:rPr>
        <w:t xml:space="preserve">  يـمـثــل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ـي  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:</w:t>
      </w:r>
    </w:p>
    <w:p w:rsidR="00BD540D" w:rsidRDefault="00293812" w:rsidP="00BD540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298" type="#_x0000_t75" style="position:absolute;left:0;text-align:left;margin-left:272.8pt;margin-top:3.75pt;width:23.25pt;height:36.75pt;z-index:251661824">
            <v:imagedata r:id="rId140" o:title=""/>
          </v:shape>
          <o:OLEObject Type="Embed" ProgID="Equation.DSMT4" ShapeID="_x0000_s2298" DrawAspect="Content" ObjectID="_1569683392" r:id="rId141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96" type="#_x0000_t75" style="position:absolute;left:0;text-align:left;margin-left:47.05pt;margin-top:3.15pt;width:23.25pt;height:36.75pt;z-index:251659776">
            <v:imagedata r:id="rId142" o:title=""/>
          </v:shape>
          <o:OLEObject Type="Embed" ProgID="Equation.DSMT4" ShapeID="_x0000_s2296" DrawAspect="Content" ObjectID="_1569683403" r:id="rId143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72" type="#_x0000_t202" style="position:absolute;left:0;text-align:left;margin-left:258.85pt;margin-top:12.4pt;width:19.85pt;height:19.85pt;z-index:251654656" o:regroupid="28" filled="f" stroked="f">
            <o:lock v:ext="edit" aspectratio="t"/>
            <v:textbox style="mso-next-textbox:#_x0000_s2272" inset="1mm,1mm,0,0">
              <w:txbxContent>
                <w:p w:rsidR="0040067A" w:rsidRPr="00B67370" w:rsidRDefault="0040067A" w:rsidP="0040067A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B67370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×</w:t>
                  </w:r>
                </w:p>
              </w:txbxContent>
            </v:textbox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oval id="_x0000_s2271" style="position:absolute;left:0;text-align:left;margin-left:264.95pt;margin-top:5.3pt;width:34pt;height:36.85pt;z-index:251653632" o:regroupid="28" strokeweight="1.5pt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70" type="#_x0000_t19" style="position:absolute;left:0;text-align:left;margin-left:262.1pt;margin-top:2.6pt;width:22.35pt;height:42.5pt;z-index:251652608" coordsize="22796,43200" o:regroupid="28" adj="-6084339,6106227,1196" path="wr-20404,,22796,43200,126,27,,43167nfewr-20404,,22796,43200,126,27,,43167l1196,21600nsxe" strokeweight="1.5pt">
            <v:stroke endarrow="classic"/>
            <v:path o:connectlocs="126,27;0,43167;1196,21600"/>
            <o:lock v:ext="edit" aspectratio="t"/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63" type="#_x0000_t202" style="position:absolute;left:0;text-align:left;margin-left:33.85pt;margin-top:12.4pt;width:19.85pt;height:19.85pt;z-index:251645440" o:regroupid="28" filled="f" stroked="f">
            <o:lock v:ext="edit" aspectratio="t"/>
            <v:textbox style="mso-next-textbox:#_x0000_s2263" inset="1mm,1mm,0,0">
              <w:txbxContent>
                <w:p w:rsidR="0040067A" w:rsidRPr="00B67370" w:rsidRDefault="0040067A" w:rsidP="0040067A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B67370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×</w:t>
                  </w:r>
                </w:p>
              </w:txbxContent>
            </v:textbox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oval id="_x0000_s2262" style="position:absolute;left:0;text-align:left;margin-left:39.95pt;margin-top:5.3pt;width:34pt;height:36.85pt;z-index:251644416" o:regroupid="28" strokeweight="1.5pt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61" type="#_x0000_t19" style="position:absolute;left:0;text-align:left;margin-left:55.1pt;margin-top:2.6pt;width:22.35pt;height:42.5pt;rotation:180;z-index:251643392" coordsize="22796,43200" o:regroupid="28" adj="-6084339,6106227,1196" path="wr-20404,,22796,43200,126,27,,43167nfewr-20404,,22796,43200,126,27,,43167l1196,21600nsxe" strokeweight="1.5pt">
            <v:stroke endarrow="classic"/>
            <v:path o:connectlocs="126,27;0,43167;1196,21600"/>
            <o:lock v:ext="edit" aspectratio="t"/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60" type="#_x0000_t202" style="position:absolute;left:0;text-align:left;margin-left:68.4pt;margin-top:-.6pt;width:198.45pt;height:56.7pt;z-index:251642368" o:regroupid="28" filled="f" stroked="f">
            <v:textbox style="mso-next-textbox:#_x0000_s2260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07"/>
                    <w:gridCol w:w="907"/>
                    <w:gridCol w:w="907"/>
                    <w:gridCol w:w="907"/>
                  </w:tblGrid>
                  <w:tr w:rsidR="0040067A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8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40067A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BD540D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D368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</w:tr>
                  <w:tr w:rsidR="0040067A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BD540D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FD368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FD368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40067A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7</w:t>
                        </w:r>
                      </w:p>
                    </w:tc>
                  </w:tr>
                </w:tbl>
                <w:p w:rsidR="0040067A" w:rsidRPr="00B67370" w:rsidRDefault="0040067A" w:rsidP="0040067A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BD540D" w:rsidRDefault="00BD540D" w:rsidP="00BD540D">
      <w:pPr>
        <w:bidi/>
        <w:rPr>
          <w:rFonts w:hint="cs"/>
          <w:sz w:val="28"/>
          <w:szCs w:val="28"/>
          <w:rtl/>
          <w:lang w:bidi="ar-DZ"/>
        </w:rPr>
      </w:pPr>
    </w:p>
    <w:p w:rsidR="00BD540D" w:rsidRDefault="0040067A" w:rsidP="00BD540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264" type="#_x0000_t202" style="position:absolute;left:0;text-align:left;margin-left:129.4pt;margin-top:14.3pt;width:82.2pt;height:19.85pt;z-index:251646464" o:regroupid="28" filled="f" stroked="f">
            <v:textbox style="mso-next-textbox:#_x0000_s2264" inset="1mm,1mm,0,0">
              <w:txbxContent>
                <w:p w:rsidR="0040067A" w:rsidRPr="00FD3687" w:rsidRDefault="0040067A" w:rsidP="0040067A">
                  <w:pPr>
                    <w:bidi/>
                    <w:rPr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الـجــد</w:t>
                  </w:r>
                  <w:r w:rsidRPr="00B67370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ل</w:t>
                  </w:r>
                  <w:r w:rsidRPr="00FD3687">
                    <w:rPr>
                      <w:rFonts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FD3687">
                    <w:rPr>
                      <w:color w:val="000000"/>
                      <w:sz w:val="28"/>
                      <w:szCs w:val="28"/>
                      <w:lang w:bidi="ar-DZ"/>
                    </w:rPr>
                    <w:t>(</w:t>
                  </w:r>
                  <w:proofErr w:type="gramEnd"/>
                  <w:r w:rsidRPr="00FD3687">
                    <w:rPr>
                      <w:color w:val="000000"/>
                      <w:sz w:val="28"/>
                      <w:szCs w:val="28"/>
                      <w:lang w:bidi="ar-DZ"/>
                    </w:rPr>
                    <w:t xml:space="preserve"> 1 )</w:t>
                  </w:r>
                </w:p>
              </w:txbxContent>
            </v:textbox>
          </v:shape>
        </w:pict>
      </w:r>
    </w:p>
    <w:p w:rsidR="00BD540D" w:rsidRDefault="00BD540D" w:rsidP="00BD540D">
      <w:pPr>
        <w:bidi/>
        <w:rPr>
          <w:rFonts w:hint="cs"/>
          <w:sz w:val="28"/>
          <w:szCs w:val="28"/>
          <w:rtl/>
          <w:lang w:bidi="ar-DZ"/>
        </w:rPr>
      </w:pPr>
    </w:p>
    <w:p w:rsidR="00BD540D" w:rsidRDefault="00293812" w:rsidP="00BD540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295" type="#_x0000_t75" style="position:absolute;left:0;text-align:left;margin-left:47.05pt;margin-top:12.25pt;width:23.25pt;height:36.75pt;z-index:251658752">
            <v:imagedata r:id="rId144" o:title=""/>
          </v:shape>
          <o:OLEObject Type="Embed" ProgID="Equation.DSMT4" ShapeID="_x0000_s2295" DrawAspect="Content" ObjectID="_1569683404" r:id="rId145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97" type="#_x0000_t75" style="position:absolute;left:0;text-align:left;margin-left:272.8pt;margin-top:12.25pt;width:23.25pt;height:36.75pt;z-index:251660800">
            <v:imagedata r:id="rId146" o:title=""/>
          </v:shape>
          <o:OLEObject Type="Embed" ProgID="Equation.DSMT4" ShapeID="_x0000_s2297" DrawAspect="Content" ObjectID="_1569683393" r:id="rId147"/>
        </w:pict>
      </w:r>
      <w:r w:rsidR="0040067A">
        <w:rPr>
          <w:rFonts w:hint="cs"/>
          <w:noProof/>
          <w:sz w:val="28"/>
          <w:szCs w:val="28"/>
          <w:rtl/>
        </w:rPr>
        <w:pict>
          <v:oval id="_x0000_s2274" style="position:absolute;left:0;text-align:left;margin-left:264.95pt;margin-top:13.9pt;width:34pt;height:36.85pt;z-index:251656704" o:regroupid="28" strokeweight="1.5pt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73" type="#_x0000_t19" style="position:absolute;left:0;text-align:left;margin-left:262.1pt;margin-top:11.2pt;width:22.35pt;height:42.5pt;z-index:251655680" coordsize="22796,43200" o:regroupid="28" adj="-6084339,6106227,1196" path="wr-20404,,22796,43200,126,27,,43167nfewr-20404,,22796,43200,126,27,,43167l1196,21600nsxe" strokeweight="1.5pt">
            <v:stroke endarrow="classic"/>
            <v:path o:connectlocs="126,27;0,43167;1196,21600"/>
            <o:lock v:ext="edit" aspectratio="t"/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oval id="_x0000_s2267" style="position:absolute;left:0;text-align:left;margin-left:39.95pt;margin-top:13.9pt;width:34pt;height:36.85pt;z-index:251649536" o:regroupid="28" strokeweight="1.5pt"/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66" type="#_x0000_t19" style="position:absolute;left:0;text-align:left;margin-left:55.1pt;margin-top:11.2pt;width:22.35pt;height:42.5pt;rotation:180;z-index:251648512" coordsize="22796,43200" o:regroupid="28" adj="-6084339,6106227,1196" path="wr-20404,,22796,43200,126,27,,43167nfewr-20404,,22796,43200,126,27,,43167l1196,21600nsxe" strokeweight="1.5pt">
            <v:stroke endarrow="classic"/>
            <v:path o:connectlocs="126,27;0,43167;1196,21600"/>
            <o:lock v:ext="edit" aspectratio="t"/>
          </v:shape>
        </w:pict>
      </w:r>
      <w:r w:rsidR="0040067A">
        <w:rPr>
          <w:rFonts w:hint="cs"/>
          <w:noProof/>
          <w:sz w:val="28"/>
          <w:szCs w:val="28"/>
          <w:rtl/>
        </w:rPr>
        <w:pict>
          <v:shape id="_x0000_s2265" type="#_x0000_t202" style="position:absolute;left:0;text-align:left;margin-left:68.4pt;margin-top:8pt;width:198.45pt;height:56.7pt;z-index:251647488" o:regroupid="28" filled="f" stroked="f">
            <v:textbox style="mso-next-textbox:#_x0000_s2265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07"/>
                    <w:gridCol w:w="907"/>
                    <w:gridCol w:w="907"/>
                    <w:gridCol w:w="907"/>
                  </w:tblGrid>
                  <w:tr w:rsidR="0040067A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C34370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C34370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40067A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7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BD540D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C34370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C34370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</w:tr>
                  <w:tr w:rsidR="0040067A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40067A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BD540D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C34370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D368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40067A" w:rsidRDefault="0040067A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0067A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40067A" w:rsidRPr="00B67370" w:rsidRDefault="0040067A" w:rsidP="00C34370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</w:tr>
                </w:tbl>
                <w:p w:rsidR="0040067A" w:rsidRPr="00B67370" w:rsidRDefault="0040067A" w:rsidP="0040067A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BD540D" w:rsidRDefault="0040067A" w:rsidP="00BD540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275" type="#_x0000_t202" style="position:absolute;left:0;text-align:left;margin-left:258.85pt;margin-top:4.9pt;width:19.85pt;height:19.85pt;z-index:251657728" o:regroupid="28" filled="f" stroked="f">
            <o:lock v:ext="edit" aspectratio="t"/>
            <v:textbox style="mso-next-textbox:#_x0000_s2275" inset="1mm,1mm,0,0">
              <w:txbxContent>
                <w:p w:rsidR="0040067A" w:rsidRPr="00B67370" w:rsidRDefault="0040067A" w:rsidP="0040067A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B67370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×</w:t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2268" type="#_x0000_t202" style="position:absolute;left:0;text-align:left;margin-left:33.85pt;margin-top:4.9pt;width:19.85pt;height:19.85pt;z-index:251650560" o:regroupid="28" filled="f" stroked="f">
            <o:lock v:ext="edit" aspectratio="t"/>
            <v:textbox style="mso-next-textbox:#_x0000_s2268" inset="1mm,1mm,0,0">
              <w:txbxContent>
                <w:p w:rsidR="0040067A" w:rsidRPr="00B67370" w:rsidRDefault="0040067A" w:rsidP="0040067A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B67370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×</w:t>
                  </w:r>
                </w:p>
              </w:txbxContent>
            </v:textbox>
          </v:shape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40067A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269" type="#_x0000_t202" style="position:absolute;left:0;text-align:left;margin-left:129.4pt;margin-top:3.6pt;width:82.2pt;height:19.85pt;z-index:251651584" o:regroupid="28" filled="f" stroked="f">
            <v:textbox style="mso-next-textbox:#_x0000_s2269" inset="1mm,1mm,0,0">
              <w:txbxContent>
                <w:p w:rsidR="0040067A" w:rsidRPr="00FD3687" w:rsidRDefault="0040067A" w:rsidP="0040067A">
                  <w:pPr>
                    <w:bidi/>
                    <w:rPr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الـجــد</w:t>
                  </w:r>
                  <w:r w:rsidRPr="00B67370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ل</w:t>
                  </w:r>
                  <w:r w:rsidRPr="00FD3687">
                    <w:rPr>
                      <w:rFonts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FD3687">
                    <w:rPr>
                      <w:color w:val="000000"/>
                      <w:sz w:val="28"/>
                      <w:szCs w:val="28"/>
                      <w:lang w:bidi="ar-DZ"/>
                    </w:rPr>
                    <w:t>(</w:t>
                  </w:r>
                  <w:proofErr w:type="gramEnd"/>
                  <w:r w:rsidRPr="00FD3687">
                    <w:rPr>
                      <w:color w:val="00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color w:val="000000"/>
                      <w:sz w:val="28"/>
                      <w:szCs w:val="28"/>
                      <w:lang w:bidi="ar-DZ"/>
                    </w:rPr>
                    <w:t>2</w:t>
                  </w:r>
                  <w:r w:rsidRPr="00FD3687">
                    <w:rPr>
                      <w:color w:val="000000"/>
                      <w:sz w:val="28"/>
                      <w:szCs w:val="28"/>
                      <w:lang w:bidi="ar-DZ"/>
                    </w:rPr>
                    <w:t xml:space="preserve"> )</w:t>
                  </w:r>
                </w:p>
              </w:txbxContent>
            </v:textbox>
          </v:shape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ســب  مـع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 فـي  كـل  ح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؛</w:t>
      </w:r>
    </w:p>
    <w:p w:rsidR="00BD540D" w:rsidRDefault="00463B7E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1696" type="#_x0000_t75" style="position:absolute;left:0;text-align:left;margin-left:40.1pt;margin-top:9pt;width:23.25pt;height:36.75pt;z-index:251586048">
            <v:imagedata r:id="rId148" o:title=""/>
          </v:shape>
          <o:OLEObject Type="Embed" ProgID="Equation.DSMT4" ShapeID="_x0000_s1696" DrawAspect="Content" ObjectID="_1569683394" r:id="rId149"/>
        </w:pict>
      </w:r>
      <w:r w:rsidR="0040067A">
        <w:rPr>
          <w:noProof/>
          <w:sz w:val="28"/>
          <w:szCs w:val="28"/>
          <w:rtl/>
        </w:rPr>
        <w:pict>
          <v:shape id="_x0000_s2300" type="#_x0000_t75" style="position:absolute;left:0;text-align:left;margin-left:90.35pt;margin-top:9pt;width:23.25pt;height:36.75pt;z-index:251663872">
            <v:imagedata r:id="rId140" o:title=""/>
          </v:shape>
          <o:OLEObject Type="Embed" ProgID="Equation.DSMT4" ShapeID="_x0000_s2300" DrawAspect="Content" ObjectID="_1569683390" r:id="rId150"/>
        </w:pict>
      </w:r>
      <w:r w:rsidR="00BD540D">
        <w:rPr>
          <w:rFonts w:hint="cs"/>
          <w:sz w:val="28"/>
          <w:szCs w:val="28"/>
          <w:rtl/>
          <w:lang w:bidi="ar-DZ"/>
        </w:rPr>
        <w:t xml:space="preserve">     ثــمّ  أ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كـمـــل  الـجــد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ولـيْـــن .</w:t>
      </w:r>
    </w:p>
    <w:p w:rsidR="00BD540D" w:rsidRPr="00BD540D" w:rsidRDefault="00234250" w:rsidP="00234250">
      <w:pPr>
        <w:bidi/>
        <w:spacing w:line="528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1695" type="#_x0000_t75" style="position:absolute;left:0;text-align:left;margin-left:40.1pt;margin-top:25.3pt;width:23.25pt;height:36.75pt;z-index:251585024">
            <v:imagedata r:id="rId151" o:title=""/>
          </v:shape>
          <o:OLEObject Type="Embed" ProgID="Equation.DSMT4" ShapeID="_x0000_s1695" DrawAspect="Content" ObjectID="_1569683395" r:id="rId152"/>
        </w:pict>
      </w:r>
      <w:r>
        <w:rPr>
          <w:noProof/>
          <w:sz w:val="28"/>
          <w:szCs w:val="28"/>
          <w:rtl/>
        </w:rPr>
        <w:pict>
          <v:shape id="_x0000_s2299" type="#_x0000_t75" style="position:absolute;left:0;text-align:left;margin-left:90.35pt;margin-top:25.3pt;width:23.25pt;height:36.75pt;z-index:251662848">
            <v:imagedata r:id="rId146" o:title=""/>
          </v:shape>
          <o:OLEObject Type="Embed" ProgID="Equation.DSMT4" ShapeID="_x0000_s2299" DrawAspect="Content" ObjectID="_1569683391" r:id="rId153"/>
        </w:pict>
      </w:r>
      <w:r w:rsidR="00BD540D">
        <w:rPr>
          <w:rFonts w:hint="cs"/>
          <w:sz w:val="28"/>
          <w:szCs w:val="28"/>
          <w:rtl/>
          <w:lang w:bidi="ar-DZ"/>
        </w:rPr>
        <w:t xml:space="preserve">     مـعــا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مــل  الـتـنــا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سـبـيــة  فـي  الـجــد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ول</w:t>
      </w:r>
      <w:r w:rsidR="00BD540D" w:rsidRPr="00FD36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BD540D" w:rsidRPr="00FD3687">
        <w:rPr>
          <w:color w:val="000000"/>
          <w:sz w:val="28"/>
          <w:szCs w:val="28"/>
          <w:lang w:bidi="ar-DZ"/>
        </w:rPr>
        <w:t>( 1 )</w:t>
      </w:r>
      <w:r w:rsidR="00BD540D">
        <w:rPr>
          <w:rFonts w:hint="cs"/>
          <w:sz w:val="28"/>
          <w:szCs w:val="28"/>
          <w:rtl/>
          <w:lang w:bidi="ar-DZ"/>
        </w:rPr>
        <w:t xml:space="preserve">  </w:t>
      </w:r>
      <w:r w:rsidR="00463B7E">
        <w:rPr>
          <w:rFonts w:hint="cs"/>
          <w:sz w:val="28"/>
          <w:szCs w:val="28"/>
          <w:rtl/>
          <w:lang w:bidi="ar-DZ"/>
        </w:rPr>
        <w:t>هــو           أ</w:t>
      </w:r>
      <w:r w:rsidR="00463B7E" w:rsidRPr="00C71C0F">
        <w:rPr>
          <w:rFonts w:hint="cs"/>
          <w:sz w:val="16"/>
          <w:szCs w:val="16"/>
          <w:rtl/>
          <w:lang w:bidi="ar-DZ"/>
        </w:rPr>
        <w:t xml:space="preserve"> </w:t>
      </w:r>
      <w:r w:rsidR="00463B7E">
        <w:rPr>
          <w:rFonts w:hint="cs"/>
          <w:sz w:val="28"/>
          <w:szCs w:val="28"/>
          <w:rtl/>
          <w:lang w:bidi="ar-DZ"/>
        </w:rPr>
        <w:t xml:space="preserve">و       </w:t>
      </w:r>
    </w:p>
    <w:p w:rsidR="00BD540D" w:rsidRDefault="000B7C29" w:rsidP="00463B7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61" style="position:absolute;left:0;text-align:left;margin-left:-13pt;margin-top:13.4pt;width:171.3pt;height:198.45pt;z-index:251587072" coordorigin="8318,5526" coordsize="3426,3969">
            <v:shape id="_x0000_s1619" type="#_x0000_t75" style="position:absolute;left:8318;top:5815;width:3201;height:3680" o:regroupid="24">
              <v:imagedata r:id="rId6" o:title="" croptop="33701f" cropbottom="4139f" cropleft="2339f" cropright="47981f"/>
            </v:shape>
            <v:line id="_x0000_s1620" style="position:absolute" from="8793,5802" to="8793,8523" o:regroupid="24" strokeweight="1.5pt">
              <v:stroke startarrow="classic"/>
            </v:line>
            <v:shape id="_x0000_s1621" type="#_x0000_t202" style="position:absolute;left:8468;top:6031;width:2778;height:3458" o:regroupid="24" filled="f" stroked="f">
              <v:textbox style="mso-next-textbox:#_x0000_s1621" inset="1mm,1mm,0,0">
                <w:txbxContent>
                  <w:p w:rsidR="00BD540D" w:rsidRPr="00284C3E" w:rsidRDefault="00BD540D" w:rsidP="00BD540D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BD540D" w:rsidRPr="00284C3E" w:rsidRDefault="00BD540D" w:rsidP="00BD540D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BD540D" w:rsidRPr="00284C3E" w:rsidRDefault="00BD540D" w:rsidP="00BD540D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BD540D" w:rsidRPr="00284C3E" w:rsidRDefault="00BD540D" w:rsidP="00BD540D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  <w:p w:rsidR="00BD540D" w:rsidRPr="00284C3E" w:rsidRDefault="00BD540D" w:rsidP="00BD540D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BD540D" w:rsidRPr="00284C3E" w:rsidRDefault="00BD540D" w:rsidP="00BD540D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BD540D" w:rsidRPr="00284C3E" w:rsidRDefault="00BD540D" w:rsidP="00BD540D">
                    <w:pPr>
                      <w:spacing w:line="312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</w:p>
                  <w:p w:rsidR="00BD540D" w:rsidRPr="00284C3E" w:rsidRDefault="00BD540D" w:rsidP="00BD540D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  <w:lang w:bidi="ar-DZ"/>
                      </w:rPr>
                      <w:t>O</w:t>
                    </w:r>
                    <w:r w:rsidRPr="00284C3E">
                      <w:rPr>
                        <w:color w:val="000000"/>
                        <w:sz w:val="28"/>
                        <w:szCs w:val="28"/>
                      </w:rPr>
                      <w:t xml:space="preserve">        1      2      3      4</w:t>
                    </w:r>
                  </w:p>
                </w:txbxContent>
              </v:textbox>
            </v:shape>
            <v:shape id="_x0000_s1622" type="#_x0000_t202" style="position:absolute;left:8411;top:8307;width:397;height:397" o:regroupid="24" filled="f" stroked="f">
              <o:lock v:ext="edit" aspectratio="t"/>
              <v:textbox style="mso-next-textbox:#_x0000_s1622" inset="1mm,1mm,0,0">
                <w:txbxContent>
                  <w:p w:rsidR="00BD540D" w:rsidRPr="00284C3E" w:rsidRDefault="00BD540D" w:rsidP="00BD540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line id="_x0000_s1623" style="position:absolute" from="9344,9072" to="11498,9072" o:regroupid="24" strokeweight="1.5pt">
              <v:stroke endarrow="classic"/>
            </v:line>
            <v:shape id="_x0000_s1624" type="#_x0000_t202" style="position:absolute;left:9062;top:8689;width:397;height:397" o:regroupid="24" filled="f" stroked="f">
              <o:lock v:ext="edit" aspectratio="t"/>
              <v:textbox style="mso-next-textbox:#_x0000_s1624" inset="1mm,1mm,0,0">
                <w:txbxContent>
                  <w:p w:rsidR="00BD540D" w:rsidRPr="00284C3E" w:rsidRDefault="00BD540D" w:rsidP="00BD540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284C3E"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1625" style="position:absolute" from="8793,8475" to="8793,9495" o:regroupid="24" strokeweight="1.5pt">
              <v:stroke startarrow="classic"/>
            </v:line>
            <v:line id="_x0000_s1626" style="position:absolute" from="8417,9072" to="9381,9072" o:regroupid="24" strokeweight="1.5pt">
              <v:stroke endarrow="classic"/>
            </v:line>
            <v:shape id="_x0000_s1627" type="#_x0000_t202" style="position:absolute;left:11290;top:8701;width:454;height:454" o:regroupid="24" filled="f" stroked="f">
              <v:textbox style="mso-next-textbox:#_x0000_s1627" inset="1mm,1mm,0,0">
                <w:txbxContent>
                  <w:p w:rsidR="00BD540D" w:rsidRPr="00284C3E" w:rsidRDefault="00BD540D" w:rsidP="00BD540D">
                    <w:pPr>
                      <w:jc w:val="center"/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  <w:lang w:bidi="ar-DZ"/>
                      </w:rPr>
                      <w:t>x</w:t>
                    </w:r>
                  </w:p>
                </w:txbxContent>
              </v:textbox>
            </v:shape>
            <v:shape id="_x0000_s1628" type="#_x0000_t202" style="position:absolute;left:8714;top:5526;width:454;height:454" o:regroupid="24" filled="f" stroked="f">
              <v:textbox style="mso-next-textbox:#_x0000_s1628" inset="1mm,1mm,0,0">
                <w:txbxContent>
                  <w:p w:rsidR="00BD540D" w:rsidRPr="00284C3E" w:rsidRDefault="00BD540D" w:rsidP="00BD540D">
                    <w:pPr>
                      <w:jc w:val="center"/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lang w:bidi="ar-DZ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629" style="position:absolute" from="10484,8976" to="10484,9146" o:regroupid="24" strokeweight="1.5pt"/>
            <v:line id="_x0000_s1630" style="position:absolute" from="11051,8976" to="11051,9146" o:regroupid="24" strokeweight="1.5pt"/>
            <v:line id="_x0000_s1631" style="position:absolute" from="9917,8976" to="9917,9146" o:regroupid="24" strokeweight="1.5pt"/>
            <v:line id="_x0000_s1632" style="position:absolute" from="8699,6253" to="8869,6253" o:regroupid="24" strokeweight="1.5pt"/>
            <v:line id="_x0000_s1633" style="position:absolute" from="8699,6813" to="8869,6813" o:regroupid="24" strokeweight="1.5pt"/>
            <v:line id="_x0000_s1634" style="position:absolute" from="8699,7380" to="8869,7380" o:regroupid="24" strokeweight="1.5pt"/>
            <v:line id="_x0000_s1635" style="position:absolute" from="8699,7940" to="8869,7940" o:regroupid="24" strokeweight="1.5pt"/>
            <v:shape id="_x0000_s1758" type="#_x0000_t202" style="position:absolute;left:9080;top:7704;width:567;height:567" filled="f" stroked="f">
              <o:lock v:ext="edit" aspectratio="t"/>
              <v:textbox style="mso-next-textbox:#_x0000_s1758" inset="0,1mm,0,0">
                <w:txbxContent>
                  <w:p w:rsidR="00FE7E21" w:rsidRPr="004F4638" w:rsidRDefault="00FE7E21" w:rsidP="00FE7E21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59" type="#_x0000_t202" style="position:absolute;left:10205;top:6579;width:567;height:567" filled="f" stroked="f">
              <o:lock v:ext="edit" aspectratio="t"/>
              <v:textbox style="mso-next-textbox:#_x0000_s1759" inset="0,1mm,0,0">
                <w:txbxContent>
                  <w:p w:rsidR="00FE7E21" w:rsidRPr="004F4638" w:rsidRDefault="00FE7E21" w:rsidP="00FE7E21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60" type="#_x0000_t202" style="position:absolute;left:10774;top:6021;width:567;height:567" filled="f" stroked="f">
              <o:lock v:ext="edit" aspectratio="t"/>
              <v:textbox style="mso-next-textbox:#_x0000_s1760" inset="0,1mm,0,0">
                <w:txbxContent>
                  <w:p w:rsidR="00FE7E21" w:rsidRPr="004F4638" w:rsidRDefault="00FE7E21" w:rsidP="00FE7E21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</v:group>
        </w:pict>
      </w:r>
      <w:r w:rsidR="00BD540D">
        <w:rPr>
          <w:rFonts w:hint="cs"/>
          <w:sz w:val="28"/>
          <w:szCs w:val="28"/>
          <w:rtl/>
          <w:lang w:bidi="ar-DZ"/>
        </w:rPr>
        <w:t xml:space="preserve">     مـعــا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مــل  الـتـنــا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سـبـيــة  فـي  الـجــد</w:t>
      </w:r>
      <w:r w:rsidR="00BD540D" w:rsidRPr="00B67370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ول</w:t>
      </w:r>
      <w:r w:rsidR="00BD540D" w:rsidRPr="00FD36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BD540D" w:rsidRPr="00FD3687">
        <w:rPr>
          <w:color w:val="000000"/>
          <w:sz w:val="28"/>
          <w:szCs w:val="28"/>
          <w:lang w:bidi="ar-DZ"/>
        </w:rPr>
        <w:t xml:space="preserve">( </w:t>
      </w:r>
      <w:r w:rsidR="00BD540D">
        <w:rPr>
          <w:color w:val="000000"/>
          <w:sz w:val="28"/>
          <w:szCs w:val="28"/>
          <w:lang w:bidi="ar-DZ"/>
        </w:rPr>
        <w:t>2</w:t>
      </w:r>
      <w:r w:rsidR="00BD540D" w:rsidRPr="00FD3687">
        <w:rPr>
          <w:color w:val="000000"/>
          <w:sz w:val="28"/>
          <w:szCs w:val="28"/>
          <w:lang w:bidi="ar-DZ"/>
        </w:rPr>
        <w:t xml:space="preserve"> )</w:t>
      </w:r>
      <w:r w:rsidR="00BD540D">
        <w:rPr>
          <w:rFonts w:hint="cs"/>
          <w:sz w:val="28"/>
          <w:szCs w:val="28"/>
          <w:rtl/>
          <w:lang w:bidi="ar-DZ"/>
        </w:rPr>
        <w:t xml:space="preserve">  </w:t>
      </w:r>
      <w:r w:rsidR="00463B7E">
        <w:rPr>
          <w:rFonts w:hint="cs"/>
          <w:sz w:val="28"/>
          <w:szCs w:val="28"/>
          <w:rtl/>
          <w:lang w:bidi="ar-DZ"/>
        </w:rPr>
        <w:t>هــو           أ</w:t>
      </w:r>
      <w:r w:rsidR="00463B7E" w:rsidRPr="00C71C0F">
        <w:rPr>
          <w:rFonts w:hint="cs"/>
          <w:sz w:val="16"/>
          <w:szCs w:val="16"/>
          <w:rtl/>
          <w:lang w:bidi="ar-DZ"/>
        </w:rPr>
        <w:t xml:space="preserve"> </w:t>
      </w:r>
      <w:r w:rsidR="00463B7E">
        <w:rPr>
          <w:rFonts w:hint="cs"/>
          <w:sz w:val="28"/>
          <w:szCs w:val="28"/>
          <w:rtl/>
          <w:lang w:bidi="ar-DZ"/>
        </w:rPr>
        <w:t xml:space="preserve">و       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مـثــل  بـيــا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636" type="#_x0000_t202" style="position:absolute;left:0;text-align:left;margin-left:179.3pt;margin-top:1.65pt;width:181.4pt;height:56.7pt;z-index:251580928" filled="f" stroked="f">
            <v:textbox style="mso-next-textbox:#_x0000_s1636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680"/>
                    <w:gridCol w:w="680"/>
                    <w:gridCol w:w="680"/>
                    <w:gridCol w:w="680"/>
                    <w:gridCol w:w="680"/>
                  </w:tblGrid>
                  <w:tr w:rsidR="00BD540D" w:rsidRPr="00B67370">
                    <w:trPr>
                      <w:jc w:val="center"/>
                    </w:trPr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284C3E" w:rsidRDefault="00BD540D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x</w:t>
                        </w:r>
                      </w:p>
                    </w:tc>
                  </w:tr>
                  <w:tr w:rsidR="00BD540D" w:rsidRPr="00B67370">
                    <w:trPr>
                      <w:jc w:val="center"/>
                    </w:trPr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80" w:type="dxa"/>
                        <w:vAlign w:val="center"/>
                      </w:tcPr>
                      <w:p w:rsidR="00BD540D" w:rsidRPr="00284C3E" w:rsidRDefault="00BD540D" w:rsidP="00FD368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y</w:t>
                        </w:r>
                      </w:p>
                    </w:tc>
                  </w:tr>
                </w:tbl>
                <w:p w:rsidR="00BD540D" w:rsidRPr="00B67370" w:rsidRDefault="00BD540D" w:rsidP="00BD540D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هـذ</w:t>
      </w:r>
      <w:r w:rsidRPr="00280E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تـمـثـيــل  يـعـبّــر عــن</w:t>
      </w:r>
    </w:p>
    <w:p w:rsidR="00BD540D" w:rsidRDefault="00BD540D" w:rsidP="00BD540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ضـعــيّــة  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؟ لـمــا</w:t>
      </w:r>
      <w:r w:rsidRPr="00280E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280E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؟</w:t>
      </w:r>
    </w:p>
    <w:p w:rsidR="00BD540D" w:rsidRPr="00BD540D" w:rsidRDefault="00BD540D" w:rsidP="00BD540D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BD540D">
        <w:rPr>
          <w:rFonts w:hint="cs"/>
          <w:color w:val="FF0000"/>
          <w:sz w:val="28"/>
          <w:szCs w:val="28"/>
          <w:rtl/>
          <w:lang w:bidi="ar-DZ"/>
        </w:rPr>
        <w:t xml:space="preserve">     لا ؛ لأ</w:t>
      </w:r>
      <w:r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ن  ن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ق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ا</w:t>
      </w:r>
      <w:r w:rsidR="00FB3FF7"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ط  الـتـمـثـيــل  ل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ي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س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 xml:space="preserve">ــت  </w:t>
      </w:r>
      <w:r w:rsidR="00FB3FF7" w:rsidRPr="00BD540D">
        <w:rPr>
          <w:rFonts w:hint="cs"/>
          <w:color w:val="FF0000"/>
          <w:sz w:val="28"/>
          <w:szCs w:val="28"/>
          <w:rtl/>
          <w:lang w:bidi="ar-DZ"/>
        </w:rPr>
        <w:t>ف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="00FB3FF7" w:rsidRPr="00BD540D">
        <w:rPr>
          <w:rFonts w:hint="cs"/>
          <w:color w:val="FF0000"/>
          <w:sz w:val="28"/>
          <w:szCs w:val="28"/>
          <w:rtl/>
          <w:lang w:bidi="ar-DZ"/>
        </w:rPr>
        <w:t>ي</w:t>
      </w:r>
    </w:p>
    <w:p w:rsidR="00BD540D" w:rsidRPr="00BD540D" w:rsidRDefault="00BD540D" w:rsidP="00FB3FF7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BD540D">
        <w:rPr>
          <w:rFonts w:hint="cs"/>
          <w:color w:val="FF0000"/>
          <w:sz w:val="28"/>
          <w:szCs w:val="28"/>
          <w:rtl/>
          <w:lang w:bidi="ar-DZ"/>
        </w:rPr>
        <w:t xml:space="preserve">     ا</w:t>
      </w:r>
      <w:r w:rsidR="00FB3FF7"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س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ت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ق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ا</w:t>
      </w:r>
      <w:r w:rsidR="00FB3FF7"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م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ي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ة  م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ع  م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ب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د</w:t>
      </w:r>
      <w:r w:rsidR="00FB3FF7"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أ  ال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م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ع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ل</w:t>
      </w:r>
      <w:r w:rsidR="00FB3FF7">
        <w:rPr>
          <w:rFonts w:hint="cs"/>
          <w:color w:val="FF0000"/>
          <w:sz w:val="28"/>
          <w:szCs w:val="28"/>
          <w:rtl/>
          <w:lang w:bidi="ar-DZ"/>
        </w:rPr>
        <w:t>ـــ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م .</w:t>
      </w:r>
    </w:p>
    <w:p w:rsidR="00BD540D" w:rsidRDefault="00BD540D" w:rsidP="00BD540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BD540D" w:rsidRDefault="00AD2CF8" w:rsidP="00851E6A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BD540D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BD540D">
        <w:rPr>
          <w:rFonts w:hint="cs"/>
          <w:b/>
          <w:bCs/>
          <w:sz w:val="28"/>
          <w:szCs w:val="28"/>
          <w:u w:val="single"/>
          <w:rtl/>
          <w:lang w:bidi="ar-DZ"/>
        </w:rPr>
        <w:t>1</w:t>
      </w:r>
      <w:r w:rsidR="00851E6A">
        <w:rPr>
          <w:b/>
          <w:bCs/>
          <w:sz w:val="28"/>
          <w:szCs w:val="28"/>
          <w:u w:val="single"/>
          <w:lang w:bidi="ar-DZ"/>
        </w:rPr>
        <w:t>0</w:t>
      </w:r>
      <w:r w:rsidR="00851E6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BD540D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BD540D">
        <w:rPr>
          <w:b/>
          <w:bCs/>
          <w:sz w:val="28"/>
          <w:szCs w:val="28"/>
          <w:u w:val="single"/>
          <w:lang w:bidi="ar-DZ"/>
        </w:rPr>
        <w:t>8</w:t>
      </w:r>
      <w:r w:rsidR="00BD540D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BD540D">
        <w:rPr>
          <w:b/>
          <w:bCs/>
          <w:sz w:val="28"/>
          <w:szCs w:val="28"/>
          <w:u w:val="single"/>
          <w:lang w:bidi="ar-DZ"/>
        </w:rPr>
        <w:t>5</w:t>
      </w:r>
      <w:r w:rsidR="00BD540D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BD540D">
        <w:rPr>
          <w:rFonts w:hint="cs"/>
          <w:sz w:val="28"/>
          <w:szCs w:val="28"/>
          <w:rtl/>
          <w:lang w:bidi="ar-DZ"/>
        </w:rPr>
        <w:t xml:space="preserve">  الـتـعــرّف عـلـى الـد</w:t>
      </w:r>
      <w:r w:rsidR="00BD540D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ا</w:t>
      </w:r>
      <w:r w:rsidR="00BD540D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لـة الـتـآ</w:t>
      </w:r>
      <w:r w:rsidR="00BD540D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لـفـيـة و الـد</w:t>
      </w:r>
      <w:r w:rsidR="00BD540D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ا</w:t>
      </w:r>
      <w:r w:rsidR="00BD540D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لـة الـخـطـيّــة .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فـي  حـركــة  مـســتــقـيــمــة  مـنـتـظـمــة ؛ 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ا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الـتـي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عــبّــر عــن  ا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ة  بـد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الـزمــن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بـأ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ـذ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كـتــرمـيـــز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و  </w:t>
      </w:r>
      <w:r>
        <w:rPr>
          <w:i/>
          <w:iCs/>
          <w:sz w:val="28"/>
          <w:szCs w:val="28"/>
          <w:lang w:bidi="ar-DZ"/>
        </w:rPr>
        <w:t>v</w:t>
      </w:r>
      <w:r>
        <w:rPr>
          <w:rFonts w:hint="cs"/>
          <w:sz w:val="28"/>
          <w:szCs w:val="28"/>
          <w:rtl/>
          <w:lang w:bidi="ar-DZ"/>
        </w:rPr>
        <w:t xml:space="preserve">  كـتــرمـيـــز لـلــسّــرعـــة  الـمـتــوســطــة .</w:t>
      </w:r>
    </w:p>
    <w:p w:rsidR="00BD540D" w:rsidRPr="00FB3FF7" w:rsidRDefault="00293812" w:rsidP="00FB3FF7">
      <w:pPr>
        <w:spacing w:line="288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</w:t>
      </w:r>
      <w:r w:rsidR="00A370CE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 w:rsidR="00FB3FF7" w:rsidRPr="00FB3FF7">
        <w:rPr>
          <w:i/>
          <w:iCs/>
          <w:color w:val="FF0000"/>
          <w:sz w:val="28"/>
          <w:szCs w:val="28"/>
          <w:lang w:bidi="ar-DZ"/>
        </w:rPr>
        <w:t>d</w:t>
      </w:r>
      <w:r w:rsidR="00FB3FF7" w:rsidRPr="00FB3FF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FB3FF7" w:rsidRPr="00FB3FF7">
        <w:rPr>
          <w:color w:val="FF0000"/>
          <w:sz w:val="28"/>
          <w:szCs w:val="28"/>
          <w:lang w:bidi="ar-DZ"/>
        </w:rPr>
        <w:t xml:space="preserve">( </w:t>
      </w:r>
      <w:r w:rsidR="00FB3FF7" w:rsidRPr="00FB3FF7">
        <w:rPr>
          <w:i/>
          <w:iCs/>
          <w:color w:val="FF0000"/>
          <w:sz w:val="28"/>
          <w:szCs w:val="28"/>
          <w:lang w:bidi="ar-DZ"/>
        </w:rPr>
        <w:t>t</w:t>
      </w:r>
      <w:proofErr w:type="gramEnd"/>
      <w:r w:rsidR="00FB3FF7" w:rsidRPr="00FB3FF7">
        <w:rPr>
          <w:color w:val="FF0000"/>
          <w:sz w:val="28"/>
          <w:szCs w:val="28"/>
          <w:lang w:bidi="ar-DZ"/>
        </w:rPr>
        <w:t xml:space="preserve"> ) </w:t>
      </w:r>
      <w:r w:rsidR="00FB3FF7" w:rsidRPr="00FB3FF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FB3FF7" w:rsidRPr="00FB3FF7">
        <w:rPr>
          <w:color w:val="FF0000"/>
          <w:sz w:val="28"/>
          <w:szCs w:val="28"/>
          <w:lang w:bidi="ar-DZ"/>
        </w:rPr>
        <w:t xml:space="preserve"> </w:t>
      </w:r>
      <w:r w:rsidR="00FB3FF7" w:rsidRPr="00FB3FF7">
        <w:rPr>
          <w:i/>
          <w:iCs/>
          <w:color w:val="FF0000"/>
          <w:sz w:val="28"/>
          <w:szCs w:val="28"/>
          <w:lang w:bidi="ar-DZ"/>
        </w:rPr>
        <w:t>v</w:t>
      </w:r>
      <w:r w:rsidR="00FB3FF7" w:rsidRPr="00FB3FF7">
        <w:rPr>
          <w:color w:val="FF0000"/>
          <w:sz w:val="28"/>
          <w:szCs w:val="28"/>
          <w:lang w:bidi="ar-DZ"/>
        </w:rPr>
        <w:t xml:space="preserve"> . </w:t>
      </w:r>
      <w:proofErr w:type="gramStart"/>
      <w:r w:rsidR="00FB3FF7" w:rsidRPr="00FB3FF7">
        <w:rPr>
          <w:i/>
          <w:iCs/>
          <w:color w:val="FF0000"/>
          <w:sz w:val="28"/>
          <w:szCs w:val="28"/>
          <w:lang w:bidi="ar-DZ"/>
        </w:rPr>
        <w:t>t</w:t>
      </w:r>
      <w:proofErr w:type="gramEnd"/>
    </w:p>
    <w:p w:rsidR="000917C4" w:rsidRDefault="000B7C29" w:rsidP="009C266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shape id="_x0000_s2391" type="#_x0000_t32" style="position:absolute;left:0;text-align:left;margin-left:383.8pt;margin-top:13.2pt;width:0;height:558.45pt;z-index:251671040" o:connectortype="straight" strokeweight="1.5pt"/>
        </w:pict>
      </w:r>
      <w:r w:rsidR="000917C4">
        <w:rPr>
          <w:rFonts w:hint="cs"/>
          <w:noProof/>
          <w:sz w:val="28"/>
          <w:szCs w:val="28"/>
          <w:rtl/>
        </w:rPr>
        <w:pict>
          <v:shape id="_x0000_s1690" type="#_x0000_t202" style="position:absolute;left:0;text-align:left;margin-left:332.05pt;margin-top:-6.55pt;width:104.9pt;height:22.7pt;z-index:251582976" filled="f" stroked="f" strokeweight="1.5pt">
            <v:textbox style="mso-next-textbox:#_x0000_s1690" inset="1mm,1mm,0,0">
              <w:txbxContent>
                <w:p w:rsidR="00BD540D" w:rsidRPr="00FC16E4" w:rsidRDefault="00BD540D" w:rsidP="00C250CE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د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  الـتـآ</w:t>
                  </w:r>
                  <w:r w:rsidRPr="00FC16E4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FC16E4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فـيــة</w:t>
                  </w:r>
                </w:p>
              </w:txbxContent>
            </v:textbox>
          </v:shape>
        </w:pict>
      </w:r>
    </w:p>
    <w:p w:rsidR="00293812" w:rsidRDefault="00293812" w:rsidP="0029381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302" style="position:absolute;left:0;text-align:left;margin-left:107.25pt;margin-top:20.65pt;width:144.55pt;height:19.85pt;z-index:251665920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لـقـد  أ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فـقـنـا  كـل  زمــن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ب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93812" w:rsidRDefault="00293812" w:rsidP="0029381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نـا  عـرّفـنــا   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تـآ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 xml:space="preserve">لـفـيــة  خـطـيــة  </w:t>
      </w:r>
      <w:r w:rsidRPr="00886FA5">
        <w:rPr>
          <w:b/>
          <w:bCs/>
          <w:i/>
          <w:iCs/>
          <w:sz w:val="28"/>
          <w:szCs w:val="28"/>
          <w:lang w:bidi="ar-DZ"/>
        </w:rPr>
        <w:t>d</w:t>
      </w:r>
    </w:p>
    <w:p w:rsidR="00BD540D" w:rsidRDefault="00293812" w:rsidP="00AE0B4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عـبـ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تـســمّـى  صــورة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ـة  الـخـطـيــة  </w:t>
      </w:r>
      <w:r>
        <w:rPr>
          <w:i/>
          <w:iCs/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BD540D" w:rsidRDefault="00BD540D" w:rsidP="00D42D5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617" type="#_x0000_t202" style="position:absolute;left:0;text-align:left;margin-left:-24.4pt;margin-top:1.45pt;width:385.5pt;height:56.7pt;z-index:251579904" filled="f" stroked="f">
            <v:textbox style="mso-next-textbox:#_x0000_s1617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07"/>
                    <w:gridCol w:w="907"/>
                    <w:gridCol w:w="907"/>
                    <w:gridCol w:w="907"/>
                    <w:gridCol w:w="907"/>
                    <w:gridCol w:w="2948"/>
                  </w:tblGrid>
                  <w:tr w:rsidR="00BD540D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9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284C3E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2948" w:type="dxa"/>
                        <w:vAlign w:val="center"/>
                      </w:tcPr>
                      <w:p w:rsidR="00BD540D" w:rsidRPr="008A6C46" w:rsidRDefault="00BD540D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ـزمــن 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h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</w:p>
                    </w:tc>
                  </w:tr>
                  <w:tr w:rsidR="00BD540D" w:rsidRPr="00B67370">
                    <w:trPr>
                      <w:jc w:val="center"/>
                    </w:trPr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E307D9" w:rsidP="00E307D9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E307D9" w:rsidP="00E307D9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9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6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FB3FF7" w:rsidP="006616A1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7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FB3FF7" w:rsidP="00FB3FF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07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2948" w:type="dxa"/>
                        <w:vAlign w:val="center"/>
                      </w:tcPr>
                      <w:p w:rsidR="00BD540D" w:rsidRPr="008A6C46" w:rsidRDefault="00BD540D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مـســا</w:t>
                        </w:r>
                        <w:r w:rsidRPr="00E10ECA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فــة 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d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(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k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)</w:t>
                        </w:r>
                      </w:p>
                    </w:tc>
                  </w:tr>
                </w:tbl>
                <w:p w:rsidR="00BD540D" w:rsidRPr="00B67370" w:rsidRDefault="00BD540D" w:rsidP="00BD540D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ـل  فـي  مـسـتــو مــزوّد  بـمـعــلــم  الـمـســ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ة  بـد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E10EC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زمــن  بــوضـع</w:t>
      </w:r>
    </w:p>
    <w:p w:rsidR="00BD540D" w:rsidRDefault="00BD540D" w:rsidP="000917C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قـيّـم  </w:t>
      </w:r>
      <w:r>
        <w:rPr>
          <w:i/>
          <w:iCs/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عـلـى  مـحـور الـفـو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صـل  و قـيّـم 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t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عـلـى  مـحـور الـتـر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ب</w:t>
      </w:r>
      <w:r w:rsidR="00E3360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BD540D" w:rsidRPr="00E3360A" w:rsidRDefault="00BD540D" w:rsidP="000917C4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نـمـثــل  ك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>ـ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ل  س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>ـ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اع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>ـ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ت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>ـ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ي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>ــ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E3360A">
        <w:rPr>
          <w:color w:val="FF0000"/>
          <w:sz w:val="28"/>
          <w:szCs w:val="28"/>
          <w:lang w:bidi="ar-DZ"/>
        </w:rPr>
        <w:t xml:space="preserve">( 2 </w:t>
      </w:r>
      <w:r w:rsidR="00E3360A">
        <w:rPr>
          <w:i/>
          <w:iCs/>
          <w:color w:val="FF0000"/>
          <w:sz w:val="28"/>
          <w:szCs w:val="28"/>
          <w:lang w:bidi="ar-DZ"/>
        </w:rPr>
        <w:t>h</w:t>
      </w:r>
      <w:r w:rsidR="00E3360A">
        <w:rPr>
          <w:color w:val="FF0000"/>
          <w:sz w:val="28"/>
          <w:szCs w:val="28"/>
          <w:lang w:bidi="ar-DZ"/>
        </w:rPr>
        <w:t xml:space="preserve"> )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 xml:space="preserve">  بــ  </w:t>
      </w:r>
      <w:r w:rsidR="00E3360A">
        <w:rPr>
          <w:color w:val="FF0000"/>
          <w:sz w:val="28"/>
          <w:szCs w:val="28"/>
          <w:lang w:bidi="ar-DZ"/>
        </w:rPr>
        <w:t xml:space="preserve">1 </w:t>
      </w:r>
      <w:r w:rsidR="00E3360A">
        <w:rPr>
          <w:i/>
          <w:iCs/>
          <w:color w:val="FF0000"/>
          <w:sz w:val="28"/>
          <w:szCs w:val="28"/>
          <w:lang w:bidi="ar-DZ"/>
        </w:rPr>
        <w:t>c</w:t>
      </w:r>
      <w:r w:rsidR="00E3360A" w:rsidRPr="00E3360A">
        <w:rPr>
          <w:color w:val="FF0000"/>
          <w:sz w:val="16"/>
          <w:szCs w:val="16"/>
          <w:lang w:bidi="ar-DZ"/>
        </w:rPr>
        <w:t xml:space="preserve"> </w:t>
      </w:r>
      <w:r w:rsidR="00E3360A">
        <w:rPr>
          <w:i/>
          <w:iCs/>
          <w:color w:val="FF0000"/>
          <w:sz w:val="28"/>
          <w:szCs w:val="28"/>
          <w:lang w:bidi="ar-DZ"/>
        </w:rPr>
        <w:t>m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عـلـى  مـحـور الـفـوا</w:t>
      </w:r>
      <w:r w:rsidR="00E3360A" w:rsidRPr="00E3360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3360A" w:rsidRPr="00E3360A">
        <w:rPr>
          <w:rFonts w:hint="cs"/>
          <w:color w:val="FF0000"/>
          <w:sz w:val="28"/>
          <w:szCs w:val="28"/>
          <w:rtl/>
          <w:lang w:bidi="ar-DZ"/>
        </w:rPr>
        <w:t>صـل</w:t>
      </w:r>
      <w:r w:rsidR="00E3360A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BD540D" w:rsidRPr="00E3360A" w:rsidRDefault="00E3360A" w:rsidP="000917C4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نـمـثــل  ك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ل  </w:t>
      </w:r>
      <w:r>
        <w:rPr>
          <w:color w:val="FF0000"/>
          <w:sz w:val="28"/>
          <w:szCs w:val="28"/>
          <w:lang w:bidi="ar-DZ"/>
        </w:rPr>
        <w:t>1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>
        <w:rPr>
          <w:i/>
          <w:iCs/>
          <w:color w:val="FF0000"/>
          <w:sz w:val="28"/>
          <w:szCs w:val="28"/>
          <w:lang w:bidi="ar-DZ"/>
        </w:rPr>
        <w:t>k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بــ  </w:t>
      </w:r>
      <w:r>
        <w:rPr>
          <w:color w:val="FF0000"/>
          <w:sz w:val="28"/>
          <w:szCs w:val="28"/>
          <w:lang w:bidi="ar-DZ"/>
        </w:rPr>
        <w:t xml:space="preserve">1 </w:t>
      </w:r>
      <w:r>
        <w:rPr>
          <w:i/>
          <w:iCs/>
          <w:color w:val="FF0000"/>
          <w:sz w:val="28"/>
          <w:szCs w:val="28"/>
          <w:lang w:bidi="ar-DZ"/>
        </w:rPr>
        <w:t>c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عـلـى  مـحـور الـتـرا</w:t>
      </w:r>
      <w:r w:rsidRPr="00E3360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تـيـب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BD540D" w:rsidRDefault="00D26CA5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26" style="position:absolute;left:0;text-align:left;margin-left:-13.7pt;margin-top:-.05pt;width:385.7pt;height:316.75pt;z-index:251734528" coordorigin="294,5129" coordsize="7714,6335">
            <v:shape id="_x0000_s1666" type="#_x0000_t75" style="position:absolute;left:1125;top:4583;width:6109;height:7422;rotation:-90" o:regroupid="41" strokeweight="1pt">
              <v:imagedata r:id="rId7" o:title="" cropbottom="12522f" cropleft="2357f" cropright="34837f" blacklevel="3932f"/>
            </v:shape>
            <v:rect id="_x0000_s1669" style="position:absolute;left:1144;top:5178;width:2211;height:510" o:regroupid="41" stroked="f"/>
            <v:shape id="_x0000_s1670" type="#_x0000_t202" style="position:absolute;left:1232;top:5281;width:2041;height:397" o:regroupid="41" filled="f" stroked="f">
              <v:textbox style="mso-next-textbox:#_x0000_s1670" inset="1mm,1mm,0,0">
                <w:txbxContent>
                  <w:p w:rsidR="00BD540D" w:rsidRPr="006425F2" w:rsidRDefault="00BD540D" w:rsidP="00BD540D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مـســا</w:t>
                    </w:r>
                    <w:r w:rsidRPr="00E10ECA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فــة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k</w:t>
                    </w:r>
                    <w:r w:rsidRPr="008A6C46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1697" type="#_x0000_t32" style="position:absolute;left:1213;top:5737;width:5102;height:5102;flip:x" o:connectortype="straight" o:regroupid="41" strokecolor="green" strokeweight="1.5pt">
              <o:lock v:ext="edit" aspectratio="t"/>
            </v:shape>
            <v:shape id="_x0000_s1705" type="#_x0000_t32" style="position:absolute;left:5731;top:6369;width:0;height:4535;flip:y" o:connectortype="straight" o:regroupid="41" strokecolor="blue" strokeweight="1.5pt">
              <v:stroke dashstyle="dash"/>
            </v:shape>
            <v:shape id="_x0000_s1706" type="#_x0000_t32" style="position:absolute;left:3417;top:4058;width:3;height:4535;rotation:-90;flip:y" o:connectortype="straight" o:regroupid="41" strokecolor="blue" strokeweight="1.5pt">
              <v:stroke dashstyle="dash"/>
              <o:lock v:ext="edit" aspectratio="t"/>
            </v:shape>
            <v:shape id="_x0000_s1707" type="#_x0000_t32" style="position:absolute;left:4611;top:7501;width:0;height:3402;flip:y" o:connectortype="straight" o:regroupid="41" strokecolor="blue" strokeweight="1.5pt">
              <v:stroke dashstyle="dash"/>
            </v:shape>
            <v:shape id="_x0000_s1708" type="#_x0000_t32" style="position:absolute;left:3756;top:8240;width:0;height:2665;flip:y" o:connectortype="straight" o:regroupid="41" strokecolor="blue" strokeweight="1.5pt">
              <v:stroke dashstyle="dash"/>
            </v:shape>
            <v:shape id="_x0000_s1709" type="#_x0000_t32" style="position:absolute;left:2337;top:9658;width:0;height:1247;flip:y" o:connectortype="straight" o:regroupid="41" strokecolor="blue" strokeweight="1.5pt">
              <v:stroke dashstyle="dash"/>
            </v:shape>
            <v:shape id="_x0000_s1710" type="#_x0000_t32" style="position:absolute;left:1489;top:10508;width:0;height:397;flip:y" o:connectortype="straight" o:regroupid="41" strokecolor="blue" strokeweight="1.5pt">
              <v:stroke dashstyle="dash"/>
            </v:shape>
            <v:shape id="_x0000_s1711" type="#_x0000_t32" style="position:absolute;left:2483;top:6963;width:2;height:2665;rotation:-90;flip:y" o:connectortype="straight" o:regroupid="41" strokecolor="blue" strokeweight="1.5pt">
              <v:stroke dashstyle="dash"/>
              <o:lock v:ext="edit" aspectratio="t"/>
            </v:shape>
            <v:shape id="_x0000_s1712" type="#_x0000_t32" style="position:absolute;left:1774;top:9091;width:1;height:1247;rotation:-90;flip:y" o:connectortype="straight" o:regroupid="41" strokecolor="blue" strokeweight="1.5pt">
              <v:stroke dashstyle="dash"/>
              <o:lock v:ext="edit" aspectratio="t"/>
            </v:shape>
            <v:shape id="_x0000_s1713" type="#_x0000_t32" style="position:absolute;left:1350;top:10365;width:0;height:397;rotation:-90;flip:y" o:connectortype="straight" o:regroupid="41" strokecolor="blue" strokeweight="1.5pt">
              <v:stroke dashstyle="dash"/>
            </v:shape>
            <v:shape id="_x0000_s1714" type="#_x0000_t32" style="position:absolute;left:2851;top:5748;width:2;height:3402;rotation:-90;flip:y" o:connectortype="straight" o:regroupid="41" strokecolor="blue" strokeweight="1.5pt">
              <v:stroke dashstyle="dash"/>
              <o:lock v:ext="edit" aspectratio="t"/>
            </v:shape>
            <v:shape id="_x0000_s1719" type="#_x0000_t202" style="position:absolute;left:2063;top:9482;width:567;height:567" o:regroupid="41" filled="f" stroked="f">
              <o:lock v:ext="edit" aspectratio="t"/>
              <v:textbox style="mso-next-textbox:#_x0000_s1719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20" type="#_x0000_t202" style="position:absolute;left:4329;top:7209;width:567;height:567" o:regroupid="41" filled="f" stroked="f">
              <o:lock v:ext="edit" aspectratio="t"/>
              <v:textbox style="mso-next-textbox:#_x0000_s1720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21" type="#_x0000_t202" style="position:absolute;left:5464;top:6078;width:567;height:567" o:regroupid="41" filled="f" stroked="f">
              <o:lock v:ext="edit" aspectratio="t"/>
              <v:textbox style="mso-next-textbox:#_x0000_s1721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22" type="#_x0000_t202" style="position:absolute;left:3480;top:8051;width:567;height:567" o:regroupid="41" filled="f" stroked="f">
              <o:lock v:ext="edit" aspectratio="t"/>
              <v:textbox style="mso-next-textbox:#_x0000_s1722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rect id="_x0000_s1727" style="position:absolute;left:468;top:10897;width:7540;height:567" o:regroupid="41" stroked="f"/>
            <v:rect id="_x0000_s1728" style="position:absolute;left:-2172;top:7595;width:5839;height:907;rotation:-90" o:regroupid="41" stroked="f"/>
            <v:shape id="_x0000_s1729" type="#_x0000_t202" style="position:absolute;left:6434;top:10900;width:1474;height:397" o:regroupid="41" filled="f" stroked="f">
              <v:textbox style="mso-next-textbox:#_x0000_s1729" inset="1mm,1mm,0,0">
                <w:txbxContent>
                  <w:p w:rsidR="00DF4359" w:rsidRPr="006C6F6C" w:rsidRDefault="00DF4359" w:rsidP="00DF4359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ـزمــن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h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1730" type="#_x0000_t202" style="position:absolute;left:920;top:10853;width:5220;height:454" o:regroupid="41" filled="f" stroked="f">
              <v:textbox style="mso-next-textbox:#_x0000_s1730" inset="0,1mm,0,0">
                <w:txbxContent>
                  <w:p w:rsidR="00DF4359" w:rsidRPr="00DF4359" w:rsidRDefault="00DF4359" w:rsidP="00DF435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 xml:space="preserve"> 0    1          4               </w:t>
                    </w:r>
                    <w:r w:rsidRPr="00DF4359">
                      <w:rPr>
                        <w:color w:val="FF0000"/>
                        <w:sz w:val="12"/>
                        <w:szCs w:val="12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  9         1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2            1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1731" type="#_x0000_t202" style="position:absolute;left:388;top:6099;width:750;height:5102" o:regroupid="41" filled="f" stroked="f">
              <v:textbox style="mso-next-textbox:#_x0000_s1731" inset="0,1mm,0,0">
                <w:txbxContent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</w:p>
                  <w:p w:rsidR="00DF4359" w:rsidRDefault="00DF4359" w:rsidP="00DF4359">
                    <w:pPr>
                      <w:spacing w:line="360" w:lineRule="auto"/>
                      <w:jc w:val="right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9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6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spacing w:line="408" w:lineRule="auto"/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7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spacing w:line="312" w:lineRule="auto"/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spacing w:line="408" w:lineRule="auto"/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Pr="00DF4359" w:rsidRDefault="00DF4359" w:rsidP="00DF4359">
                    <w:pPr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line id="_x0000_s1732" style="position:absolute" from="1212,5300" to="1212,11309" o:regroupid="41" strokeweight="1pt">
              <v:stroke startarrow="classic"/>
            </v:line>
            <v:line id="_x0000_s1733" style="position:absolute" from="579,10847" to="7836,10847" o:regroupid="41" strokeweight="1pt">
              <v:stroke endarrow="classic"/>
            </v:line>
            <v:shape id="_x0000_s2425" type="#_x0000_t202" style="position:absolute;left:1215;top:10325;width:567;height:567" o:regroupid="41" filled="f" stroked="f">
              <o:lock v:ext="edit" aspectratio="t"/>
              <v:textbox style="mso-next-textbox:#_x0000_s2425" inset="0,1mm,0,0">
                <w:txbxContent>
                  <w:p w:rsidR="00C80273" w:rsidRPr="004F4638" w:rsidRDefault="00C80273" w:rsidP="00C80273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496" type="#_x0000_t202" style="position:absolute;left:942;top:10619;width:567;height:567" o:regroupid="41" filled="f" stroked="f">
              <o:lock v:ext="edit" aspectratio="t"/>
              <v:textbox style="mso-next-textbox:#_x0000_s2496" inset="0,1mm,0,0">
                <w:txbxContent>
                  <w:p w:rsidR="00EF223E" w:rsidRPr="004F4638" w:rsidRDefault="00EF223E" w:rsidP="00EF223E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C2668" w:rsidRDefault="009C2668" w:rsidP="009C266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9C2668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2 ) قـيمـة  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تـراك  اله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ف  الثا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ـت  هي </w:t>
      </w:r>
      <w:r>
        <w:rPr>
          <w:sz w:val="28"/>
          <w:szCs w:val="28"/>
          <w:lang w:bidi="ar-DZ"/>
        </w:rPr>
        <w:t>3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D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و ثـمـن  الوحـد</w:t>
      </w:r>
      <w:r w:rsidRPr="00D178B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هـو </w:t>
      </w:r>
      <w:r>
        <w:rPr>
          <w:sz w:val="28"/>
          <w:szCs w:val="28"/>
          <w:lang w:bidi="ar-DZ"/>
        </w:rPr>
        <w:t>2 D</w:t>
      </w:r>
      <w:r w:rsidRPr="00D178B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</w:p>
    <w:p w:rsidR="00BD540D" w:rsidRDefault="00BD540D" w:rsidP="00D42D5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:</w:t>
      </w:r>
    </w:p>
    <w:p w:rsidR="00BD540D" w:rsidRDefault="0082618B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1649" type="#_x0000_t202" style="position:absolute;left:0;text-align:left;margin-left:-16.6pt;margin-top:1.45pt;width:385.5pt;height:56.7pt;z-index:251581952" filled="f" stroked="f">
            <v:textbox style="mso-next-textbox:#_x0000_s1649" inset="1mm,1mm,0,0">
              <w:txbxContent>
                <w:tbl>
                  <w:tblPr>
                    <w:bidiVisual/>
                    <w:tblW w:w="0" w:type="auto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964"/>
                    <w:gridCol w:w="964"/>
                    <w:gridCol w:w="964"/>
                    <w:gridCol w:w="964"/>
                    <w:gridCol w:w="3345"/>
                  </w:tblGrid>
                  <w:tr w:rsidR="00BD540D" w:rsidRPr="00B67370">
                    <w:trPr>
                      <w:jc w:val="center"/>
                    </w:trPr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BD540D" w:rsidP="00666F2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6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BD540D" w:rsidP="00666F2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BD540D" w:rsidP="008A6C46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2D0C05" w:rsidP="00A04CB2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</w:t>
                        </w:r>
                        <w:r w:rsidR="00BD540D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BD540D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="00BD540D" w:rsidRPr="008A6C4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BD540D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3345" w:type="dxa"/>
                        <w:vAlign w:val="center"/>
                      </w:tcPr>
                      <w:p w:rsidR="00BD540D" w:rsidRPr="008A6C46" w:rsidRDefault="00BD540D" w:rsidP="008A6C46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عـ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د  الوحـ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  الـمـسـتـهـلـكـة</w:t>
                        </w:r>
                      </w:p>
                    </w:tc>
                  </w:tr>
                  <w:tr w:rsidR="00BD540D" w:rsidRPr="00B67370">
                    <w:trPr>
                      <w:jc w:val="center"/>
                    </w:trPr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0B681B" w:rsidP="00E736D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0B681B" w:rsidP="00E736D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0B681B" w:rsidP="00E736D7">
                        <w:pPr>
                          <w:spacing w:line="288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73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964" w:type="dxa"/>
                        <w:vAlign w:val="center"/>
                      </w:tcPr>
                      <w:p w:rsidR="00BD540D" w:rsidRPr="00B67370" w:rsidRDefault="00E736D7" w:rsidP="00E736D7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="00E3360A"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="00E3360A" w:rsidRPr="00FB3FF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="00E3360A" w:rsidRPr="00FB3FF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3345" w:type="dxa"/>
                        <w:vAlign w:val="center"/>
                      </w:tcPr>
                      <w:p w:rsidR="00BD540D" w:rsidRPr="008A6C46" w:rsidRDefault="00BD540D" w:rsidP="00A04CB2">
                        <w:pPr>
                          <w:bidi/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بلغ  ف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ورة  الها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ف  بد</w:t>
                        </w:r>
                        <w:r w:rsidRPr="00A04CB2">
                          <w:rPr>
                            <w:rFonts w:hint="cs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ون  رسوم</w:t>
                        </w:r>
                      </w:p>
                    </w:tc>
                  </w:tr>
                </w:tbl>
                <w:p w:rsidR="00BD540D" w:rsidRPr="00B67370" w:rsidRDefault="00BD540D" w:rsidP="00BD540D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يـعـبّــر عــن  وضـعــيّــة  تـنــ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يــة ؟ عـلــل .</w:t>
      </w:r>
    </w:p>
    <w:p w:rsidR="00BD540D" w:rsidRPr="002C04A0" w:rsidRDefault="00E736D7" w:rsidP="002D0C05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BD540D">
        <w:rPr>
          <w:rFonts w:hint="cs"/>
          <w:color w:val="FF0000"/>
          <w:sz w:val="28"/>
          <w:szCs w:val="28"/>
          <w:rtl/>
          <w:lang w:bidi="ar-DZ"/>
        </w:rPr>
        <w:t xml:space="preserve">     لا ؛ لأ</w:t>
      </w:r>
      <w:r w:rsidRPr="00BD54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D540D">
        <w:rPr>
          <w:rFonts w:hint="cs"/>
          <w:color w:val="FF0000"/>
          <w:sz w:val="28"/>
          <w:szCs w:val="28"/>
          <w:rtl/>
          <w:lang w:bidi="ar-DZ"/>
        </w:rPr>
        <w:t>ن</w:t>
      </w:r>
      <w:r w:rsidRPr="002C04A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D0C05">
        <w:rPr>
          <w:color w:val="FF0000"/>
          <w:sz w:val="28"/>
          <w:szCs w:val="28"/>
          <w:lang w:bidi="ar-DZ"/>
        </w:rPr>
        <w:t>2</w:t>
      </w:r>
      <w:r w:rsidR="002C04A0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5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 xml:space="preserve">0 </w:t>
      </w:r>
      <w:r w:rsidR="002C04A0" w:rsidRPr="002C04A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2C04A0" w:rsidRPr="002C04A0">
        <w:rPr>
          <w:color w:val="FF0000"/>
          <w:sz w:val="28"/>
          <w:szCs w:val="28"/>
          <w:lang w:bidi="ar-DZ"/>
        </w:rPr>
        <w:t xml:space="preserve"> 1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0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0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 xml:space="preserve">0 </w:t>
      </w:r>
      <w:r w:rsidR="00EC7E7F">
        <w:rPr>
          <w:rFonts w:ascii="Arial" w:hAnsi="Arial" w:cs="Arial"/>
          <w:color w:val="FF0000"/>
          <w:sz w:val="28"/>
          <w:szCs w:val="28"/>
          <w:lang w:bidi="ar-DZ"/>
        </w:rPr>
        <w:t>≠</w:t>
      </w:r>
      <w:r w:rsidR="002C04A0" w:rsidRPr="002C04A0">
        <w:rPr>
          <w:color w:val="FF0000"/>
          <w:sz w:val="28"/>
          <w:szCs w:val="28"/>
          <w:lang w:bidi="ar-DZ"/>
        </w:rPr>
        <w:t xml:space="preserve"> 3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5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 xml:space="preserve">0 </w:t>
      </w:r>
      <w:r w:rsidR="002C04A0" w:rsidRPr="002C04A0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2C04A0" w:rsidRPr="002C04A0">
        <w:rPr>
          <w:color w:val="FF0000"/>
          <w:sz w:val="28"/>
          <w:szCs w:val="28"/>
          <w:lang w:bidi="ar-DZ"/>
        </w:rPr>
        <w:t xml:space="preserve"> 8</w:t>
      </w:r>
      <w:r w:rsidR="00714F71" w:rsidRPr="002C04A0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0</w:t>
      </w:r>
      <w:r w:rsidR="0059262F" w:rsidRPr="0059262F">
        <w:rPr>
          <w:color w:val="FF0000"/>
          <w:sz w:val="16"/>
          <w:szCs w:val="16"/>
          <w:lang w:bidi="ar-DZ"/>
        </w:rPr>
        <w:t xml:space="preserve"> </w:t>
      </w:r>
      <w:r w:rsidR="002C04A0" w:rsidRPr="002C04A0">
        <w:rPr>
          <w:color w:val="FF0000"/>
          <w:sz w:val="28"/>
          <w:szCs w:val="28"/>
          <w:lang w:bidi="ar-DZ"/>
        </w:rPr>
        <w:t>0</w:t>
      </w:r>
    </w:p>
    <w:p w:rsidR="000B7C29" w:rsidRDefault="000B7C29" w:rsidP="000B7C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يـكـن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و  </w:t>
      </w:r>
      <w:r w:rsidRPr="00083353">
        <w:rPr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مـبـلـغ  الـ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</w:t>
      </w:r>
    </w:p>
    <w:p w:rsidR="000B7C29" w:rsidRDefault="000B7C29" w:rsidP="000B7C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ن  رســوم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B7C29" w:rsidRDefault="000B7C29" w:rsidP="00FE0286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ـبّـــر عــن  </w:t>
      </w:r>
      <w:r>
        <w:rPr>
          <w:sz w:val="28"/>
          <w:szCs w:val="28"/>
          <w:lang w:bidi="ar-DZ"/>
        </w:rPr>
        <w:t xml:space="preserve">F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بـد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FE028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.  .  .  .  .  .    </w:t>
      </w:r>
      <w:r w:rsidRPr="0059262F">
        <w:rPr>
          <w:color w:val="FF0000"/>
          <w:sz w:val="28"/>
          <w:szCs w:val="28"/>
          <w:lang w:bidi="ar-DZ"/>
        </w:rPr>
        <w:t xml:space="preserve">F </w:t>
      </w:r>
      <w:proofErr w:type="gramStart"/>
      <w:r w:rsidRPr="0059262F">
        <w:rPr>
          <w:color w:val="FF0000"/>
          <w:sz w:val="28"/>
          <w:szCs w:val="28"/>
          <w:lang w:bidi="ar-DZ"/>
        </w:rPr>
        <w:t xml:space="preserve">( </w:t>
      </w:r>
      <w:r w:rsidRPr="0059262F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59262F">
        <w:rPr>
          <w:color w:val="FF0000"/>
          <w:sz w:val="28"/>
          <w:szCs w:val="28"/>
          <w:lang w:bidi="ar-DZ"/>
        </w:rPr>
        <w:t xml:space="preserve"> )</w:t>
      </w:r>
      <w:r>
        <w:rPr>
          <w:color w:val="FF0000"/>
          <w:sz w:val="28"/>
          <w:szCs w:val="28"/>
          <w:lang w:bidi="ar-DZ"/>
        </w:rPr>
        <w:t xml:space="preserve"> </w:t>
      </w:r>
      <w:r w:rsidRPr="0059262F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59262F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3</w:t>
      </w:r>
      <w:r w:rsidRPr="005926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5926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293812" w:rsidRDefault="00293812" w:rsidP="0029381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303" style="position:absolute;left:0;text-align:left;margin-left:149.35pt;margin-top:21.55pt;width:102.05pt;height:19.85pt;z-index:251666944" filled="f" strokeweight="1.5pt"/>
        </w:pict>
      </w:r>
      <w:r>
        <w:rPr>
          <w:rFonts w:hint="cs"/>
          <w:sz w:val="28"/>
          <w:szCs w:val="28"/>
          <w:rtl/>
          <w:lang w:bidi="ar-DZ"/>
        </w:rPr>
        <w:t xml:space="preserve">     لـقـد  أ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فـقـنـا  كـل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مــن  ال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بـمـبـلـغ  </w:t>
      </w:r>
      <w:r>
        <w:rPr>
          <w:sz w:val="28"/>
          <w:szCs w:val="28"/>
          <w:lang w:bidi="ar-DZ"/>
        </w:rPr>
        <w:t xml:space="preserve">F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93812" w:rsidRDefault="00293812" w:rsidP="00293812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نـا  عـرّفـنــا   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تـآ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 xml:space="preserve">لـفـيــة  </w:t>
      </w:r>
      <w:r w:rsidRPr="00886FA5">
        <w:rPr>
          <w:b/>
          <w:bCs/>
          <w:sz w:val="28"/>
          <w:szCs w:val="28"/>
          <w:lang w:bidi="ar-DZ"/>
        </w:rPr>
        <w:t>F</w:t>
      </w:r>
    </w:p>
    <w:p w:rsidR="00BD540D" w:rsidRDefault="00293812" w:rsidP="000B7C2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عـبـ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</w:t>
      </w:r>
      <w:r>
        <w:rPr>
          <w:sz w:val="28"/>
          <w:szCs w:val="28"/>
          <w:lang w:bidi="ar-DZ"/>
        </w:rPr>
        <w:t xml:space="preserve">F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تـســمّـى  صــور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6655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تـآ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ـة 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BD540D" w:rsidRDefault="00BD540D" w:rsidP="000B7C29">
      <w:pPr>
        <w:bidi/>
        <w:rPr>
          <w:rFonts w:hint="cs"/>
          <w:sz w:val="28"/>
          <w:szCs w:val="28"/>
          <w:rtl/>
          <w:lang w:bidi="ar-DZ"/>
        </w:rPr>
      </w:pPr>
    </w:p>
    <w:p w:rsidR="00BD540D" w:rsidRDefault="00BD540D" w:rsidP="0000609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41280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ـي  </w:t>
      </w:r>
      <w:r w:rsidR="00006099">
        <w:rPr>
          <w:rFonts w:hint="cs"/>
          <w:sz w:val="28"/>
          <w:szCs w:val="28"/>
          <w:rtl/>
          <w:lang w:bidi="ar-DZ"/>
        </w:rPr>
        <w:t>بـا</w:t>
      </w:r>
      <w:r w:rsidR="00006099" w:rsidRPr="0041280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سـتـعـمــا</w:t>
      </w:r>
      <w:r w:rsidR="00006099" w:rsidRPr="0041280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ل  إ</w:t>
      </w:r>
      <w:r w:rsidR="00006099" w:rsidRPr="0000609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حــد</w:t>
      </w:r>
      <w:r w:rsidR="00006099" w:rsidRPr="00006099">
        <w:rPr>
          <w:rFonts w:hint="cs"/>
          <w:sz w:val="16"/>
          <w:szCs w:val="16"/>
          <w:rtl/>
          <w:lang w:bidi="ar-DZ"/>
        </w:rPr>
        <w:t xml:space="preserve"> </w:t>
      </w:r>
      <w:r w:rsidR="00006099">
        <w:rPr>
          <w:rFonts w:hint="cs"/>
          <w:sz w:val="28"/>
          <w:szCs w:val="28"/>
          <w:rtl/>
          <w:lang w:bidi="ar-DZ"/>
        </w:rPr>
        <w:t>ى  الـجـمــل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BD540D" w:rsidRDefault="00355CB8" w:rsidP="004D1242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53" style="position:absolute;left:0;text-align:left;margin-left:-5.7pt;margin-top:18.55pt;width:363.55pt;height:243.8pt;z-index:251736576" coordorigin="8660,6743" coordsize="7271,4876">
            <v:group id="_x0000_s1652" style="position:absolute;left:14141;top:9983;width:689;height:147" coordorigin="6303,9557" coordsize="689,147" o:regroupid="46">
              <v:shape id="_x0000_s1653" type="#_x0000_t32" style="position:absolute;left:6312;top:9629;width:680;height:0;flip:y" o:connectortype="straight" strokeweight="1.5pt">
                <v:stroke endarrow="classic"/>
              </v:shape>
              <v:shape id="_x0000_s1654" type="#_x0000_t32" style="position:absolute;left:6303;top:9557;width:0;height:147" o:connectortype="straight" strokeweight="1.5pt"/>
            </v:group>
            <v:group id="_x0000_s1655" style="position:absolute;left:14123;top:9273;width:689;height:147" coordorigin="6303,9557" coordsize="689,147" o:regroupid="46">
              <v:shape id="_x0000_s1656" type="#_x0000_t32" style="position:absolute;left:6312;top:9629;width:680;height:0;flip:y" o:connectortype="straight" strokeweight="1.5pt">
                <v:stroke endarrow="classic"/>
              </v:shape>
              <v:shape id="_x0000_s1657" type="#_x0000_t32" style="position:absolute;left:6303;top:9557;width:0;height:147" o:connectortype="straight" strokeweight="1.5pt"/>
            </v:group>
            <v:group id="_x0000_s1658" style="position:absolute;left:14150;top:10603;width:689;height:147" coordorigin="6303,9557" coordsize="689,147" o:regroupid="46">
              <v:shape id="_x0000_s1659" type="#_x0000_t32" style="position:absolute;left:6312;top:9629;width:680;height:0;flip:y" o:connectortype="straight" strokeweight="1.5pt">
                <v:stroke endarrow="classic"/>
              </v:shape>
              <v:shape id="_x0000_s1660" type="#_x0000_t32" style="position:absolute;left:6303;top:9557;width:0;height:147" o:connectortype="straight" strokeweight="1.5pt"/>
            </v:group>
            <v:shape id="_x0000_s1682" type="#_x0000_t32" style="position:absolute;left:8674;top:10913;width:7257;height:0;flip:x" o:connectortype="straight" o:regroupid="46" strokeweight="1.5pt"/>
            <v:shape id="_x0000_s1683" type="#_x0000_t32" style="position:absolute;left:8674;top:10332;width:7257;height:0;flip:x" o:connectortype="straight" o:regroupid="46" strokeweight="1.5pt"/>
            <v:shape id="_x0000_s1684" type="#_x0000_t32" style="position:absolute;left:8674;top:9774;width:7257;height:0;flip:x" o:connectortype="straight" o:regroupid="46" strokeweight="1.5pt"/>
            <v:shape id="_x0000_s1685" type="#_x0000_t32" style="position:absolute;left:8674;top:8962;width:7257;height:0;flip:x" o:connectortype="straight" o:regroupid="46" strokeweight="1.5pt"/>
            <v:shape id="_x0000_s1686" type="#_x0000_t32" style="position:absolute;left:8674;top:8230;width:7257;height:0;flip:x" o:connectortype="straight" o:regroupid="46" strokeweight="1.5pt"/>
            <v:shape id="_x0000_s1687" type="#_x0000_t32" style="position:absolute;left:8674;top:7356;width:7257;height:0;flip:x" o:connectortype="straight" o:regroupid="46" strokeweight="1.5pt"/>
            <v:shape id="_x0000_s1688" type="#_x0000_t32" style="position:absolute;left:13245;top:6743;width:0;height:4876;rotation:360" o:connectortype="straight" o:regroupid="46" strokeweight="1.5pt"/>
            <v:rect id="_x0000_s1689" style="position:absolute;left:8660;top:6743;width:7257;height:4876;rotation:360" o:regroupid="46" filled="f" strokeweight="1.5pt"/>
          </v:group>
        </w:pict>
      </w:r>
      <w:r w:rsidR="00BD540D">
        <w:rPr>
          <w:rFonts w:hint="cs"/>
          <w:sz w:val="28"/>
          <w:szCs w:val="28"/>
          <w:rtl/>
          <w:lang w:bidi="ar-DZ"/>
        </w:rPr>
        <w:t xml:space="preserve">     تـآ</w:t>
      </w:r>
      <w:r w:rsidR="00BD540D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 xml:space="preserve">لـفـيــة  خـطـيــة  </w:t>
      </w:r>
      <w:r w:rsidR="004D1242">
        <w:rPr>
          <w:rFonts w:hint="cs"/>
          <w:sz w:val="28"/>
          <w:szCs w:val="28"/>
          <w:rtl/>
          <w:lang w:bidi="ar-DZ"/>
        </w:rPr>
        <w:t>؛</w:t>
      </w:r>
      <w:r w:rsidR="00BD540D">
        <w:rPr>
          <w:rFonts w:hint="cs"/>
          <w:sz w:val="28"/>
          <w:szCs w:val="28"/>
          <w:rtl/>
          <w:lang w:bidi="ar-DZ"/>
        </w:rPr>
        <w:t xml:space="preserve">  تـآ</w:t>
      </w:r>
      <w:r w:rsidR="00BD540D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 xml:space="preserve">لـفـيــة  غــيـــر خـطـيــة  </w:t>
      </w:r>
      <w:r w:rsidR="004D1242">
        <w:rPr>
          <w:rFonts w:hint="cs"/>
          <w:sz w:val="28"/>
          <w:szCs w:val="28"/>
          <w:rtl/>
          <w:lang w:bidi="ar-DZ"/>
        </w:rPr>
        <w:t>؛</w:t>
      </w:r>
      <w:r w:rsidR="00BD540D">
        <w:rPr>
          <w:rFonts w:hint="cs"/>
          <w:sz w:val="28"/>
          <w:szCs w:val="28"/>
          <w:rtl/>
          <w:lang w:bidi="ar-DZ"/>
        </w:rPr>
        <w:t xml:space="preserve">  لـيـســت  تـآ</w:t>
      </w:r>
      <w:r w:rsidR="00BD540D" w:rsidRPr="00E15002">
        <w:rPr>
          <w:rFonts w:hint="cs"/>
          <w:sz w:val="16"/>
          <w:szCs w:val="16"/>
          <w:rtl/>
          <w:lang w:bidi="ar-DZ"/>
        </w:rPr>
        <w:t xml:space="preserve"> </w:t>
      </w:r>
      <w:r w:rsidR="00BD540D">
        <w:rPr>
          <w:rFonts w:hint="cs"/>
          <w:sz w:val="28"/>
          <w:szCs w:val="28"/>
          <w:rtl/>
          <w:lang w:bidi="ar-DZ"/>
        </w:rPr>
        <w:t>لـفـيــة .</w:t>
      </w:r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02069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447A99">
        <w:rPr>
          <w:position w:val="-12"/>
          <w:sz w:val="28"/>
          <w:szCs w:val="28"/>
          <w:lang w:bidi="ar-DZ"/>
        </w:rPr>
        <w:object w:dxaOrig="2240" w:dyaOrig="360">
          <v:shape id="_x0000_i1081" type="#_x0000_t75" style="width:112.1pt;height:18.35pt" o:ole="">
            <v:imagedata r:id="rId8" o:title=""/>
          </v:shape>
          <o:OLEObject Type="Embed" ProgID="Equation.DSMT4" ShapeID="_x0000_i1081" DrawAspect="Content" ObjectID="_1569683307" r:id="rId154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1E453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تـآ</w:t>
      </w:r>
      <w:r w:rsidR="00EC7E7F" w:rsidRPr="0042168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لـفـيــة  غــيـــر خـطـيــ</w:t>
      </w:r>
      <w:proofErr w:type="gramStart"/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02069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r w:rsidRPr="005969CA">
        <w:rPr>
          <w:position w:val="-28"/>
          <w:sz w:val="28"/>
          <w:szCs w:val="28"/>
          <w:lang w:bidi="ar-DZ"/>
        </w:rPr>
        <w:object w:dxaOrig="2180" w:dyaOrig="740">
          <v:shape id="_x0000_i1082" type="#_x0000_t75" style="width:108.7pt;height:36.7pt" o:ole="">
            <v:imagedata r:id="rId10" o:title=""/>
          </v:shape>
          <o:OLEObject Type="Embed" ProgID="Equation.DSMT4" ShapeID="_x0000_i1082" DrawAspect="Content" ObjectID="_1569683308" r:id="rId15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1E453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تـآ</w:t>
      </w:r>
      <w:r w:rsidR="00EC7E7F" w:rsidRPr="0042168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لـفـيــة  غــيـــر خـطـيــ</w:t>
      </w:r>
      <w:proofErr w:type="gramStart"/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02069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447A99">
        <w:rPr>
          <w:position w:val="-12"/>
          <w:sz w:val="28"/>
          <w:szCs w:val="28"/>
          <w:lang w:bidi="ar-DZ"/>
        </w:rPr>
        <w:object w:dxaOrig="1560" w:dyaOrig="499">
          <v:shape id="_x0000_i1083" type="#_x0000_t75" style="width:78.1pt;height:25.15pt" o:ole="">
            <v:imagedata r:id="rId12" o:title=""/>
          </v:shape>
          <o:OLEObject Type="Embed" ProgID="Equation.DSMT4" ShapeID="_x0000_i1083" DrawAspect="Content" ObjectID="_1569683309" r:id="rId156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1E453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h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لـيـســت  تـآ</w:t>
      </w:r>
      <w:r w:rsidR="00EC7E7F" w:rsidRPr="004216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لـفـيــ</w:t>
      </w:r>
      <w:proofErr w:type="gramStart"/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02069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E453F" w:rsidRPr="005969CA">
        <w:rPr>
          <w:position w:val="-28"/>
          <w:sz w:val="28"/>
          <w:szCs w:val="28"/>
          <w:lang w:bidi="ar-DZ"/>
        </w:rPr>
        <w:object w:dxaOrig="2500" w:dyaOrig="740">
          <v:shape id="_x0000_i1084" type="#_x0000_t75" style="width:125pt;height:36.7pt" o:ole="">
            <v:imagedata r:id="rId14" o:title=""/>
          </v:shape>
          <o:OLEObject Type="Embed" ProgID="Equation.DSMT4" ShapeID="_x0000_i1084" DrawAspect="Content" ObjectID="_1569683310" r:id="rId15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تـآ</w:t>
      </w:r>
      <w:r w:rsidR="00EC7E7F" w:rsidRPr="0042168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لـفـيــة  خـطـيــ</w:t>
      </w:r>
      <w:proofErr w:type="gramStart"/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02069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870D41">
        <w:rPr>
          <w:position w:val="-12"/>
          <w:sz w:val="28"/>
          <w:szCs w:val="28"/>
          <w:lang w:bidi="ar-DZ"/>
        </w:rPr>
        <w:object w:dxaOrig="2340" w:dyaOrig="360">
          <v:shape id="_x0000_i1085" type="#_x0000_t75" style="width:116.85pt;height:18.35pt" o:ole="">
            <v:imagedata r:id="rId16" o:title=""/>
          </v:shape>
          <o:OLEObject Type="Embed" ProgID="Equation.DSMT4" ShapeID="_x0000_i1085" DrawAspect="Content" ObjectID="_1569683311" r:id="rId158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i/>
          <w:iCs/>
          <w:sz w:val="28"/>
          <w:szCs w:val="28"/>
          <w:lang w:bidi="ar-DZ"/>
        </w:rPr>
        <w:t>j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تـآ</w:t>
      </w:r>
      <w:r w:rsidR="00EC7E7F" w:rsidRPr="0042168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لـفـيــة  غــيـــر خـطـيــ</w:t>
      </w:r>
      <w:proofErr w:type="gramStart"/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02069F">
        <w:rPr>
          <w:rFonts w:hint="cs"/>
          <w:sz w:val="28"/>
          <w:szCs w:val="28"/>
          <w:rtl/>
          <w:lang w:bidi="ar-DZ"/>
        </w:rPr>
        <w:t xml:space="preserve">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02069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870D41">
        <w:rPr>
          <w:position w:val="-8"/>
          <w:sz w:val="28"/>
          <w:szCs w:val="28"/>
          <w:lang w:bidi="ar-DZ"/>
        </w:rPr>
        <w:object w:dxaOrig="2340" w:dyaOrig="420">
          <v:shape id="_x0000_i1086" type="#_x0000_t75" style="width:116.85pt;height:21.05pt" o:ole="">
            <v:imagedata r:id="rId18" o:title=""/>
          </v:shape>
          <o:OLEObject Type="Embed" ProgID="Equation.DSMT4" ShapeID="_x0000_i1086" DrawAspect="Content" ObjectID="_1569683312" r:id="rId159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i/>
          <w:iCs/>
          <w:sz w:val="28"/>
          <w:szCs w:val="28"/>
          <w:lang w:bidi="ar-DZ"/>
        </w:rPr>
        <w:t>k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تـآ</w:t>
      </w:r>
      <w:r w:rsidR="00EC7E7F" w:rsidRPr="0042168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لـفـيــة  خـطـيــ</w:t>
      </w:r>
      <w:proofErr w:type="gramStart"/>
      <w:r w:rsidR="00EC7E7F" w:rsidRPr="0042168E">
        <w:rPr>
          <w:rFonts w:hint="cs"/>
          <w:color w:val="008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CE5CD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02069F">
        <w:rPr>
          <w:rFonts w:hint="cs"/>
          <w:sz w:val="28"/>
          <w:szCs w:val="28"/>
          <w:rtl/>
          <w:lang w:bidi="ar-DZ"/>
        </w:rPr>
        <w:t xml:space="preserve"> </w:t>
      </w:r>
      <w:r w:rsidR="00B83E6D">
        <w:rPr>
          <w:rFonts w:hint="cs"/>
          <w:sz w:val="28"/>
          <w:szCs w:val="28"/>
          <w:rtl/>
          <w:lang w:bidi="ar-DZ"/>
        </w:rPr>
        <w:t xml:space="preserve"> </w:t>
      </w:r>
      <w:r w:rsidR="0002069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447A99">
        <w:rPr>
          <w:position w:val="-12"/>
          <w:sz w:val="28"/>
          <w:szCs w:val="28"/>
          <w:lang w:bidi="ar-DZ"/>
        </w:rPr>
        <w:object w:dxaOrig="1939" w:dyaOrig="460">
          <v:shape id="_x0000_i1087" type="#_x0000_t75" style="width:97.15pt;height:23.1pt" o:ole="">
            <v:imagedata r:id="rId20" o:title=""/>
          </v:shape>
          <o:OLEObject Type="Embed" ProgID="Equation.DSMT4" ShapeID="_x0000_i1087" DrawAspect="Content" ObjectID="_1569683313" r:id="rId160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i/>
          <w:iCs/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1500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EC7E7F">
        <w:rPr>
          <w:rFonts w:hint="cs"/>
          <w:sz w:val="28"/>
          <w:szCs w:val="28"/>
          <w:rtl/>
          <w:lang w:bidi="ar-DZ"/>
        </w:rPr>
        <w:t xml:space="preserve">  </w:t>
      </w:r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لـيـســت  تـآ</w:t>
      </w:r>
      <w:r w:rsidR="00EC7E7F" w:rsidRPr="004216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لـفـيــ</w:t>
      </w:r>
      <w:proofErr w:type="gramStart"/>
      <w:r w:rsidR="00EC7E7F" w:rsidRPr="0042168E">
        <w:rPr>
          <w:rFonts w:hint="cs"/>
          <w:color w:val="FF0000"/>
          <w:sz w:val="28"/>
          <w:szCs w:val="28"/>
          <w:rtl/>
          <w:lang w:bidi="ar-DZ"/>
        </w:rPr>
        <w:t>ة .</w:t>
      </w:r>
      <w:proofErr w:type="gramEnd"/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    مـثــل  فـي  مـسـتــو مــزوّد  بـمـعــلــم  مـبـلـغ  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  الـه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ف  بـد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08335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الـمـسـتـهـلـكـة  </w:t>
      </w:r>
      <w:r>
        <w:rPr>
          <w:i/>
          <w:iCs/>
          <w:sz w:val="28"/>
          <w:szCs w:val="28"/>
          <w:lang w:bidi="ar-DZ"/>
        </w:rPr>
        <w:t>x</w:t>
      </w:r>
      <w:r w:rsidRPr="001C13E4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و ذ</w:t>
      </w:r>
      <w:r w:rsidRPr="001C13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ك  بــوضـع  ع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وحـد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عـلـى</w:t>
      </w: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حـور الـفـو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ل  و مـبـلـغ  الـفـا</w:t>
      </w:r>
      <w:r w:rsidRPr="00A04CB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ورة  عـلـى  مـحـور الـتـرا</w:t>
      </w:r>
      <w:r w:rsidRPr="0031100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ب .</w:t>
      </w:r>
    </w:p>
    <w:p w:rsidR="00BD540D" w:rsidRPr="009F4D66" w:rsidRDefault="009F4D66" w:rsidP="009F4D66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     نـمـثــل  ك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ل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F4D66">
        <w:rPr>
          <w:rFonts w:hint="cs"/>
          <w:color w:val="FF0000"/>
          <w:sz w:val="28"/>
          <w:szCs w:val="28"/>
          <w:rtl/>
          <w:lang w:bidi="ar-DZ"/>
        </w:rPr>
        <w:t>وحـد</w:t>
      </w:r>
      <w:r w:rsidRPr="009F4D6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ة  بــ  </w:t>
      </w:r>
      <w:r>
        <w:rPr>
          <w:color w:val="FF0000"/>
          <w:sz w:val="28"/>
          <w:szCs w:val="28"/>
          <w:lang w:bidi="ar-DZ"/>
        </w:rPr>
        <w:t xml:space="preserve">1 </w:t>
      </w:r>
      <w:r>
        <w:rPr>
          <w:i/>
          <w:iCs/>
          <w:color w:val="FF0000"/>
          <w:sz w:val="28"/>
          <w:szCs w:val="28"/>
          <w:lang w:bidi="ar-DZ"/>
        </w:rPr>
        <w:t>c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عـلـى  مـحـور الـفـوا</w:t>
      </w:r>
      <w:r w:rsidRPr="00E3360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صـ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BD540D" w:rsidRPr="009F4D66" w:rsidRDefault="009F4D66" w:rsidP="009F4D66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نـمـثــل  ك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 xml:space="preserve">ل  </w:t>
      </w:r>
      <w:r>
        <w:rPr>
          <w:color w:val="FF0000"/>
          <w:sz w:val="28"/>
          <w:szCs w:val="28"/>
          <w:lang w:bidi="ar-DZ"/>
        </w:rPr>
        <w:t>1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 D</w:t>
      </w:r>
      <w:r w:rsidRPr="009F4D66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بــ  </w:t>
      </w:r>
      <w:r>
        <w:rPr>
          <w:color w:val="FF0000"/>
          <w:sz w:val="28"/>
          <w:szCs w:val="28"/>
          <w:lang w:bidi="ar-DZ"/>
        </w:rPr>
        <w:t xml:space="preserve">1 </w:t>
      </w:r>
      <w:r>
        <w:rPr>
          <w:i/>
          <w:iCs/>
          <w:color w:val="FF0000"/>
          <w:sz w:val="28"/>
          <w:szCs w:val="28"/>
          <w:lang w:bidi="ar-DZ"/>
        </w:rPr>
        <w:t>c</w:t>
      </w:r>
      <w:r w:rsidRPr="00E3360A">
        <w:rPr>
          <w:color w:val="FF0000"/>
          <w:sz w:val="16"/>
          <w:szCs w:val="16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عـلـى  مـحـور الـتـرا</w:t>
      </w:r>
      <w:r w:rsidRPr="00E3360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3360A">
        <w:rPr>
          <w:rFonts w:hint="cs"/>
          <w:color w:val="FF0000"/>
          <w:sz w:val="28"/>
          <w:szCs w:val="28"/>
          <w:rtl/>
          <w:lang w:bidi="ar-DZ"/>
        </w:rPr>
        <w:t>تـيـب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BD540D" w:rsidRDefault="00D26CA5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025" style="position:absolute;left:0;text-align:left;margin-left:-14.6pt;margin-top:.05pt;width:386.2pt;height:472.1pt;z-index:251731456" coordorigin="276,2136" coordsize="7724,9442">
            <v:shape id="_x0000_s1674" type="#_x0000_t75" style="position:absolute;left:-414;top:3151;width:9170;height:7426;rotation:-90" o:regroupid="38" strokeweight="1pt">
              <v:imagedata r:id="rId7" o:title="" cropbottom="12522f" cropleft="3248f" cropright="19724f" blacklevel="3932f"/>
            </v:shape>
            <v:rect id="_x0000_s1677" style="position:absolute;left:1122;top:2246;width:2268;height:360" o:regroupid="38" stroked="f"/>
            <v:shape id="_x0000_s1678" type="#_x0000_t202" style="position:absolute;left:1222;top:2209;width:2041;height:397" o:regroupid="38" filled="f" stroked="f">
              <v:textbox style="mso-next-textbox:#_x0000_s1678" inset="1mm,1mm,0,0">
                <w:txbxContent>
                  <w:p w:rsidR="00BD540D" w:rsidRPr="006425F2" w:rsidRDefault="00BD540D" w:rsidP="00BD540D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الـمـبـلـغ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(</w:t>
                    </w:r>
                    <w:proofErr w:type="gramEnd"/>
                    <w:r>
                      <w:rPr>
                        <w:sz w:val="28"/>
                        <w:szCs w:val="28"/>
                        <w:lang w:bidi="ar-DZ"/>
                      </w:rPr>
                      <w:t xml:space="preserve"> D</w:t>
                    </w:r>
                    <w:r w:rsidRPr="004D1242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 )</w:t>
                    </w:r>
                  </w:p>
                </w:txbxContent>
              </v:textbox>
            </v:shape>
            <v:shape id="_x0000_s1698" type="#_x0000_t32" style="position:absolute;left:1202;top:2444;width:3509;height:7020;flip:x" o:connectortype="straight" o:regroupid="38" strokecolor="green" strokeweight="1.5pt">
              <o:lock v:ext="edit" aspectratio="t"/>
            </v:shape>
            <v:rect id="_x0000_s1734" style="position:absolute;left:460;top:11208;width:7540;height:340" o:regroupid="38" stroked="f"/>
            <v:shape id="_x0000_s1736" type="#_x0000_t202" style="position:absolute;left:5857;top:11108;width:1757;height:397" o:regroupid="38" filled="f" stroked="f">
              <v:textbox style="mso-next-textbox:#_x0000_s1736" inset="1mm,1mm,0,0">
                <w:txbxContent>
                  <w:p w:rsidR="00DF4359" w:rsidRPr="006C6F6C" w:rsidRDefault="00DF4359" w:rsidP="00DF4359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عـد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د  الوحـد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A04CB2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ت</w:t>
                    </w:r>
                  </w:p>
                </w:txbxContent>
              </v:textbox>
            </v:shape>
            <v:rect id="_x0000_s1737" style="position:absolute;left:-3834;top:6246;width:9128;height:907;rotation:-90" o:regroupid="38" stroked="f"/>
            <v:shape id="_x0000_s1738" type="#_x0000_t202" style="position:absolute;left:426;top:2456;width:750;height:7452" o:regroupid="38" filled="f" stroked="f">
              <v:textbox style="mso-next-textbox:#_x0000_s1738" inset="0,1mm,0,0">
                <w:txbxContent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5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3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spacing w:line="288" w:lineRule="auto"/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spacing w:line="360" w:lineRule="auto"/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8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spacing w:line="432" w:lineRule="auto"/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</w:p>
                  <w:p w:rsidR="00DF4359" w:rsidRPr="00DF4359" w:rsidRDefault="00DF4359" w:rsidP="00DF435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3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FB3FF7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FB3FF7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shape id="_x0000_s1739" type="#_x0000_t32" style="position:absolute;left:4592;top:2680;width:0;height:8535;flip:y" o:connectortype="straight" o:regroupid="38" strokecolor="blue" strokeweight="1.5pt">
              <v:stroke dashstyle="dash"/>
            </v:shape>
            <v:shape id="_x0000_s1740" type="#_x0000_t32" style="position:absolute;left:2864;top:951;width:0;height:3458;rotation:-90;flip:y" o:connectortype="straight" o:regroupid="38" strokecolor="blue" strokeweight="1.5pt">
              <v:stroke dashstyle="dash"/>
            </v:shape>
            <v:shape id="_x0000_s1741" type="#_x0000_t32" style="position:absolute;left:4028;top:3816;width:0;height:7398;flip:y" o:connectortype="straight" o:regroupid="38" strokecolor="blue" strokeweight="1.5pt">
              <v:stroke dashstyle="dash"/>
            </v:shape>
            <v:shape id="_x0000_s1742" type="#_x0000_t32" style="position:absolute;left:3173;top:5503;width:0;height:5713;flip:y" o:connectortype="straight" o:regroupid="38" strokecolor="blue" strokeweight="1.5pt">
              <v:stroke dashstyle="dash"/>
            </v:shape>
            <v:shape id="_x0000_s1743" type="#_x0000_t32" style="position:absolute;left:2616;top:6680;width:0;height:4536;flip:y" o:connectortype="straight" o:regroupid="38" strokecolor="blue" strokeweight="1.5pt">
              <v:stroke dashstyle="dash"/>
            </v:shape>
            <v:shape id="_x0000_s1744" type="#_x0000_t32" style="position:absolute;left:2155;top:4481;width:2;height:2041;rotation:-90;flip:y" o:connectortype="straight" o:regroupid="38" strokecolor="blue" strokeweight="1.5pt">
              <v:stroke dashstyle="dash"/>
              <o:lock v:ext="edit" aspectratio="t"/>
            </v:shape>
            <v:shape id="_x0000_s1745" type="#_x0000_t32" style="position:absolute;left:1871;top:5891;width:1;height:1474;rotation:-90;flip:y" o:connectortype="straight" o:regroupid="38" strokecolor="blue" strokeweight="1.5pt">
              <v:stroke dashstyle="dash"/>
              <o:lock v:ext="edit" aspectratio="t"/>
            </v:shape>
            <v:shape id="_x0000_s1746" type="#_x0000_t32" style="position:absolute;left:2580;top:2362;width:2;height:2891;rotation:-90;flip:y" o:connectortype="straight" o:regroupid="38" strokecolor="blue" strokeweight="1.5pt">
              <v:stroke dashstyle="dash"/>
              <o:lock v:ext="edit" aspectratio="t"/>
            </v:shape>
            <v:shape id="_x0000_s1747" type="#_x0000_t202" style="position:absolute;left:2336;top:6390;width:567;height:567" o:regroupid="38" filled="f" stroked="f">
              <o:lock v:ext="edit" aspectratio="t"/>
              <v:textbox style="mso-next-textbox:#_x0000_s1747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48" type="#_x0000_t202" style="position:absolute;left:2900;top:5268;width:567;height:567" o:regroupid="38" filled="f" stroked="f">
              <o:lock v:ext="edit" aspectratio="t"/>
              <v:textbox style="mso-next-textbox:#_x0000_s1748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49" type="#_x0000_t202" style="position:absolute;left:4309;top:2452;width:567;height:567" o:regroupid="38" filled="f" stroked="f">
              <o:lock v:ext="edit" aspectratio="t"/>
              <v:textbox style="mso-next-textbox:#_x0000_s1749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1750" type="#_x0000_t202" style="position:absolute;left:912;top:11124;width:4336;height:454" o:regroupid="38" filled="f" stroked="f">
              <v:textbox style="mso-next-textbox:#_x0000_s1750" inset="0,1mm,0,0">
                <w:txbxContent>
                  <w:p w:rsidR="00DF4359" w:rsidRPr="00DF4359" w:rsidRDefault="00DF4359" w:rsidP="00DF435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 xml:space="preserve"> 0                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2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  3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    5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  6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  <w:r w:rsidRPr="00DF4359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line id="_x0000_s1753" style="position:absolute" from="1202,2313" to="1202,11270" o:regroupid="38" strokeweight="1pt">
              <v:stroke startarrow="classic"/>
            </v:line>
            <v:line id="_x0000_s1754" style="position:absolute" from="569,11141" to="7826,11141" o:regroupid="38" strokeweight="1pt">
              <v:stroke endarrow="classic"/>
            </v:line>
            <v:shape id="_x0000_s1755" type="#_x0000_t202" style="position:absolute;left:3752;top:3564;width:567;height:567" o:regroupid="38" filled="f" stroked="f">
              <o:lock v:ext="edit" aspectratio="t"/>
              <v:textbox style="mso-next-textbox:#_x0000_s1755" inset="0,1mm,0,0">
                <w:txbxContent>
                  <w:p w:rsidR="00DF4359" w:rsidRPr="004F4638" w:rsidRDefault="00DF4359" w:rsidP="00DF4359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427" type="#_x0000_t202" style="position:absolute;left:923;top:9203;width:567;height:567" o:regroupid="38" filled="f" stroked="f">
              <o:lock v:ext="edit" aspectratio="t"/>
              <v:textbox style="mso-next-textbox:#_x0000_s2427" inset="0,1mm,0,0">
                <w:txbxContent>
                  <w:p w:rsidR="00882827" w:rsidRPr="004F4638" w:rsidRDefault="00882827" w:rsidP="00882827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4F4638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0B7C29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393" style="position:absolute;left:0;text-align:left;margin-left:-18.65pt;margin-top:2.45pt;width:813.55pt;height:286.3pt;z-index:251672064" coordsize="16271,5813" path="m16271,l8049,r,5813l,5813e" filled="f" strokeweight="1.5pt">
            <v:path arrowok="t"/>
          </v:shape>
        </w:pict>
      </w: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BD540D" w:rsidRDefault="00BD540D" w:rsidP="00BD540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sz w:val="28"/>
          <w:szCs w:val="28"/>
          <w:rtl/>
          <w:lang w:bidi="ar-DZ"/>
        </w:rPr>
        <w:sectPr w:rsidR="002F598F" w:rsidSect="000B7C29">
          <w:pgSz w:w="16838" w:h="11906" w:orient="landscape" w:code="9"/>
          <w:pgMar w:top="284" w:right="567" w:bottom="284" w:left="567" w:header="709" w:footer="709" w:gutter="0"/>
          <w:cols w:num="2" w:space="709"/>
          <w:bidi/>
          <w:docGrid w:linePitch="360"/>
        </w:sectPr>
      </w:pPr>
    </w:p>
    <w:p w:rsidR="002F598F" w:rsidRDefault="00AD2CF8" w:rsidP="007921D0">
      <w:pPr>
        <w:bidi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6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صـورة  عـ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  ب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؛ تـعـيـيــن  عـ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  إ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ذ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  عـلـمــت  صـورتــه  بـ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972" style="position:absolute;left:0;text-align:left;margin-left:41.65pt;margin-top:6.2pt;width:34.45pt;height:7.35pt;z-index:251617792" coordorigin="6303,9557" coordsize="689,147">
            <v:shape id="_x0000_s1973" type="#_x0000_t32" style="position:absolute;left:6312;top:9629;width:680;height:0;flip:y" o:connectortype="straight" strokeweight="1.5pt">
              <v:stroke endarrow="classic"/>
            </v:shape>
            <v:shape id="_x0000_s1974" type="#_x0000_t32" style="position:absolute;left:6303;top:9557;width:0;height:147" o:connectortype="straight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1969" style="position:absolute;left:0;text-align:left;margin-left:184.75pt;margin-top:6.2pt;width:34.45pt;height:7.35pt;z-index:251616768" coordorigin="6303,9557" coordsize="689,147">
            <v:shape id="_x0000_s1970" type="#_x0000_t32" style="position:absolute;left:6312;top:9629;width:680;height:0;flip:y" o:connectortype="straight" strokeweight="1.5pt">
              <v:stroke endarrow="classic"/>
            </v:shape>
            <v:shape id="_x0000_s1971" type="#_x0000_t32" style="position:absolute;left:6303;top:9557;width:0;height:147" o:connectortype="straight" strokeweight="1.5pt"/>
          </v:group>
        </w:pict>
      </w:r>
      <w:r w:rsidR="00595EB6">
        <w:rPr>
          <w:rFonts w:hint="cs"/>
          <w:sz w:val="28"/>
          <w:szCs w:val="28"/>
          <w:rtl/>
          <w:lang w:bidi="ar-DZ"/>
        </w:rPr>
        <w:t xml:space="preserve">     نـعـتـبـر الـد</w:t>
      </w:r>
      <w:r w:rsidR="00595EB6" w:rsidRPr="00595EB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595EB6" w:rsidRPr="00595EB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الـمـعــرفــتـيــن  كـمــا يـلــي :  </w:t>
      </w:r>
      <w:r w:rsidRPr="00870D41">
        <w:rPr>
          <w:position w:val="-12"/>
          <w:sz w:val="28"/>
          <w:szCs w:val="28"/>
          <w:lang w:bidi="ar-DZ"/>
        </w:rPr>
        <w:object w:dxaOrig="1920" w:dyaOrig="360">
          <v:shape id="_x0000_i1088" type="#_x0000_t75" style="width:95.75pt;height:18.35pt" o:ole="">
            <v:imagedata r:id="rId22" o:title=""/>
          </v:shape>
          <o:OLEObject Type="Embed" ProgID="Equation.DSMT4" ShapeID="_x0000_i1088" DrawAspect="Content" ObjectID="_1569683314" r:id="rId161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870D41">
        <w:rPr>
          <w:position w:val="-12"/>
          <w:sz w:val="28"/>
          <w:szCs w:val="28"/>
          <w:lang w:bidi="ar-DZ"/>
        </w:rPr>
        <w:object w:dxaOrig="2360" w:dyaOrig="360">
          <v:shape id="_x0000_i1089" type="#_x0000_t75" style="width:118.2pt;height:18.35pt" o:ole="">
            <v:imagedata r:id="rId24" o:title=""/>
          </v:shape>
          <o:OLEObject Type="Embed" ProgID="Equation.DSMT4" ShapeID="_x0000_i1089" DrawAspect="Content" ObjectID="_1569683315" r:id="rId162"/>
        </w:object>
      </w:r>
    </w:p>
    <w:p w:rsidR="002F598F" w:rsidRDefault="002F598F" w:rsidP="00595EB6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1975" style="position:absolute;left:0;text-align:left;margin-left:365.15pt;margin-top:18.95pt;width:34.45pt;height:18.95pt;z-index:251618816" coordorigin="8446,1649" coordsize="689,379">
            <v:shape id="_x0000_s1976" type="#_x0000_t75" style="position:absolute;left:8524;top:1649;width:459;height:304">
              <v:imagedata r:id="rId26" o:title=""/>
            </v:shape>
            <v:shape id="_x0000_s1977" type="#_x0000_t32" style="position:absolute;left:8455;top:1953;width:680;height:0;flip:y" o:connectortype="straight" strokeweight="1.5pt">
              <v:stroke endarrow="classic"/>
            </v:shape>
            <v:shape id="_x0000_s1978" type="#_x0000_t32" style="position:absolute;left:8446;top:1881;width:0;height:147" o:connectortype="straight" strokeweight="1.5pt"/>
          </v:group>
          <o:OLEObject Type="Embed" ProgID="Equation.DSMT4" ShapeID="_x0000_s1976" DrawAspect="Content" ObjectID="_1569683399" r:id="rId163"/>
        </w:pict>
      </w:r>
      <w:r w:rsidR="0038671B">
        <w:rPr>
          <w:color w:val="000000"/>
          <w:sz w:val="28"/>
          <w:szCs w:val="28"/>
          <w:rtl/>
        </w:rPr>
        <w:t xml:space="preserve"> </w:t>
      </w:r>
      <w:r w:rsidR="0038671B">
        <w:rPr>
          <w:color w:val="000000"/>
          <w:sz w:val="28"/>
          <w:szCs w:val="28"/>
          <w:lang w:bidi="ar-DZ"/>
        </w:rPr>
        <w:sym w:font="Wingdings 3" w:char="0085"/>
      </w:r>
      <w:r w:rsidR="0038671B">
        <w:rPr>
          <w:sz w:val="28"/>
          <w:szCs w:val="28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الـد</w:t>
      </w:r>
      <w:r w:rsidR="00595EB6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ا</w:t>
      </w:r>
      <w:r w:rsidR="00595EB6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خـطـيـة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تـعـبـّــر عــن  فـعــل 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رب  فـي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5 </w:t>
      </w:r>
      <w:r>
        <w:rPr>
          <w:sz w:val="28"/>
          <w:szCs w:val="28"/>
          <w:rtl/>
          <w:lang w:bidi="ar-DZ"/>
        </w:rPr>
        <w:t>»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: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>
        <w:rPr>
          <w:rFonts w:hint="cs"/>
          <w:sz w:val="28"/>
          <w:szCs w:val="28"/>
          <w:rtl/>
          <w:lang w:bidi="ar-DZ"/>
        </w:rPr>
        <w:t xml:space="preserve"> ؛ إ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20             4 .</w:t>
      </w:r>
    </w:p>
    <w:p w:rsidR="002F598F" w:rsidRDefault="002F598F" w:rsidP="00F82D15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ول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صـورتــه  20  </w:t>
      </w:r>
      <w:r w:rsidR="00F82D15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F82D15">
        <w:rPr>
          <w:rFonts w:hint="cs"/>
          <w:sz w:val="28"/>
          <w:szCs w:val="28"/>
          <w:rtl/>
          <w:lang w:bidi="ar-DZ"/>
        </w:rPr>
        <w:t>الـد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ا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هــو 4 ؛</w:t>
      </w:r>
    </w:p>
    <w:p w:rsidR="002F598F" w:rsidRDefault="002F598F" w:rsidP="00F82D15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ول  أ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ضــا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20  هــو  صـورة  4  </w:t>
      </w:r>
      <w:r w:rsidR="00F82D15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F82D15">
        <w:rPr>
          <w:rFonts w:hint="cs"/>
          <w:sz w:val="28"/>
          <w:szCs w:val="28"/>
          <w:rtl/>
          <w:lang w:bidi="ar-DZ"/>
        </w:rPr>
        <w:t>الـد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ا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؛ و نـكـتــب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4 )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0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595EB6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1983" style="position:absolute;left:0;text-align:left;margin-left:342.2pt;margin-top:18.95pt;width:34.45pt;height:18.95pt;z-index:251620864" coordorigin="8446,1649" coordsize="689,379">
            <v:shape id="_x0000_s1984" type="#_x0000_t75" style="position:absolute;left:8524;top:1649;width:459;height:304">
              <v:imagedata r:id="rId28" o:title=""/>
            </v:shape>
            <v:shape id="_x0000_s1985" type="#_x0000_t32" style="position:absolute;left:8455;top:1953;width:680;height:0;flip:y" o:connectortype="straight" strokeweight="1.5pt">
              <v:stroke endarrow="classic"/>
            </v:shape>
            <v:shape id="_x0000_s1986" type="#_x0000_t32" style="position:absolute;left:8446;top:1881;width:0;height:147" o:connectortype="straight" strokeweight="1.5pt"/>
          </v:group>
          <o:OLEObject Type="Embed" ProgID="Equation.DSMT4" ShapeID="_x0000_s1984" DrawAspect="Content" ObjectID="_1569683400" r:id="rId164"/>
        </w:pict>
      </w:r>
      <w:r>
        <w:rPr>
          <w:noProof/>
          <w:sz w:val="28"/>
          <w:szCs w:val="28"/>
          <w:rtl/>
        </w:rPr>
        <w:pict>
          <v:group id="_x0000_s1979" style="position:absolute;left:0;text-align:left;margin-left:271.1pt;margin-top:18.95pt;width:34.45pt;height:18.95pt;z-index:251619840" coordorigin="8446,1649" coordsize="689,379">
            <v:shape id="_x0000_s1980" type="#_x0000_t75" style="position:absolute;left:8524;top:1649;width:459;height:304">
              <v:imagedata r:id="rId30" o:title=""/>
            </v:shape>
            <v:shape id="_x0000_s1981" type="#_x0000_t32" style="position:absolute;left:8455;top:1953;width:680;height:0;flip:y" o:connectortype="straight" strokeweight="1.5pt">
              <v:stroke endarrow="classic"/>
            </v:shape>
            <v:shape id="_x0000_s1982" type="#_x0000_t32" style="position:absolute;left:8446;top:1881;width:0;height:147" o:connectortype="straight" strokeweight="1.5pt"/>
          </v:group>
          <o:OLEObject Type="Embed" ProgID="Equation.DSMT4" ShapeID="_x0000_s1980" DrawAspect="Content" ObjectID="_1569683401" r:id="rId165"/>
        </w:pict>
      </w:r>
      <w:r w:rsidR="0038671B">
        <w:rPr>
          <w:color w:val="000000"/>
          <w:sz w:val="28"/>
          <w:szCs w:val="28"/>
          <w:rtl/>
        </w:rPr>
        <w:t xml:space="preserve"> </w:t>
      </w:r>
      <w:r w:rsidR="0038671B">
        <w:rPr>
          <w:color w:val="000000"/>
          <w:sz w:val="28"/>
          <w:szCs w:val="28"/>
          <w:lang w:bidi="ar-DZ"/>
        </w:rPr>
        <w:sym w:font="Wingdings 3" w:char="0085"/>
      </w:r>
      <w:r w:rsidR="0038671B">
        <w:rPr>
          <w:sz w:val="28"/>
          <w:szCs w:val="28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الـد</w:t>
      </w:r>
      <w:r w:rsidR="00595EB6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ا</w:t>
      </w:r>
      <w:r w:rsidR="00595EB6" w:rsidRPr="00D01EBF">
        <w:rPr>
          <w:rFonts w:hint="cs"/>
          <w:sz w:val="16"/>
          <w:szCs w:val="16"/>
          <w:rtl/>
          <w:lang w:bidi="ar-DZ"/>
        </w:rPr>
        <w:t xml:space="preserve"> </w:t>
      </w:r>
      <w:r w:rsidR="00595EB6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تـعـبـّــر عــن  فـعــل 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رب  فـي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5  ثــمّ  أ</w:t>
      </w:r>
      <w:r w:rsidRPr="002930C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ـيــف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2 </w:t>
      </w:r>
      <w:r>
        <w:rPr>
          <w:sz w:val="28"/>
          <w:szCs w:val="28"/>
          <w:rtl/>
          <w:lang w:bidi="ar-DZ"/>
        </w:rPr>
        <w:t>»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: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؛ إ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387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5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F82D1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ول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صـورتــه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F82D15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F82D15">
        <w:rPr>
          <w:rFonts w:hint="cs"/>
          <w:sz w:val="28"/>
          <w:szCs w:val="28"/>
          <w:rtl/>
          <w:lang w:bidi="ar-DZ"/>
        </w:rPr>
        <w:t>الـد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ا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هــو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F598F" w:rsidRDefault="002F598F" w:rsidP="00F82D15">
      <w:pPr>
        <w:bidi/>
        <w:spacing w:line="33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ول  أ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ضــا  إ</w:t>
      </w:r>
      <w:r w:rsidRPr="009F6D9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عـ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 هــو  صـورة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F82D15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F82D15">
        <w:rPr>
          <w:rFonts w:hint="cs"/>
          <w:sz w:val="28"/>
          <w:szCs w:val="28"/>
          <w:rtl/>
          <w:lang w:bidi="ar-DZ"/>
        </w:rPr>
        <w:t>الـد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ا</w:t>
      </w:r>
      <w:r w:rsidR="00F82D15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F82D15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؛ و نـكـتــب :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 </w:t>
      </w:r>
      <w:r w:rsidRPr="009F6D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="00AE0B48" w:rsidRPr="00AE0B4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1111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A0"/>
      </w:tblPr>
      <w:tblGrid>
        <w:gridCol w:w="851"/>
        <w:gridCol w:w="2381"/>
        <w:gridCol w:w="2665"/>
        <w:gridCol w:w="5216"/>
      </w:tblGrid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F43D2B">
            <w:pPr>
              <w:bidi/>
              <w:jc w:val="center"/>
              <w:rPr>
                <w:sz w:val="28"/>
                <w:szCs w:val="28"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قـيـم</w:t>
            </w:r>
            <w:r w:rsidR="00F43D2B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2381" w:type="dxa"/>
            <w:vAlign w:val="center"/>
          </w:tcPr>
          <w:p w:rsidR="002F598F" w:rsidRPr="00F95713" w:rsidRDefault="002F598F" w:rsidP="00595EB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بـ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لـ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</w:p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بحـيـث</w:t>
            </w:r>
            <w:proofErr w:type="gramEnd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5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2665" w:type="dxa"/>
            <w:vAlign w:val="center"/>
          </w:tcPr>
          <w:p w:rsidR="002F598F" w:rsidRPr="00F95713" w:rsidRDefault="002F598F" w:rsidP="00595EB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بـ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لـد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F43D2B"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لـة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</w:p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بحـيـث</w:t>
            </w:r>
            <w:proofErr w:type="gramEnd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5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+</w:t>
            </w:r>
            <w:r w:rsidRPr="00F95713">
              <w:rPr>
                <w:sz w:val="28"/>
                <w:szCs w:val="28"/>
                <w:lang w:bidi="ar-DZ"/>
              </w:rPr>
              <w:t xml:space="preserve"> 2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954CD6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الـنـتــيــجــة</w:t>
            </w:r>
            <w:proofErr w:type="gramEnd"/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2381" w:type="dxa"/>
            <w:vAlign w:val="center"/>
          </w:tcPr>
          <w:p w:rsidR="002F598F" w:rsidRPr="00F95713" w:rsidRDefault="008B36D0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  <w:r w:rsidRPr="008B36D0">
              <w:rPr>
                <w:sz w:val="16"/>
                <w:szCs w:val="16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2665" w:type="dxa"/>
            <w:vAlign w:val="center"/>
          </w:tcPr>
          <w:p w:rsidR="002F598F" w:rsidRPr="00F95713" w:rsidRDefault="008B36D0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  <w:r w:rsidRPr="008B36D0">
              <w:rPr>
                <w:sz w:val="16"/>
                <w:szCs w:val="16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2</w:t>
            </w:r>
          </w:p>
        </w:tc>
        <w:tc>
          <w:tcPr>
            <w:tcW w:w="5216" w:type="dxa"/>
            <w:vAlign w:val="center"/>
          </w:tcPr>
          <w:p w:rsidR="002F598F" w:rsidRPr="00F95713" w:rsidRDefault="00595EB6" w:rsidP="00954CD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صـورة 2 بالـ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2F598F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2F598F"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لـة  </w:t>
            </w:r>
            <w:r w:rsidR="002F598F"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="002F598F"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10 ؛ و نـكـتـب </w:t>
            </w:r>
            <w:r w:rsidR="002F598F"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="002F598F" w:rsidRPr="00F95713">
              <w:rPr>
                <w:sz w:val="28"/>
                <w:szCs w:val="28"/>
                <w:lang w:bidi="ar-DZ"/>
              </w:rPr>
              <w:t xml:space="preserve"> ( 2 ) </w:t>
            </w:r>
            <w:r w:rsidR="002F598F"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="002F598F" w:rsidRPr="00F95713">
              <w:rPr>
                <w:sz w:val="28"/>
                <w:szCs w:val="28"/>
                <w:lang w:bidi="ar-DZ"/>
              </w:rPr>
              <w:t xml:space="preserve"> 10</w:t>
            </w:r>
          </w:p>
          <w:p w:rsidR="002F598F" w:rsidRPr="00F95713" w:rsidRDefault="002F598F" w:rsidP="00595EB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2 </w: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ـ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ـ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12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2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12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FC16E4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90" type="#_x0000_t75" style="width:16.3pt;height:31.9pt" o:ole="">
                  <v:imagedata r:id="rId166" o:title=""/>
                </v:shape>
                <o:OLEObject Type="Embed" ProgID="Equation.DSMT4" ShapeID="_x0000_i1090" DrawAspect="Content" ObjectID="_1569683316" r:id="rId167"/>
              </w:object>
            </w:r>
          </w:p>
        </w:tc>
        <w:tc>
          <w:tcPr>
            <w:tcW w:w="2381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665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C74D2B">
            <w:pPr>
              <w:bidi/>
              <w:spacing w:line="19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91" type="#_x0000_t75" style="width:16.3pt;height:31.9pt" o:ole="">
                  <v:imagedata r:id="rId168" o:title=""/>
                </v:shape>
                <o:OLEObject Type="Embed" ProgID="Equation.DSMT4" ShapeID="_x0000_i1091" DrawAspect="Content" ObjectID="_1569683317" r:id="rId169"/>
              </w:objec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1180" w:dyaOrig="639">
                <v:shape id="_x0000_i1092" type="#_x0000_t75" style="width:59.1pt;height:31.9pt" o:ole="">
                  <v:imagedata r:id="rId170" o:title=""/>
                </v:shape>
                <o:OLEObject Type="Embed" ProgID="Equation.DSMT4" ShapeID="_x0000_i1092" DrawAspect="Content" ObjectID="_1569683318" r:id="rId171"/>
              </w:object>
            </w:r>
          </w:p>
          <w:p w:rsidR="002F598F" w:rsidRPr="00F95713" w:rsidRDefault="002F598F" w:rsidP="00C74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320" w:dyaOrig="639">
                <v:shape id="_x0000_i1093" type="#_x0000_t75" style="width:16.3pt;height:31.9pt" o:ole="">
                  <v:imagedata r:id="rId172" o:title=""/>
                </v:shape>
                <o:OLEObject Type="Embed" ProgID="Equation.DSMT4" ShapeID="_x0000_i1093" DrawAspect="Content" ObjectID="_1569683319" r:id="rId173"/>
              </w:objec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ـي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 w:rsidRPr="00F43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F43D2B" w:rsidRPr="00F074C2">
              <w:rPr>
                <w:position w:val="-24"/>
                <w:sz w:val="28"/>
                <w:szCs w:val="28"/>
                <w:lang w:bidi="ar-DZ"/>
              </w:rPr>
              <w:object w:dxaOrig="1219" w:dyaOrig="639">
                <v:shape id="_x0000_i1094" type="#_x0000_t75" style="width:61.15pt;height:31.9pt" o:ole="">
                  <v:imagedata r:id="rId174" o:title=""/>
                </v:shape>
                <o:OLEObject Type="Embed" ProgID="Equation.DSMT4" ShapeID="_x0000_i1094" DrawAspect="Content" ObjectID="_1569683320" r:id="rId175"/>
              </w:objec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2381" w:type="dxa"/>
            <w:vAlign w:val="center"/>
          </w:tcPr>
          <w:p w:rsidR="002F598F" w:rsidRPr="00C03362" w:rsidRDefault="008B36D0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8B36D0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2665" w:type="dxa"/>
            <w:vAlign w:val="center"/>
          </w:tcPr>
          <w:p w:rsidR="002F598F" w:rsidRPr="00C03362" w:rsidRDefault="008B36D0" w:rsidP="008B36D0">
            <w:pPr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8B36D0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C74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0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4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4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2</w:t>
            </w:r>
            <w:r w:rsidRPr="00F95713">
              <w:rPr>
                <w:sz w:val="28"/>
                <w:szCs w:val="28"/>
                <w:lang w:bidi="ar-DZ"/>
              </w:rPr>
              <w:t>0</w:t>
            </w:r>
          </w:p>
          <w:p w:rsidR="002F598F" w:rsidRPr="00F95713" w:rsidRDefault="002F598F" w:rsidP="00C74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2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4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 </w:t>
            </w:r>
            <w:r w:rsidRPr="00F95713"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4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2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C03362" w:rsidRDefault="00FC16E4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F074C2">
              <w:rPr>
                <w:position w:val="-24"/>
                <w:sz w:val="28"/>
                <w:szCs w:val="28"/>
                <w:lang w:bidi="ar-DZ"/>
              </w:rPr>
              <w:object w:dxaOrig="540" w:dyaOrig="639">
                <v:shape id="_x0000_i1095" type="#_x0000_t75" style="width:27.15pt;height:31.9pt" o:ole="">
                  <v:imagedata r:id="rId176" o:title=""/>
                </v:shape>
                <o:OLEObject Type="Embed" ProgID="Equation.DSMT4" ShapeID="_x0000_i1095" DrawAspect="Content" ObjectID="_1569683321" r:id="rId177"/>
              </w:object>
            </w:r>
          </w:p>
        </w:tc>
        <w:tc>
          <w:tcPr>
            <w:tcW w:w="2381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C03362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1</w:t>
            </w:r>
          </w:p>
        </w:tc>
        <w:tc>
          <w:tcPr>
            <w:tcW w:w="2665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595EB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صـورة</w:t>
            </w:r>
            <w:r w:rsidRPr="00F074C2">
              <w:rPr>
                <w:position w:val="-24"/>
                <w:sz w:val="28"/>
                <w:szCs w:val="28"/>
                <w:lang w:bidi="ar-DZ"/>
              </w:rPr>
              <w:object w:dxaOrig="480" w:dyaOrig="639">
                <v:shape id="_x0000_i1096" type="#_x0000_t75" style="width:23.75pt;height:31.9pt" o:ole="">
                  <v:imagedata r:id="rId178" o:title=""/>
                </v:shape>
                <o:OLEObject Type="Embed" ProgID="Equation.DSMT4" ShapeID="_x0000_i1096" DrawAspect="Content" ObjectID="_1569683322" r:id="rId179"/>
              </w:objec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 xml:space="preserve"> 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</w:t>
            </w:r>
            <w:r w:rsidRPr="00F074C2">
              <w:rPr>
                <w:position w:val="-24"/>
                <w:sz w:val="28"/>
                <w:szCs w:val="28"/>
                <w:lang w:bidi="ar-DZ"/>
              </w:rPr>
              <w:object w:dxaOrig="480" w:dyaOrig="639">
                <v:shape id="_x0000_i1097" type="#_x0000_t75" style="width:23.75pt;height:31.9pt" o:ole="">
                  <v:imagedata r:id="rId178" o:title=""/>
                </v:shape>
                <o:OLEObject Type="Embed" ProgID="Equation.DSMT4" ShapeID="_x0000_i1097" DrawAspect="Content" ObjectID="_1569683323" r:id="rId180"/>
              </w:object>
            </w:r>
            <w:r w:rsidRPr="00F95713">
              <w:rPr>
                <w:sz w:val="28"/>
                <w:szCs w:val="28"/>
                <w:lang w:bidi="ar-DZ"/>
              </w:rPr>
              <w:t xml:space="preserve">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1</w:t>
            </w:r>
          </w:p>
          <w:p w:rsidR="002F598F" w:rsidRPr="00F95713" w:rsidRDefault="002F598F" w:rsidP="00595EB6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C03362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>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ـو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صـورة </w:t>
            </w:r>
            <w:r w:rsidRPr="00F074C2">
              <w:rPr>
                <w:position w:val="-24"/>
                <w:sz w:val="28"/>
                <w:szCs w:val="28"/>
                <w:lang w:bidi="ar-DZ"/>
              </w:rPr>
              <w:object w:dxaOrig="480" w:dyaOrig="639">
                <v:shape id="_x0000_i1098" type="#_x0000_t75" style="width:23.75pt;height:31.9pt" o:ole="">
                  <v:imagedata r:id="rId181" o:title=""/>
                </v:shape>
                <o:OLEObject Type="Embed" ProgID="Equation.DSMT4" ShapeID="_x0000_i1098" DrawAspect="Content" ObjectID="_1569683324" r:id="rId182"/>
              </w:object>
            </w:r>
            <w:r w:rsidR="00C74D2B">
              <w:rPr>
                <w:rFonts w:hint="cs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F95713">
              <w:rPr>
                <w:rFonts w:hint="cs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و نكـتـب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</w:t>
            </w:r>
            <w:r w:rsidRPr="00F074C2">
              <w:rPr>
                <w:position w:val="-24"/>
                <w:sz w:val="28"/>
                <w:szCs w:val="28"/>
                <w:lang w:bidi="ar-DZ"/>
              </w:rPr>
              <w:object w:dxaOrig="480" w:dyaOrig="639">
                <v:shape id="_x0000_i1099" type="#_x0000_t75" style="width:23.75pt;height:31.9pt" o:ole="">
                  <v:imagedata r:id="rId178" o:title=""/>
                </v:shape>
                <o:OLEObject Type="Embed" ProgID="Equation.DSMT4" ShapeID="_x0000_i1099" DrawAspect="Content" ObjectID="_1569683325" r:id="rId183"/>
              </w:object>
            </w:r>
            <w:r w:rsidRPr="00F95713">
              <w:rPr>
                <w:sz w:val="28"/>
                <w:szCs w:val="28"/>
                <w:lang w:bidi="ar-DZ"/>
              </w:rPr>
              <w:t xml:space="preserve">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>
              <w:rPr>
                <w:sz w:val="28"/>
                <w:szCs w:val="28"/>
                <w:lang w:bidi="ar-DZ"/>
              </w:rPr>
              <w:t xml:space="preserve"> </w:t>
            </w:r>
            <w:r w:rsidRPr="00C03362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1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F95713" w:rsidRDefault="002F598F" w:rsidP="008B36D0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2381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2665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5216" w:type="dxa"/>
            <w:vAlign w:val="center"/>
          </w:tcPr>
          <w:p w:rsidR="002F598F" w:rsidRPr="00C03362" w:rsidRDefault="002F598F" w:rsidP="00C74D2B">
            <w:pPr>
              <w:bidi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0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لـة  </w:t>
            </w:r>
            <w:r w:rsidRPr="00C03362">
              <w:rPr>
                <w:i/>
                <w:iCs/>
                <w:color w:val="FF0000"/>
                <w:sz w:val="28"/>
                <w:szCs w:val="28"/>
                <w:lang w:bidi="ar-DZ"/>
              </w:rPr>
              <w:t>f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هـي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0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؛ و نـكـتـب </w:t>
            </w:r>
            <w:r w:rsidRPr="00C03362">
              <w:rPr>
                <w:i/>
                <w:iCs/>
                <w:color w:val="FF0000"/>
                <w:sz w:val="28"/>
                <w:szCs w:val="28"/>
                <w:lang w:bidi="ar-DZ"/>
              </w:rPr>
              <w:t>f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) </w:t>
            </w:r>
            <w:r w:rsidRPr="00C03362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</w:p>
          <w:p w:rsidR="002F598F" w:rsidRPr="00F95713" w:rsidRDefault="002F598F" w:rsidP="00C74D2B">
            <w:pPr>
              <w:bidi/>
              <w:rPr>
                <w:sz w:val="28"/>
                <w:szCs w:val="28"/>
                <w:lang w:bidi="ar-DZ"/>
              </w:rPr>
            </w:pP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0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C74D2B"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لـة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i/>
                <w:iCs/>
                <w:color w:val="FF0000"/>
                <w:sz w:val="28"/>
                <w:szCs w:val="28"/>
                <w:lang w:bidi="ar-DZ"/>
              </w:rPr>
              <w:t>g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هـي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2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0336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؛ و نـكـتـب </w:t>
            </w:r>
            <w:r w:rsidRPr="00C03362">
              <w:rPr>
                <w:i/>
                <w:iCs/>
                <w:color w:val="FF0000"/>
                <w:sz w:val="28"/>
                <w:szCs w:val="28"/>
                <w:lang w:bidi="ar-DZ"/>
              </w:rPr>
              <w:t>g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) </w:t>
            </w:r>
            <w:r w:rsidRPr="00C03362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C03362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</w:tr>
      <w:tr w:rsidR="002F598F" w:rsidRPr="00F95713">
        <w:tc>
          <w:tcPr>
            <w:tcW w:w="851" w:type="dxa"/>
            <w:vAlign w:val="center"/>
          </w:tcPr>
          <w:p w:rsidR="002F598F" w:rsidRPr="00C03362" w:rsidRDefault="002F598F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2381" w:type="dxa"/>
            <w:vAlign w:val="center"/>
          </w:tcPr>
          <w:p w:rsidR="002F598F" w:rsidRPr="00C03362" w:rsidRDefault="008B36D0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8B36D0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2665" w:type="dxa"/>
            <w:vAlign w:val="center"/>
          </w:tcPr>
          <w:p w:rsidR="002F598F" w:rsidRPr="00C03362" w:rsidRDefault="008B36D0" w:rsidP="008B36D0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8B36D0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5216" w:type="dxa"/>
            <w:vAlign w:val="center"/>
          </w:tcPr>
          <w:p w:rsidR="002F598F" w:rsidRPr="00F95713" w:rsidRDefault="002F598F" w:rsidP="00C74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هي 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7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كـتـب </w:t>
            </w:r>
            <w:r>
              <w:rPr>
                <w:i/>
                <w:iCs/>
                <w:sz w:val="28"/>
                <w:szCs w:val="28"/>
                <w:lang w:bidi="ar-DZ"/>
              </w:rPr>
              <w:t>g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3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1</w:t>
            </w:r>
            <w:r>
              <w:rPr>
                <w:sz w:val="28"/>
                <w:szCs w:val="28"/>
                <w:lang w:bidi="ar-DZ"/>
              </w:rPr>
              <w:t>7</w:t>
            </w:r>
          </w:p>
          <w:p w:rsidR="002F598F" w:rsidRPr="00F95713" w:rsidRDefault="002F598F" w:rsidP="00C74D2B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15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ـو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>صـور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3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بالد</w:t>
            </w:r>
            <w:r w:rsidR="00C74D2B" w:rsidRPr="00C74D2B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</w:t>
            </w:r>
            <w:r w:rsidR="00C74D2B" w:rsidRPr="00C74D2B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C74D2B" w:rsidRPr="00C74D2B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لة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؛ و نـكـتـ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F95713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F95713">
              <w:rPr>
                <w:sz w:val="28"/>
                <w:szCs w:val="28"/>
                <w:lang w:bidi="ar-DZ"/>
              </w:rPr>
              <w:t xml:space="preserve"> ( </w:t>
            </w:r>
            <w:r>
              <w:rPr>
                <w:color w:val="FF0000"/>
                <w:sz w:val="28"/>
                <w:szCs w:val="28"/>
                <w:lang w:bidi="ar-DZ"/>
              </w:rPr>
              <w:t>3</w:t>
            </w:r>
            <w:r w:rsidRPr="00F95713">
              <w:rPr>
                <w:sz w:val="28"/>
                <w:szCs w:val="28"/>
                <w:lang w:bidi="ar-DZ"/>
              </w:rPr>
              <w:t xml:space="preserve"> ) </w:t>
            </w:r>
            <w:r w:rsidRPr="00F95713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F95713">
              <w:rPr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15</w:t>
            </w:r>
          </w:p>
        </w:tc>
      </w:tr>
    </w:tbl>
    <w:p w:rsidR="002F598F" w:rsidRPr="00B57497" w:rsidRDefault="002F598F" w:rsidP="002F598F">
      <w:pPr>
        <w:bidi/>
        <w:spacing w:line="192" w:lineRule="auto"/>
        <w:rPr>
          <w:rFonts w:hint="cs"/>
          <w:sz w:val="16"/>
          <w:szCs w:val="16"/>
          <w:rtl/>
          <w:lang w:bidi="ar-DZ"/>
        </w:rPr>
      </w:pPr>
    </w:p>
    <w:p w:rsidR="002F598F" w:rsidRDefault="00AD2CF8" w:rsidP="007921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7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خـطـيـ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خـطـيــة  بـحـيــث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( 7</w:t>
      </w:r>
      <w:proofErr w:type="gramEnd"/>
      <w:r>
        <w:rPr>
          <w:sz w:val="28"/>
          <w:szCs w:val="28"/>
          <w:lang w:bidi="ar-DZ"/>
        </w:rPr>
        <w:t xml:space="preserve">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3938D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الـعـبــ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الـجـبــريــة  </w:t>
      </w:r>
      <w:r w:rsidR="003938DB">
        <w:rPr>
          <w:rFonts w:hint="cs"/>
          <w:sz w:val="28"/>
          <w:szCs w:val="28"/>
          <w:rtl/>
          <w:lang w:bidi="ar-DZ"/>
        </w:rPr>
        <w:t>لـلـد</w:t>
      </w:r>
      <w:r w:rsidR="003938DB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3938DB">
        <w:rPr>
          <w:rFonts w:hint="cs"/>
          <w:sz w:val="28"/>
          <w:szCs w:val="28"/>
          <w:rtl/>
          <w:lang w:bidi="ar-DZ"/>
        </w:rPr>
        <w:t>ا</w:t>
      </w:r>
      <w:r w:rsidR="003938DB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3938DB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3938D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ســب  صــوّر كــل  مــن  الأعــد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B355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7</w:t>
      </w:r>
      <w:r>
        <w:rPr>
          <w:rFonts w:hint="cs"/>
          <w:sz w:val="28"/>
          <w:szCs w:val="28"/>
          <w:rtl/>
          <w:lang w:bidi="ar-DZ"/>
        </w:rPr>
        <w:t xml:space="preserve">   ؛   </w:t>
      </w:r>
      <w:r>
        <w:rPr>
          <w:sz w:val="28"/>
          <w:szCs w:val="28"/>
          <w:lang w:bidi="ar-DZ"/>
        </w:rPr>
        <w:t>3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و  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1538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3938DB" w:rsidRPr="00F15386">
        <w:rPr>
          <w:rFonts w:hint="cs"/>
          <w:color w:val="000000"/>
          <w:sz w:val="28"/>
          <w:szCs w:val="28"/>
          <w:rtl/>
          <w:lang w:bidi="ar-DZ"/>
        </w:rPr>
        <w:t>بـ</w:t>
      </w:r>
      <w:r w:rsidR="003938DB">
        <w:rPr>
          <w:rFonts w:hint="cs"/>
          <w:sz w:val="28"/>
          <w:szCs w:val="28"/>
          <w:rtl/>
          <w:lang w:bidi="ar-DZ"/>
        </w:rPr>
        <w:t>الـد</w:t>
      </w:r>
      <w:r w:rsidR="003938DB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3938DB">
        <w:rPr>
          <w:rFonts w:hint="cs"/>
          <w:sz w:val="28"/>
          <w:szCs w:val="28"/>
          <w:rtl/>
          <w:lang w:bidi="ar-DZ"/>
        </w:rPr>
        <w:t>ا</w:t>
      </w:r>
      <w:r w:rsidR="003938DB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3938DB">
        <w:rPr>
          <w:rFonts w:hint="cs"/>
          <w:sz w:val="28"/>
          <w:szCs w:val="28"/>
          <w:rtl/>
          <w:lang w:bidi="ar-DZ"/>
        </w:rPr>
        <w:t>لــة</w:t>
      </w:r>
      <w:r w:rsidRPr="00F153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153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15386">
        <w:rPr>
          <w:i/>
          <w:iCs/>
          <w:color w:val="000000"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Pr="00154D3F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د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ا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لـة  خـطـيــة  إ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154D3F">
        <w:rPr>
          <w:color w:val="FF0000"/>
          <w:sz w:val="28"/>
          <w:szCs w:val="28"/>
          <w:lang w:bidi="ar-DZ"/>
        </w:rPr>
        <w:t xml:space="preserve">( </w:t>
      </w:r>
      <w:r w:rsidRPr="00154D3F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154D3F">
        <w:rPr>
          <w:color w:val="FF0000"/>
          <w:sz w:val="28"/>
          <w:szCs w:val="28"/>
          <w:lang w:bidi="ar-DZ"/>
        </w:rPr>
        <w:t xml:space="preserve"> )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i/>
          <w:iCs/>
          <w:color w:val="FF0000"/>
          <w:sz w:val="28"/>
          <w:szCs w:val="28"/>
          <w:lang w:bidi="ar-DZ"/>
        </w:rPr>
        <w:t>a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i/>
          <w:iCs/>
          <w:color w:val="FF0000"/>
          <w:sz w:val="28"/>
          <w:szCs w:val="28"/>
          <w:lang w:bidi="ar-DZ"/>
        </w:rPr>
        <w:t>x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حـيــث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54D3F">
        <w:rPr>
          <w:i/>
          <w:iCs/>
          <w:color w:val="FF0000"/>
          <w:sz w:val="28"/>
          <w:szCs w:val="28"/>
          <w:lang w:bidi="ar-DZ"/>
        </w:rPr>
        <w:t>a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د  حـقـيــقـي .</w:t>
      </w:r>
    </w:p>
    <w:p w:rsidR="002F598F" w:rsidRPr="00154D3F" w:rsidRDefault="002F598F" w:rsidP="002F598F">
      <w:pPr>
        <w:bidi/>
        <w:spacing w:line="192" w:lineRule="auto"/>
        <w:rPr>
          <w:rFonts w:hint="cs"/>
          <w:color w:val="FF0000"/>
          <w:sz w:val="28"/>
          <w:szCs w:val="28"/>
          <w:rtl/>
          <w:lang w:bidi="ar-DZ"/>
        </w:rPr>
      </w:pP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   و مـنــه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color w:val="FF0000"/>
          <w:sz w:val="28"/>
          <w:szCs w:val="28"/>
          <w:lang w:bidi="ar-DZ"/>
        </w:rPr>
        <w:t xml:space="preserve"> ( 7 )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i/>
          <w:iCs/>
          <w:color w:val="FF0000"/>
          <w:sz w:val="28"/>
          <w:szCs w:val="28"/>
          <w:lang w:bidi="ar-DZ"/>
        </w:rPr>
        <w:t>a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154D3F">
        <w:rPr>
          <w:color w:val="FF0000"/>
          <w:sz w:val="28"/>
          <w:szCs w:val="28"/>
          <w:lang w:bidi="ar-DZ"/>
        </w:rPr>
        <w:t xml:space="preserve"> 7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؛ أ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color w:val="FF0000"/>
          <w:sz w:val="28"/>
          <w:szCs w:val="28"/>
          <w:lang w:bidi="ar-DZ"/>
        </w:rPr>
        <w:t xml:space="preserve"> ( 7 )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smartTag w:uri="urn:schemas-microsoft-com:office:smarttags" w:element="metricconverter">
        <w:smartTagPr>
          <w:attr w:name="ProductID" w:val="7 a"/>
        </w:smartTagPr>
        <w:r w:rsidRPr="00154D3F">
          <w:rPr>
            <w:color w:val="FF0000"/>
            <w:sz w:val="28"/>
            <w:szCs w:val="28"/>
            <w:lang w:bidi="ar-DZ"/>
          </w:rPr>
          <w:t xml:space="preserve">7 </w:t>
        </w:r>
        <w:r w:rsidRPr="00154D3F">
          <w:rPr>
            <w:i/>
            <w:iCs/>
            <w:color w:val="FF0000"/>
            <w:sz w:val="28"/>
            <w:szCs w:val="28"/>
            <w:lang w:bidi="ar-DZ"/>
          </w:rPr>
          <w:t>a</w:t>
        </w:r>
      </w:smartTag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154D3F" w:rsidRDefault="002F598F" w:rsidP="002F598F">
      <w:pPr>
        <w:bidi/>
        <w:spacing w:line="192" w:lineRule="auto"/>
        <w:rPr>
          <w:rFonts w:hint="cs"/>
          <w:color w:val="FF0000"/>
          <w:sz w:val="28"/>
          <w:szCs w:val="28"/>
          <w:rtl/>
          <w:lang w:bidi="ar-DZ"/>
        </w:rPr>
      </w:pP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154D3F">
        <w:rPr>
          <w:color w:val="FF0000"/>
          <w:sz w:val="28"/>
          <w:szCs w:val="28"/>
          <w:lang w:bidi="ar-DZ"/>
        </w:rPr>
        <w:t>( 7</w:t>
      </w:r>
      <w:proofErr w:type="gramEnd"/>
      <w:r w:rsidRPr="00154D3F">
        <w:rPr>
          <w:color w:val="FF0000"/>
          <w:sz w:val="28"/>
          <w:szCs w:val="28"/>
          <w:lang w:bidi="ar-DZ"/>
        </w:rPr>
        <w:t xml:space="preserve"> )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54D3F">
        <w:rPr>
          <w:color w:val="FF0000"/>
          <w:sz w:val="28"/>
          <w:szCs w:val="28"/>
          <w:lang w:bidi="ar-DZ"/>
        </w:rPr>
        <w:t xml:space="preserve"> 3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smartTag w:uri="urn:schemas-microsoft-com:office:smarttags" w:element="metricconverter">
        <w:smartTagPr>
          <w:attr w:name="ProductID" w:val="7 a"/>
        </w:smartTagPr>
        <w:r w:rsidRPr="00154D3F">
          <w:rPr>
            <w:color w:val="FF0000"/>
            <w:sz w:val="28"/>
            <w:szCs w:val="28"/>
            <w:lang w:bidi="ar-DZ"/>
          </w:rPr>
          <w:t xml:space="preserve">7 </w:t>
        </w:r>
        <w:r w:rsidRPr="00154D3F">
          <w:rPr>
            <w:i/>
            <w:iCs/>
            <w:color w:val="FF0000"/>
            <w:sz w:val="28"/>
            <w:szCs w:val="28"/>
            <w:lang w:bidi="ar-DZ"/>
          </w:rPr>
          <w:t>a</w:t>
        </w:r>
      </w:smartTag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4D3F">
        <w:rPr>
          <w:color w:val="FF0000"/>
          <w:sz w:val="28"/>
          <w:szCs w:val="28"/>
          <w:lang w:bidi="ar-DZ"/>
        </w:rPr>
        <w:t xml:space="preserve"> </w:t>
      </w:r>
      <w:r w:rsidRPr="00154D3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154D3F">
        <w:rPr>
          <w:color w:val="FF0000"/>
          <w:sz w:val="28"/>
          <w:szCs w:val="28"/>
          <w:lang w:bidi="ar-DZ"/>
        </w:rPr>
        <w:t xml:space="preserve"> 3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و مـنــه  </w:t>
      </w:r>
      <w:r w:rsidR="00DF586E" w:rsidRPr="00DF586E">
        <w:rPr>
          <w:color w:val="FF0000"/>
          <w:position w:val="-24"/>
          <w:sz w:val="28"/>
          <w:szCs w:val="28"/>
          <w:lang w:bidi="ar-DZ"/>
        </w:rPr>
        <w:object w:dxaOrig="1300" w:dyaOrig="660">
          <v:shape id="_x0000_i1100" type="#_x0000_t75" style="width:65.2pt;height:33.3pt" o:ole="">
            <v:imagedata r:id="rId184" o:title=""/>
          </v:shape>
          <o:OLEObject Type="Embed" ProgID="Equation.DSMT4" ShapeID="_x0000_i1100" DrawAspect="Content" ObjectID="_1569683326" r:id="rId185"/>
        </w:objec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154D3F" w:rsidRDefault="002F598F" w:rsidP="00DF586E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   الـعـبــا</w:t>
      </w:r>
      <w:r w:rsidRPr="00154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رة  الـجـبــريــة  لـلـد</w:t>
      </w:r>
      <w:r w:rsidR="00595EB6" w:rsidRPr="00595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>ا</w:t>
      </w:r>
      <w:r w:rsidR="00595EB6" w:rsidRPr="00595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لــة  الـخـطـيــة  </w:t>
      </w:r>
      <w:r w:rsidRPr="00154D3F">
        <w:rPr>
          <w:i/>
          <w:iCs/>
          <w:color w:val="FF0000"/>
          <w:sz w:val="28"/>
          <w:szCs w:val="28"/>
          <w:lang w:bidi="ar-DZ"/>
        </w:rPr>
        <w:t>f</w: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 هـي :  </w:t>
      </w:r>
      <w:r w:rsidR="00DF586E" w:rsidRPr="00DF586E">
        <w:rPr>
          <w:color w:val="FF0000"/>
          <w:position w:val="-24"/>
          <w:sz w:val="28"/>
          <w:szCs w:val="28"/>
          <w:lang w:bidi="ar-DZ"/>
        </w:rPr>
        <w:object w:dxaOrig="2120" w:dyaOrig="660">
          <v:shape id="_x0000_i1101" type="#_x0000_t75" style="width:105.95pt;height:33.3pt" o:ole="">
            <v:imagedata r:id="rId186" o:title=""/>
          </v:shape>
          <o:OLEObject Type="Embed" ProgID="Equation.DSMT4" ShapeID="_x0000_i1101" DrawAspect="Content" ObjectID="_1569683327" r:id="rId187"/>
        </w:object>
      </w:r>
      <w:r w:rsidRPr="00154D3F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3E5433" w:rsidRDefault="002F598F" w:rsidP="003938DB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 id="_x0000_s1988" type="#_x0000_t32" style="position:absolute;left:0;text-align:left;margin-left:287.75pt;margin-top:4.4pt;width:0;height:99.2pt;z-index:251622912" o:connectortype="straight" strokeweight="1.5pt">
            <v:stroke dashstyle="dash"/>
          </v:shape>
        </w:pic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  صـورة  </w:t>
      </w:r>
      <w:r w:rsidRPr="003E543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5433">
        <w:rPr>
          <w:color w:val="FF0000"/>
          <w:sz w:val="28"/>
          <w:szCs w:val="28"/>
          <w:lang w:bidi="ar-DZ"/>
        </w:rPr>
        <w:t xml:space="preserve"> 7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بـالـد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ا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لــة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E5433">
        <w:rPr>
          <w:i/>
          <w:iCs/>
          <w:color w:val="FF0000"/>
          <w:sz w:val="28"/>
          <w:szCs w:val="28"/>
          <w:lang w:bidi="ar-DZ"/>
        </w:rPr>
        <w:t>f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هــي 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E543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F586E" w:rsidRPr="00DF586E">
        <w:rPr>
          <w:color w:val="FF0000"/>
          <w:position w:val="-24"/>
          <w:sz w:val="28"/>
          <w:szCs w:val="28"/>
          <w:lang w:bidi="ar-DZ"/>
        </w:rPr>
        <w:object w:dxaOrig="3560" w:dyaOrig="660">
          <v:shape id="_x0000_i1102" type="#_x0000_t75" style="width:177.95pt;height:33.3pt" o:ole="">
            <v:imagedata r:id="rId188" o:title=""/>
          </v:shape>
          <o:OLEObject Type="Embed" ProgID="Equation.DSMT4" ShapeID="_x0000_i1102" DrawAspect="Content" ObjectID="_1569683328" r:id="rId189"/>
        </w:object>
      </w:r>
    </w:p>
    <w:p w:rsidR="002F598F" w:rsidRPr="003E5433" w:rsidRDefault="002F598F" w:rsidP="003938DB">
      <w:pPr>
        <w:bidi/>
        <w:rPr>
          <w:color w:val="FF0000"/>
          <w:sz w:val="28"/>
          <w:szCs w:val="28"/>
          <w:lang w:bidi="ar-DZ"/>
        </w:rPr>
      </w:pP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  صـورة  </w:t>
      </w:r>
      <w:r w:rsidRPr="003E5433">
        <w:rPr>
          <w:color w:val="FF0000"/>
          <w:sz w:val="28"/>
          <w:szCs w:val="28"/>
          <w:lang w:bidi="ar-DZ"/>
        </w:rPr>
        <w:t>3,5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بـالـد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ا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لــة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E5433">
        <w:rPr>
          <w:i/>
          <w:iCs/>
          <w:color w:val="FF0000"/>
          <w:sz w:val="28"/>
          <w:szCs w:val="28"/>
          <w:lang w:bidi="ar-DZ"/>
        </w:rPr>
        <w:t>f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هــي  </w:t>
      </w:r>
      <w:r w:rsidRPr="003E543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5433">
        <w:rPr>
          <w:color w:val="FF0000"/>
          <w:sz w:val="28"/>
          <w:szCs w:val="28"/>
          <w:lang w:bidi="ar-DZ"/>
        </w:rPr>
        <w:t xml:space="preserve"> 1</w:t>
      </w:r>
      <w:r w:rsidRPr="003E5433">
        <w:rPr>
          <w:color w:val="FF0000"/>
          <w:sz w:val="16"/>
          <w:szCs w:val="16"/>
          <w:lang w:bidi="ar-DZ"/>
        </w:rPr>
        <w:t xml:space="preserve"> </w:t>
      </w:r>
      <w:r w:rsidRPr="003E5433">
        <w:rPr>
          <w:color w:val="FF0000"/>
          <w:sz w:val="28"/>
          <w:szCs w:val="28"/>
          <w:lang w:bidi="ar-DZ"/>
        </w:rPr>
        <w:t>,</w:t>
      </w:r>
      <w:r w:rsidRPr="003E5433">
        <w:rPr>
          <w:color w:val="FF0000"/>
          <w:sz w:val="16"/>
          <w:szCs w:val="16"/>
          <w:lang w:bidi="ar-DZ"/>
        </w:rPr>
        <w:t xml:space="preserve"> </w:t>
      </w:r>
      <w:r w:rsidRPr="003E5433">
        <w:rPr>
          <w:color w:val="FF0000"/>
          <w:sz w:val="28"/>
          <w:szCs w:val="28"/>
          <w:lang w:bidi="ar-DZ"/>
        </w:rPr>
        <w:t>5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F586E" w:rsidRPr="00DF586E">
        <w:rPr>
          <w:color w:val="FF0000"/>
          <w:position w:val="-24"/>
          <w:sz w:val="28"/>
          <w:szCs w:val="28"/>
          <w:lang w:bidi="ar-DZ"/>
        </w:rPr>
        <w:object w:dxaOrig="3960" w:dyaOrig="660">
          <v:shape id="_x0000_i1103" type="#_x0000_t75" style="width:198.35pt;height:33.3pt" o:ole="">
            <v:imagedata r:id="rId190" o:title=""/>
          </v:shape>
          <o:OLEObject Type="Embed" ProgID="Equation.DSMT4" ShapeID="_x0000_i1103" DrawAspect="Content" ObjectID="_1569683329" r:id="rId191"/>
        </w:object>
      </w:r>
    </w:p>
    <w:p w:rsidR="002F598F" w:rsidRDefault="002F598F" w:rsidP="003938DB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  صـورة  </w:t>
      </w:r>
      <w:r w:rsidRPr="003E543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E5433">
        <w:rPr>
          <w:color w:val="FF0000"/>
          <w:sz w:val="28"/>
          <w:szCs w:val="28"/>
          <w:lang w:bidi="ar-DZ"/>
        </w:rPr>
        <w:t xml:space="preserve"> 10,5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بـالـد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ا</w:t>
      </w:r>
      <w:r w:rsidR="003938DB" w:rsidRPr="003938D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938DB" w:rsidRPr="003938DB">
        <w:rPr>
          <w:rFonts w:hint="cs"/>
          <w:color w:val="FF0000"/>
          <w:sz w:val="28"/>
          <w:szCs w:val="28"/>
          <w:rtl/>
          <w:lang w:bidi="ar-DZ"/>
        </w:rPr>
        <w:t>لــة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E5433">
        <w:rPr>
          <w:i/>
          <w:iCs/>
          <w:color w:val="FF0000"/>
          <w:sz w:val="28"/>
          <w:szCs w:val="28"/>
          <w:lang w:bidi="ar-DZ"/>
        </w:rPr>
        <w:t>f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هــي  </w:t>
      </w:r>
      <w:r w:rsidRPr="003E5433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4</w:t>
      </w:r>
      <w:r w:rsidRPr="003E5433">
        <w:rPr>
          <w:color w:val="FF0000"/>
          <w:sz w:val="16"/>
          <w:szCs w:val="16"/>
          <w:lang w:bidi="ar-DZ"/>
        </w:rPr>
        <w:t xml:space="preserve"> </w:t>
      </w:r>
      <w:r w:rsidRPr="003E5433">
        <w:rPr>
          <w:color w:val="FF0000"/>
          <w:sz w:val="28"/>
          <w:szCs w:val="28"/>
          <w:lang w:bidi="ar-DZ"/>
        </w:rPr>
        <w:t>,</w:t>
      </w:r>
      <w:r w:rsidRPr="003E5433">
        <w:rPr>
          <w:color w:val="FF0000"/>
          <w:sz w:val="16"/>
          <w:szCs w:val="16"/>
          <w:lang w:bidi="ar-DZ"/>
        </w:rPr>
        <w:t xml:space="preserve"> </w:t>
      </w:r>
      <w:r w:rsidRPr="003E5433">
        <w:rPr>
          <w:color w:val="FF0000"/>
          <w:sz w:val="28"/>
          <w:szCs w:val="28"/>
          <w:lang w:bidi="ar-DZ"/>
        </w:rPr>
        <w:t>5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Pr="003E543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F586E" w:rsidRPr="00DF586E">
        <w:rPr>
          <w:color w:val="FF0000"/>
          <w:position w:val="-24"/>
          <w:sz w:val="28"/>
          <w:szCs w:val="28"/>
          <w:lang w:bidi="ar-DZ"/>
        </w:rPr>
        <w:object w:dxaOrig="4780" w:dyaOrig="660">
          <v:shape id="_x0000_i1104" type="#_x0000_t75" style="width:239.1pt;height:33.3pt" o:ole="">
            <v:imagedata r:id="rId192" o:title=""/>
          </v:shape>
          <o:OLEObject Type="Embed" ProgID="Equation.DSMT4" ShapeID="_x0000_i1104" DrawAspect="Content" ObjectID="_1569683330" r:id="rId193"/>
        </w:object>
      </w:r>
    </w:p>
    <w:p w:rsidR="002F598F" w:rsidRDefault="00AD2CF8" w:rsidP="00AD2CF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7</w:t>
      </w:r>
      <w:r w:rsidR="002F598F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تـعـيـيــن  د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 w:rsidRPr="00117975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نـعـتـبــر </w:t>
      </w:r>
      <w:r w:rsidR="001C403E">
        <w:rPr>
          <w:rFonts w:hint="cs"/>
          <w:sz w:val="28"/>
          <w:szCs w:val="28"/>
          <w:rtl/>
          <w:lang w:bidi="ar-DZ"/>
        </w:rPr>
        <w:t>ا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الـمـعــرفــة  كـمــا يـلــي :  </w:t>
      </w:r>
      <w:r>
        <w:rPr>
          <w:i/>
          <w:iCs/>
          <w:sz w:val="28"/>
          <w:szCs w:val="28"/>
          <w:lang w:bidi="ar-DZ"/>
        </w:rPr>
        <w:t>f</w:t>
      </w:r>
      <w:r w:rsidRPr="00F95713">
        <w:rPr>
          <w:sz w:val="28"/>
          <w:szCs w:val="28"/>
          <w:lang w:bidi="ar-DZ"/>
        </w:rPr>
        <w:t xml:space="preserve"> ( </w:t>
      </w:r>
      <w:r w:rsidRPr="00F95713">
        <w:rPr>
          <w:i/>
          <w:iCs/>
          <w:sz w:val="28"/>
          <w:szCs w:val="28"/>
          <w:lang w:bidi="ar-DZ"/>
        </w:rPr>
        <w:t>x</w:t>
      </w:r>
      <w:r w:rsidRPr="00F95713">
        <w:rPr>
          <w:sz w:val="28"/>
          <w:szCs w:val="28"/>
          <w:lang w:bidi="ar-DZ"/>
        </w:rPr>
        <w:t xml:space="preserve"> ) </w:t>
      </w:r>
      <w:r w:rsidRPr="00F95713">
        <w:rPr>
          <w:rFonts w:ascii="Arial" w:hAnsi="Arial" w:cs="Arial"/>
          <w:sz w:val="28"/>
          <w:szCs w:val="28"/>
          <w:lang w:bidi="ar-DZ"/>
        </w:rPr>
        <w:t>=</w:t>
      </w:r>
      <w:r w:rsidRPr="00F95713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95713">
        <w:rPr>
          <w:sz w:val="28"/>
          <w:szCs w:val="28"/>
          <w:lang w:bidi="ar-DZ"/>
        </w:rPr>
        <w:t xml:space="preserve"> </w:t>
      </w:r>
      <w:r w:rsidRPr="00F95713">
        <w:rPr>
          <w:i/>
          <w:iCs/>
          <w:sz w:val="28"/>
          <w:szCs w:val="28"/>
          <w:lang w:bidi="ar-DZ"/>
        </w:rPr>
        <w:t>x</w:t>
      </w:r>
      <w:r w:rsidRPr="00F95713">
        <w:rPr>
          <w:sz w:val="28"/>
          <w:szCs w:val="28"/>
          <w:lang w:bidi="ar-DZ"/>
        </w:rPr>
        <w:t xml:space="preserve"> </w:t>
      </w:r>
      <w:r w:rsidRPr="009F6D96">
        <w:rPr>
          <w:rFonts w:ascii="Arial" w:hAnsi="Arial" w:cs="Arial"/>
          <w:sz w:val="28"/>
          <w:szCs w:val="28"/>
          <w:lang w:bidi="ar-DZ"/>
        </w:rPr>
        <w:t>–</w:t>
      </w:r>
      <w:r w:rsidRPr="00F95713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الـجــد</w:t>
      </w:r>
      <w:r w:rsidRPr="00B673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="001C403E" w:rsidRPr="001C403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A0"/>
      </w:tblPr>
      <w:tblGrid>
        <w:gridCol w:w="2438"/>
        <w:gridCol w:w="2155"/>
        <w:gridCol w:w="2155"/>
        <w:gridCol w:w="2155"/>
        <w:gridCol w:w="2155"/>
      </w:tblGrid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1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1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2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8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5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2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5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3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>4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B0CAF">
              <w:rPr>
                <w:sz w:val="28"/>
                <w:szCs w:val="28"/>
                <w:lang w:bidi="ar-DZ"/>
              </w:rPr>
              <w:t>0</w:t>
            </w:r>
            <w:r w:rsidRPr="005B0CAF">
              <w:rPr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sz w:val="28"/>
                <w:szCs w:val="28"/>
                <w:lang w:bidi="ar-DZ"/>
              </w:rPr>
              <w:t>,</w:t>
            </w:r>
            <w:proofErr w:type="gramEnd"/>
            <w:r w:rsidRPr="005B0CAF">
              <w:rPr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sz w:val="28"/>
                <w:szCs w:val="28"/>
                <w:lang w:bidi="ar-DZ"/>
              </w:rPr>
              <w:t>5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sz w:val="28"/>
                <w:szCs w:val="28"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>1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>4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>3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sz w:val="28"/>
                <w:szCs w:val="28"/>
                <w:lang w:bidi="ar-DZ"/>
              </w:rPr>
            </w:pPr>
            <w:r w:rsidRPr="005B0CAF">
              <w:rPr>
                <w:sz w:val="28"/>
                <w:szCs w:val="28"/>
                <w:lang w:bidi="ar-DZ"/>
              </w:rPr>
              <w:t xml:space="preserve">5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1 )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3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0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3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4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1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3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5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2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1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,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 w:rsidRPr="005B0CAF">
              <w:rPr>
                <w:sz w:val="28"/>
                <w:szCs w:val="28"/>
                <w:lang w:bidi="ar-DZ"/>
              </w:rPr>
              <w:t xml:space="preserve"> ) </w:t>
            </w:r>
            <w:r w:rsidRPr="005B0CAF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f</w:t>
            </w:r>
            <w:r w:rsidRPr="005B0CAF">
              <w:rPr>
                <w:sz w:val="28"/>
                <w:szCs w:val="28"/>
                <w:lang w:bidi="ar-DZ"/>
              </w:rPr>
              <w:t xml:space="preserve"> ( </w:t>
            </w:r>
            <w:r w:rsidRPr="005B0CAF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B0CAF">
              <w:rPr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Pr="005B0CAF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>1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0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proofErr w:type="gramEnd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8 )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1</w:t>
            </w:r>
            <w:r w:rsidRPr="005B0CA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4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proofErr w:type="gramEnd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5 )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9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7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proofErr w:type="gramEnd"/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2 )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9</w: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proofErr w:type="gramStart"/>
            <w:r w:rsidRPr="005B0CAF">
              <w:rPr>
                <w:color w:val="FF0000"/>
                <w:sz w:val="28"/>
                <w:szCs w:val="28"/>
                <w:lang w:bidi="ar-DZ"/>
              </w:rPr>
              <w:t>3</w:t>
            </w:r>
            <w:r w:rsidRPr="005B0CAF">
              <w:rPr>
                <w:color w:val="FF0000"/>
                <w:sz w:val="4"/>
                <w:szCs w:val="4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5B0CAF">
              <w:rPr>
                <w:color w:val="FF0000"/>
                <w:sz w:val="4"/>
                <w:szCs w:val="4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5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1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=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 w:rsidRPr="005B0CAF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 xml:space="preserve"> 4</w:t>
            </w:r>
            <w:r w:rsidRPr="005B0CAF">
              <w:rPr>
                <w:color w:val="FF0000"/>
                <w:sz w:val="4"/>
                <w:szCs w:val="4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,</w:t>
            </w:r>
            <w:r w:rsidRPr="005B0CAF">
              <w:rPr>
                <w:color w:val="FF0000"/>
                <w:sz w:val="4"/>
                <w:szCs w:val="4"/>
                <w:lang w:bidi="ar-DZ"/>
              </w:rPr>
              <w:t xml:space="preserve"> </w:t>
            </w:r>
            <w:r w:rsidRPr="005B0CA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</w:tr>
      <w:tr w:rsidR="002F598F" w:rsidRPr="005B0CAF">
        <w:trPr>
          <w:trHeight w:val="680"/>
        </w:trPr>
        <w:tc>
          <w:tcPr>
            <w:tcW w:w="2438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30"/>
                <w:sz w:val="28"/>
                <w:szCs w:val="28"/>
                <w:lang w:bidi="ar-DZ"/>
              </w:rPr>
              <w:object w:dxaOrig="2180" w:dyaOrig="740">
                <v:shape id="_x0000_i1105" type="#_x0000_t75" style="width:108.7pt;height:36.7pt" o:ole="">
                  <v:imagedata r:id="rId38" o:title=""/>
                </v:shape>
                <o:OLEObject Type="Embed" ProgID="Equation.DSMT4" ShapeID="_x0000_i1105" DrawAspect="Content" ObjectID="_1569683331" r:id="rId194"/>
              </w:object>
            </w:r>
          </w:p>
        </w:tc>
        <w:tc>
          <w:tcPr>
            <w:tcW w:w="2155" w:type="dxa"/>
            <w:vAlign w:val="center"/>
          </w:tcPr>
          <w:p w:rsidR="002F598F" w:rsidRPr="005B0CAF" w:rsidRDefault="008B36D0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24"/>
                <w:sz w:val="28"/>
                <w:szCs w:val="28"/>
                <w:lang w:bidi="ar-DZ"/>
              </w:rPr>
              <w:object w:dxaOrig="960" w:dyaOrig="639">
                <v:shape id="_x0000_i1106" type="#_x0000_t75" style="width:42.8pt;height:28.55pt" o:ole="">
                  <v:imagedata r:id="rId195" o:title=""/>
                </v:shape>
                <o:OLEObject Type="Embed" ProgID="Equation.DSMT4" ShapeID="_x0000_i1106" DrawAspect="Content" ObjectID="_1569683332" r:id="rId196"/>
              </w:objec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24"/>
                <w:sz w:val="28"/>
                <w:szCs w:val="28"/>
                <w:lang w:bidi="ar-DZ"/>
              </w:rPr>
              <w:object w:dxaOrig="840" w:dyaOrig="639">
                <v:shape id="_x0000_i1107" type="#_x0000_t75" style="width:37.35pt;height:28.55pt" o:ole="">
                  <v:imagedata r:id="rId197" o:title=""/>
                </v:shape>
                <o:OLEObject Type="Embed" ProgID="Equation.DSMT4" ShapeID="_x0000_i1107" DrawAspect="Content" ObjectID="_1569683333" r:id="rId198"/>
              </w:objec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24"/>
                <w:sz w:val="28"/>
                <w:szCs w:val="28"/>
                <w:lang w:bidi="ar-DZ"/>
              </w:rPr>
              <w:object w:dxaOrig="840" w:dyaOrig="639">
                <v:shape id="_x0000_i1108" type="#_x0000_t75" style="width:37.35pt;height:28.55pt" o:ole="">
                  <v:imagedata r:id="rId197" o:title=""/>
                </v:shape>
                <o:OLEObject Type="Embed" ProgID="Equation.DSMT4" ShapeID="_x0000_i1108" DrawAspect="Content" ObjectID="_1569683334" r:id="rId199"/>
              </w:object>
            </w:r>
          </w:p>
        </w:tc>
        <w:tc>
          <w:tcPr>
            <w:tcW w:w="2155" w:type="dxa"/>
            <w:vAlign w:val="center"/>
          </w:tcPr>
          <w:p w:rsidR="002F598F" w:rsidRPr="005B0CAF" w:rsidRDefault="002F598F" w:rsidP="00954CD6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B0CAF">
              <w:rPr>
                <w:position w:val="-26"/>
                <w:sz w:val="28"/>
                <w:szCs w:val="28"/>
                <w:lang w:bidi="ar-DZ"/>
              </w:rPr>
              <w:object w:dxaOrig="1359" w:dyaOrig="680">
                <v:shape id="_x0000_i1109" type="#_x0000_t75" style="width:60.45pt;height:30.55pt" o:ole="">
                  <v:imagedata r:id="rId200" o:title=""/>
                </v:shape>
                <o:OLEObject Type="Embed" ProgID="Equation.DSMT4" ShapeID="_x0000_i1109" DrawAspect="Content" ObjectID="_1569683335" r:id="rId201"/>
              </w:object>
            </w:r>
          </w:p>
        </w:tc>
      </w:tr>
    </w:tbl>
    <w:p w:rsidR="002F598F" w:rsidRPr="00870610" w:rsidRDefault="002F598F" w:rsidP="002F598F">
      <w:pPr>
        <w:bidi/>
        <w:rPr>
          <w:rFonts w:hint="cs"/>
          <w:sz w:val="16"/>
          <w:szCs w:val="16"/>
          <w:rtl/>
          <w:lang w:bidi="ar-DZ"/>
        </w:rPr>
      </w:pPr>
    </w:p>
    <w:p w:rsidR="002F598F" w:rsidRDefault="002F598F" w:rsidP="002F598F">
      <w:pPr>
        <w:bidi/>
        <w:spacing w:line="21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ل  أعـ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سّـطـر الـخ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س  مـن  الـج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مـتـن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مـع  أعــد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سّـطـر الـسّـا</w:t>
      </w:r>
      <w:r w:rsidRPr="009070C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8706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  عـلـى  الـتـرتـيــب ؟</w:t>
      </w:r>
    </w:p>
    <w:p w:rsidR="002F598F" w:rsidRDefault="002F598F" w:rsidP="002F598F">
      <w:pPr>
        <w:bidi/>
        <w:spacing w:line="216" w:lineRule="auto"/>
        <w:rPr>
          <w:rFonts w:hint="cs"/>
          <w:color w:val="FF0000"/>
          <w:sz w:val="28"/>
          <w:szCs w:val="28"/>
          <w:rtl/>
          <w:lang w:bidi="ar-DZ"/>
        </w:rPr>
      </w:pPr>
      <w:r w:rsidRPr="005D62DD">
        <w:rPr>
          <w:rFonts w:hint="cs"/>
          <w:color w:val="FF0000"/>
          <w:sz w:val="28"/>
          <w:szCs w:val="28"/>
          <w:rtl/>
          <w:lang w:bidi="ar-DZ"/>
        </w:rPr>
        <w:t xml:space="preserve">     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5D62DD">
        <w:rPr>
          <w:rFonts w:hint="cs"/>
          <w:color w:val="FF0000"/>
          <w:sz w:val="28"/>
          <w:szCs w:val="28"/>
          <w:rtl/>
          <w:lang w:bidi="ar-DZ"/>
        </w:rPr>
        <w:t>ع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5D62DD">
        <w:rPr>
          <w:rFonts w:hint="cs"/>
          <w:color w:val="FF0000"/>
          <w:sz w:val="28"/>
          <w:szCs w:val="28"/>
          <w:rtl/>
          <w:lang w:bidi="ar-DZ"/>
        </w:rPr>
        <w:t xml:space="preserve">م ؛ </w:t>
      </w:r>
      <w:r>
        <w:rPr>
          <w:rFonts w:hint="cs"/>
          <w:color w:val="FF0000"/>
          <w:sz w:val="28"/>
          <w:szCs w:val="28"/>
          <w:rtl/>
          <w:lang w:bidi="ar-DZ"/>
        </w:rPr>
        <w:t>لأ</w:t>
      </w:r>
      <w:r w:rsidRPr="005D62D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الـنـسـبـة  </w:t>
      </w:r>
      <w:r w:rsidRPr="005B0CAF">
        <w:rPr>
          <w:position w:val="-30"/>
          <w:sz w:val="28"/>
          <w:szCs w:val="28"/>
          <w:lang w:bidi="ar-DZ"/>
        </w:rPr>
        <w:object w:dxaOrig="2180" w:dyaOrig="740">
          <v:shape id="_x0000_i1110" type="#_x0000_t75" style="width:108.7pt;height:36.7pt" o:ole="">
            <v:imagedata r:id="rId202" o:title=""/>
          </v:shape>
          <o:OLEObject Type="Embed" ProgID="Equation.DSMT4" ShapeID="_x0000_i1110" DrawAspect="Content" ObjectID="_1569683336" r:id="rId203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ثـا</w:t>
      </w:r>
      <w:r w:rsidRPr="005D62D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بـتـة  مـن  أ</w:t>
      </w:r>
      <w:r w:rsidRPr="00A67D7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جـل  كـل  عـد</w:t>
      </w:r>
      <w:r w:rsidRPr="00A67D7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د</w:t>
      </w:r>
      <w:r w:rsidRPr="00A67D7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ــن  حـقـيــقـيـيــن</w:t>
      </w:r>
    </w:p>
    <w:p w:rsidR="002F598F" w:rsidRPr="005D62DD" w:rsidRDefault="002F598F" w:rsidP="002F598F">
      <w:pPr>
        <w:bidi/>
        <w:spacing w:line="21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مـخـتـلـفـيـن   </w:t>
      </w:r>
      <w:r w:rsidRPr="00A67D77">
        <w:rPr>
          <w:i/>
          <w:iCs/>
          <w:color w:val="FF0000"/>
          <w:sz w:val="28"/>
          <w:szCs w:val="28"/>
          <w:lang w:bidi="ar-DZ"/>
        </w:rPr>
        <w:t>x</w:t>
      </w:r>
      <w:r w:rsidRPr="00A67D77">
        <w:rPr>
          <w:color w:val="FF0000"/>
          <w:sz w:val="28"/>
          <w:szCs w:val="28"/>
          <w:lang w:bidi="ar-DZ"/>
        </w:rPr>
        <w:t xml:space="preserve"> </w:t>
      </w:r>
      <w:r w:rsidRPr="00A67D77">
        <w:rPr>
          <w:b/>
          <w:bCs/>
          <w:color w:val="FF0000"/>
          <w:sz w:val="28"/>
          <w:szCs w:val="28"/>
          <w:vertAlign w:val="subscript"/>
          <w:lang w:bidi="ar-DZ"/>
        </w:rPr>
        <w:t>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Pr="00A67D77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A67D77">
        <w:rPr>
          <w:color w:val="FF0000"/>
          <w:sz w:val="28"/>
          <w:szCs w:val="28"/>
          <w:lang w:bidi="ar-DZ"/>
        </w:rPr>
        <w:t xml:space="preserve"> 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C57106" w:rsidRDefault="002F598F" w:rsidP="00D245D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F326F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:   </w:t>
      </w:r>
      <w:r w:rsidRPr="009070CF">
        <w:rPr>
          <w:position w:val="-30"/>
          <w:sz w:val="28"/>
          <w:szCs w:val="28"/>
          <w:lang w:bidi="ar-DZ"/>
        </w:rPr>
        <w:object w:dxaOrig="2700" w:dyaOrig="740">
          <v:shape id="_x0000_i1111" type="#_x0000_t75" style="width:135.15pt;height:36.7pt" o:ole="">
            <v:imagedata r:id="rId204" o:title=""/>
          </v:shape>
          <o:OLEObject Type="Embed" ProgID="Equation.DSMT4" ShapeID="_x0000_i1111" DrawAspect="Content" ObjectID="_1569683337" r:id="rId205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1C40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1992" style="position:absolute;left:0;text-align:left;margin-left:206.95pt;margin-top:7pt;width:113.4pt;height:19.85pt;z-index:251624960" filled="f" strokeweight="1.5pt"/>
        </w:pict>
      </w:r>
      <w:r w:rsidRPr="00C57106">
        <w:rPr>
          <w:rFonts w:hint="cs"/>
          <w:color w:val="000000"/>
          <w:sz w:val="28"/>
          <w:szCs w:val="28"/>
          <w:rtl/>
          <w:lang w:bidi="ar-DZ"/>
        </w:rPr>
        <w:t xml:space="preserve">     الـنـسـبـة  </w:t>
      </w:r>
      <w:r w:rsidRPr="00C57106">
        <w:rPr>
          <w:color w:val="000000"/>
          <w:position w:val="-30"/>
          <w:sz w:val="28"/>
          <w:szCs w:val="28"/>
          <w:lang w:bidi="ar-DZ"/>
        </w:rPr>
        <w:object w:dxaOrig="2180" w:dyaOrig="740">
          <v:shape id="_x0000_i1112" type="#_x0000_t75" style="width:108.7pt;height:36.7pt" o:ole="">
            <v:imagedata r:id="rId42" o:title=""/>
          </v:shape>
          <o:OLEObject Type="Embed" ProgID="Equation.DSMT4" ShapeID="_x0000_i1112" DrawAspect="Content" ObjectID="_1569683338" r:id="rId206"/>
        </w:object>
      </w:r>
      <w:r>
        <w:rPr>
          <w:rFonts w:hint="cs"/>
          <w:sz w:val="28"/>
          <w:szCs w:val="28"/>
          <w:rtl/>
          <w:lang w:bidi="ar-DZ"/>
        </w:rPr>
        <w:t xml:space="preserve">  تُـســمّـى   </w:t>
      </w:r>
      <w:r w:rsidRPr="00293812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293812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93812">
        <w:rPr>
          <w:rFonts w:hint="cs"/>
          <w:b/>
          <w:bCs/>
          <w:sz w:val="28"/>
          <w:szCs w:val="28"/>
          <w:rtl/>
          <w:lang w:bidi="ar-DZ"/>
        </w:rPr>
        <w:t>مــل  الـتـنــا</w:t>
      </w:r>
      <w:r w:rsidRPr="00293812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293812">
        <w:rPr>
          <w:rFonts w:hint="cs"/>
          <w:b/>
          <w:bCs/>
          <w:sz w:val="28"/>
          <w:szCs w:val="28"/>
          <w:rtl/>
          <w:lang w:bidi="ar-DZ"/>
        </w:rPr>
        <w:t>ســب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بـحـيــث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2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4 ) </w:t>
      </w:r>
      <w:r w:rsidRPr="00466F4C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F326F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مــا يــلـي :</w:t>
      </w:r>
    </w:p>
    <w:p w:rsidR="002F598F" w:rsidRPr="00BF256B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000000"/>
          <w:sz w:val="28"/>
          <w:szCs w:val="28"/>
          <w:lang w:bidi="ar-DZ"/>
        </w:rPr>
        <w:t>g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ا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لـة  </w:t>
      </w:r>
      <w:r>
        <w:rPr>
          <w:rFonts w:hint="cs"/>
          <w:sz w:val="28"/>
          <w:szCs w:val="28"/>
          <w:rtl/>
          <w:lang w:bidi="ar-DZ"/>
        </w:rPr>
        <w:t>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ة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إ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ذ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g</w:t>
      </w:r>
      <w:r w:rsidRPr="00BF256B">
        <w:rPr>
          <w:color w:val="000000"/>
          <w:sz w:val="28"/>
          <w:szCs w:val="28"/>
          <w:lang w:bidi="ar-DZ"/>
        </w:rPr>
        <w:t xml:space="preserve"> ( </w:t>
      </w:r>
      <w:r w:rsidRPr="00BF256B">
        <w:rPr>
          <w:i/>
          <w:iCs/>
          <w:color w:val="000000"/>
          <w:sz w:val="28"/>
          <w:szCs w:val="28"/>
          <w:lang w:bidi="ar-DZ"/>
        </w:rPr>
        <w:t>x</w:t>
      </w:r>
      <w:r w:rsidRPr="00BF256B">
        <w:rPr>
          <w:color w:val="000000"/>
          <w:sz w:val="28"/>
          <w:szCs w:val="28"/>
          <w:lang w:bidi="ar-DZ"/>
        </w:rPr>
        <w:t xml:space="preserve"> ) </w:t>
      </w:r>
      <w:r w:rsidRPr="00BF256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F256B">
        <w:rPr>
          <w:color w:val="000000"/>
          <w:sz w:val="28"/>
          <w:szCs w:val="28"/>
          <w:lang w:bidi="ar-DZ"/>
        </w:rPr>
        <w:t xml:space="preserve"> </w:t>
      </w:r>
      <w:r w:rsidRPr="005B0CAF">
        <w:rPr>
          <w:i/>
          <w:iCs/>
          <w:color w:val="FF0000"/>
          <w:sz w:val="28"/>
          <w:szCs w:val="28"/>
          <w:lang w:bidi="ar-DZ"/>
        </w:rPr>
        <w:t>a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 w:rsidRPr="005B0CAF">
        <w:rPr>
          <w:i/>
          <w:iCs/>
          <w:color w:val="FF0000"/>
          <w:sz w:val="28"/>
          <w:szCs w:val="28"/>
          <w:lang w:bidi="ar-DZ"/>
        </w:rPr>
        <w:t>x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 w:rsidRPr="005B0CAF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 w:rsidRPr="005B0CAF">
        <w:rPr>
          <w:i/>
          <w:iCs/>
          <w:color w:val="FF0000"/>
          <w:sz w:val="28"/>
          <w:szCs w:val="28"/>
          <w:lang w:bidi="ar-DZ"/>
        </w:rPr>
        <w:t>b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حـيــث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عــ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BF256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 حـقـيـقـي</w:t>
      </w:r>
      <w:r>
        <w:rPr>
          <w:rFonts w:hint="cs"/>
          <w:color w:val="000000"/>
          <w:sz w:val="28"/>
          <w:szCs w:val="28"/>
          <w:rtl/>
          <w:lang w:bidi="ar-DZ"/>
        </w:rPr>
        <w:t>ــا</w:t>
      </w:r>
      <w:r w:rsidRPr="005B0CA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Pr="00BF256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Pr="00806A51">
        <w:rPr>
          <w:position w:val="-22"/>
          <w:sz w:val="28"/>
          <w:szCs w:val="28"/>
          <w:lang w:bidi="ar-DZ"/>
        </w:rPr>
        <w:object w:dxaOrig="5840" w:dyaOrig="700">
          <v:shape id="_x0000_i1113" type="#_x0000_t75" style="width:292.1pt;height:35.3pt" o:ole="">
            <v:imagedata r:id="rId207" o:title=""/>
          </v:shape>
          <o:OLEObject Type="Embed" ProgID="Equation.DSMT4" ShapeID="_x0000_i1113" DrawAspect="Content" ObjectID="_1569683339" r:id="rId208"/>
        </w:object>
      </w:r>
    </w:p>
    <w:p w:rsidR="002F598F" w:rsidRPr="00806A51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عــا</w:t>
      </w:r>
      <w:r w:rsidRPr="00BF256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BF256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ب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 w:rsidRPr="005B0CA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هــو  </w:t>
      </w:r>
      <w:r w:rsidRPr="005B0CA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</w:p>
    <w:p w:rsidR="002F598F" w:rsidRDefault="009E379E" w:rsidP="006E6D5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25" style="position:absolute;left:0;text-align:left;margin-left:2.25pt;margin-top:20.4pt;width:518.6pt;height:124.7pt;z-index:251682304" coordorigin="619,12503" coordsize="10372,2494">
            <v:rect id="_x0000_s2626" style="position:absolute;left:619;top:12503;width:4932;height:2494" filled="f" strokeweight="1.5pt"/>
            <v:rect id="_x0000_s2627" style="position:absolute;left:6059;top:12503;width:4932;height:2494" filled="f" strokeweight="1.5pt"/>
          </v:group>
        </w:pict>
      </w:r>
      <w:r w:rsidR="002F598F">
        <w:rPr>
          <w:rFonts w:hint="cs"/>
          <w:sz w:val="28"/>
          <w:szCs w:val="28"/>
          <w:rtl/>
          <w:lang w:bidi="ar-DZ"/>
        </w:rPr>
        <w:t xml:space="preserve">     لـنـحـســب  بـطـريـقــتـيــن  الـ</w:t>
      </w:r>
      <w:r w:rsidR="006E6D5B">
        <w:rPr>
          <w:rFonts w:hint="cs"/>
          <w:sz w:val="28"/>
          <w:szCs w:val="28"/>
          <w:rtl/>
          <w:lang w:bidi="ar-DZ"/>
        </w:rPr>
        <w:t>مـعــا</w:t>
      </w:r>
      <w:r w:rsidR="006E6D5B" w:rsidRPr="00BF256B">
        <w:rPr>
          <w:rFonts w:hint="cs"/>
          <w:sz w:val="16"/>
          <w:szCs w:val="16"/>
          <w:rtl/>
          <w:lang w:bidi="ar-DZ"/>
        </w:rPr>
        <w:t xml:space="preserve"> </w:t>
      </w:r>
      <w:r w:rsidR="006E6D5B">
        <w:rPr>
          <w:rFonts w:hint="cs"/>
          <w:sz w:val="28"/>
          <w:szCs w:val="28"/>
          <w:rtl/>
          <w:lang w:bidi="ar-DZ"/>
        </w:rPr>
        <w:t>مــل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i/>
          <w:iCs/>
          <w:sz w:val="28"/>
          <w:szCs w:val="28"/>
          <w:lang w:bidi="ar-DZ"/>
        </w:rPr>
        <w:t>b</w:t>
      </w:r>
      <w:r w:rsidR="002F598F">
        <w:rPr>
          <w:rFonts w:hint="cs"/>
          <w:sz w:val="28"/>
          <w:szCs w:val="28"/>
          <w:rtl/>
          <w:lang w:bidi="ar-DZ"/>
        </w:rPr>
        <w:t xml:space="preserve"> :</w:t>
      </w:r>
    </w:p>
    <w:p w:rsidR="002F598F" w:rsidRDefault="009E379E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sz w:val="28"/>
          <w:szCs w:val="28"/>
          <w:rtl/>
          <w:lang w:bidi="ar-DZ"/>
        </w:rPr>
        <w:t xml:space="preserve">   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sz w:val="28"/>
          <w:szCs w:val="28"/>
          <w:lang w:bidi="ar-DZ"/>
        </w:rPr>
        <w:t xml:space="preserve"> </w:t>
      </w:r>
      <w:proofErr w:type="gramStart"/>
      <w:r w:rsidR="002F598F">
        <w:rPr>
          <w:sz w:val="28"/>
          <w:szCs w:val="28"/>
          <w:lang w:bidi="ar-DZ"/>
        </w:rPr>
        <w:t>( 2</w:t>
      </w:r>
      <w:proofErr w:type="gramEnd"/>
      <w:r w:rsidR="002F598F">
        <w:rPr>
          <w:sz w:val="28"/>
          <w:szCs w:val="28"/>
          <w:lang w:bidi="ar-DZ"/>
        </w:rPr>
        <w:t xml:space="preserve"> ) </w:t>
      </w:r>
      <w:r w:rsidR="002F598F" w:rsidRPr="00466F4C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3</w:t>
      </w:r>
      <w:r w:rsidR="002F598F">
        <w:rPr>
          <w:rFonts w:hint="cs"/>
          <w:sz w:val="28"/>
          <w:szCs w:val="28"/>
          <w:rtl/>
          <w:lang w:bidi="ar-DZ"/>
        </w:rPr>
        <w:t xml:space="preserve">  ؛ إ</w:t>
      </w:r>
      <w:r w:rsidR="002F598F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ذ</w:t>
      </w:r>
      <w:r w:rsidR="002F598F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        </w:t>
      </w:r>
      <w:r w:rsidR="002F598F">
        <w:rPr>
          <w:i/>
          <w:iCs/>
          <w:sz w:val="28"/>
          <w:szCs w:val="28"/>
          <w:lang w:bidi="ar-DZ"/>
        </w:rPr>
        <w:t>a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×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2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+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i/>
          <w:iCs/>
          <w:sz w:val="28"/>
          <w:szCs w:val="28"/>
          <w:lang w:bidi="ar-DZ"/>
        </w:rPr>
        <w:t>b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3</w:t>
      </w:r>
      <w:r w:rsidR="002F598F">
        <w:rPr>
          <w:rFonts w:hint="cs"/>
          <w:sz w:val="28"/>
          <w:szCs w:val="28"/>
          <w:rtl/>
          <w:lang w:bidi="ar-DZ"/>
        </w:rPr>
        <w:t xml:space="preserve">                     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sz w:val="28"/>
          <w:szCs w:val="28"/>
          <w:lang w:bidi="ar-DZ"/>
        </w:rPr>
        <w:t xml:space="preserve"> ( 4 ) </w:t>
      </w:r>
      <w:r w:rsidR="002F598F" w:rsidRPr="00466F4C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1</w:t>
      </w:r>
      <w:r w:rsidR="002F598F">
        <w:rPr>
          <w:rFonts w:hint="cs"/>
          <w:sz w:val="28"/>
          <w:szCs w:val="28"/>
          <w:rtl/>
          <w:lang w:bidi="ar-DZ"/>
        </w:rPr>
        <w:t xml:space="preserve">  ؛ إ</w:t>
      </w:r>
      <w:r w:rsidR="002F598F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ذ</w:t>
      </w:r>
      <w:r w:rsidR="002F598F" w:rsidRPr="0038760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        </w:t>
      </w:r>
      <w:r w:rsidR="002F598F">
        <w:rPr>
          <w:i/>
          <w:iCs/>
          <w:sz w:val="28"/>
          <w:szCs w:val="28"/>
          <w:lang w:bidi="ar-DZ"/>
        </w:rPr>
        <w:t>a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×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4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+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i/>
          <w:iCs/>
          <w:sz w:val="28"/>
          <w:szCs w:val="28"/>
          <w:lang w:bidi="ar-DZ"/>
        </w:rPr>
        <w:t>b</w:t>
      </w:r>
      <w:r w:rsidR="002F598F">
        <w:rPr>
          <w:sz w:val="28"/>
          <w:szCs w:val="28"/>
          <w:lang w:bidi="ar-DZ"/>
        </w:rPr>
        <w:t xml:space="preserve"> </w:t>
      </w:r>
      <w:r w:rsidR="002F598F" w:rsidRPr="005D3A91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1</w:t>
      </w:r>
    </w:p>
    <w:p w:rsidR="002F598F" w:rsidRPr="00806A51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 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06A51">
        <w:rPr>
          <w:color w:val="FF0000"/>
          <w:sz w:val="28"/>
          <w:szCs w:val="28"/>
          <w:lang w:bidi="ar-DZ"/>
        </w:rPr>
        <w:t xml:space="preserve"> 1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806A51">
        <w:rPr>
          <w:color w:val="FF0000"/>
          <w:sz w:val="28"/>
          <w:szCs w:val="28"/>
          <w:lang w:bidi="ar-DZ"/>
        </w:rPr>
        <w:t xml:space="preserve"> 2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و مـنـه     </w:t>
      </w:r>
      <w:r w:rsidRPr="005B0CA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806A51">
        <w:rPr>
          <w:color w:val="FF0000"/>
          <w:sz w:val="28"/>
          <w:szCs w:val="28"/>
          <w:lang w:bidi="ar-DZ"/>
        </w:rPr>
        <w:t xml:space="preserve"> 4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1</w:t>
      </w:r>
    </w:p>
    <w:p w:rsidR="002F598F" w:rsidRPr="00806A51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 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06A51">
        <w:rPr>
          <w:color w:val="FF0000"/>
          <w:sz w:val="28"/>
          <w:szCs w:val="28"/>
          <w:lang w:bidi="ar-DZ"/>
        </w:rPr>
        <w:t xml:space="preserve"> 2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و مـنـه     </w:t>
      </w:r>
      <w:r w:rsidRPr="005B0CA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color w:val="FF0000"/>
          <w:sz w:val="28"/>
          <w:szCs w:val="28"/>
          <w:lang w:bidi="ar-DZ"/>
        </w:rPr>
        <w:t xml:space="preserve">4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1</w:t>
      </w:r>
    </w:p>
    <w:p w:rsidR="002F598F" w:rsidRPr="00806A51" w:rsidRDefault="002F598F" w:rsidP="002F598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 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2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و مـنـه    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1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2F598F" w:rsidRPr="00806A51" w:rsidRDefault="002F598F" w:rsidP="002F598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و مـنـه    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و مـنـه     </w:t>
      </w:r>
      <w:r w:rsidRPr="00806A51">
        <w:rPr>
          <w:i/>
          <w:iCs/>
          <w:color w:val="FF0000"/>
          <w:sz w:val="28"/>
          <w:szCs w:val="28"/>
          <w:lang w:bidi="ar-DZ"/>
        </w:rPr>
        <w:t>b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</w:p>
    <w:p w:rsidR="002F598F" w:rsidRDefault="002F598F" w:rsidP="001C403E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ـنـتــاج  الـعـبــا</w:t>
      </w:r>
      <w:r w:rsidRPr="007755B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الـجـبــريــة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تـآ</w:t>
      </w:r>
      <w:r w:rsidRPr="0011797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2F598F" w:rsidRPr="00154D3F" w:rsidRDefault="002F598F" w:rsidP="002F598F">
      <w:pPr>
        <w:bidi/>
        <w:rPr>
          <w:color w:val="FF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806A51">
        <w:rPr>
          <w:color w:val="FF0000"/>
          <w:sz w:val="28"/>
          <w:szCs w:val="28"/>
          <w:lang w:bidi="ar-DZ"/>
        </w:rPr>
        <w:t xml:space="preserve">( </w:t>
      </w:r>
      <w:r w:rsidRPr="00806A51"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 w:rsidRPr="00806A51">
        <w:rPr>
          <w:color w:val="FF0000"/>
          <w:sz w:val="28"/>
          <w:szCs w:val="28"/>
          <w:lang w:bidi="ar-DZ"/>
        </w:rPr>
        <w:t xml:space="preserve"> )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5B0CA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5B0CA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1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x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5</w:t>
      </w:r>
      <w:r w:rsidRPr="00806A5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806A51"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806A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06A51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806A5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06A51">
        <w:rPr>
          <w:i/>
          <w:iCs/>
          <w:color w:val="FF0000"/>
          <w:sz w:val="28"/>
          <w:szCs w:val="28"/>
          <w:lang w:bidi="ar-DZ"/>
        </w:rPr>
        <w:t>g</w:t>
      </w:r>
      <w:r w:rsidRPr="00806A51">
        <w:rPr>
          <w:color w:val="FF0000"/>
          <w:sz w:val="28"/>
          <w:szCs w:val="28"/>
          <w:lang w:bidi="ar-DZ"/>
        </w:rPr>
        <w:t xml:space="preserve"> ( </w:t>
      </w:r>
      <w:r w:rsidRPr="00806A51">
        <w:rPr>
          <w:i/>
          <w:iCs/>
          <w:color w:val="FF0000"/>
          <w:sz w:val="28"/>
          <w:szCs w:val="28"/>
          <w:lang w:bidi="ar-DZ"/>
        </w:rPr>
        <w:t>x</w:t>
      </w:r>
      <w:r w:rsidRPr="00806A51">
        <w:rPr>
          <w:color w:val="FF0000"/>
          <w:sz w:val="28"/>
          <w:szCs w:val="28"/>
          <w:lang w:bidi="ar-DZ"/>
        </w:rPr>
        <w:t xml:space="preserve"> )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i/>
          <w:iCs/>
          <w:color w:val="FF0000"/>
          <w:sz w:val="28"/>
          <w:szCs w:val="28"/>
          <w:lang w:bidi="ar-DZ"/>
        </w:rPr>
        <w:t>x</w:t>
      </w:r>
      <w:r w:rsidRPr="00806A51">
        <w:rPr>
          <w:color w:val="FF0000"/>
          <w:sz w:val="28"/>
          <w:szCs w:val="28"/>
          <w:lang w:bidi="ar-DZ"/>
        </w:rPr>
        <w:t xml:space="preserve"> </w:t>
      </w:r>
      <w:r w:rsidRPr="00806A5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806A51">
        <w:rPr>
          <w:color w:val="FF0000"/>
          <w:sz w:val="28"/>
          <w:szCs w:val="28"/>
          <w:lang w:bidi="ar-DZ"/>
        </w:rPr>
        <w:t xml:space="preserve"> 5</w:t>
      </w:r>
      <w:r w:rsidRPr="00806A51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AD2CF8" w:rsidP="007921D0">
      <w:pPr>
        <w:bidi/>
        <w:spacing w:line="276" w:lineRule="auto"/>
        <w:rPr>
          <w:sz w:val="28"/>
          <w:szCs w:val="28"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5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تـمـثـيــل  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خـطـيـة .</w:t>
      </w:r>
    </w:p>
    <w:p w:rsidR="002F598F" w:rsidRDefault="001C403E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rtl/>
        </w:rPr>
        <w:pict>
          <v:group id="_x0000_s1993" style="position:absolute;left:0;text-align:left;margin-left:198.2pt;margin-top:6.2pt;width:34.45pt;height:7.35pt;z-index:251625984" coordorigin="6303,9557" coordsize="689,147">
            <v:shape id="_x0000_s1994" type="#_x0000_t32" style="position:absolute;left:6312;top:9629;width:680;height:0;flip:y" o:connectortype="straight" strokeweight="1.5pt">
              <v:stroke endarrow="classic"/>
            </v:shape>
            <v:shape id="_x0000_s1995" type="#_x0000_t32" style="position:absolute;left:6303;top:9557;width:0;height:147" o:connectortype="straight" strokeweight="1.5pt"/>
          </v:group>
        </w:pict>
      </w:r>
      <w:r w:rsidR="002D6159">
        <w:rPr>
          <w:rFonts w:hint="cs"/>
          <w:noProof/>
          <w:rtl/>
        </w:rPr>
        <w:pict>
          <v:group id="_x0000_s2376" style="position:absolute;left:0;text-align:left;margin-left:179.75pt;margin-top:20pt;width:48.65pt;height:0;z-index:251668992" coordorigin="3995,1289" coordsize="973,0">
            <v:shape id="_x0000_s2377" type="#_x0000_t32" style="position:absolute;left:3995;top:1289;width:397;height:0;flip:y" o:connectortype="straight" strokeweight="1.5pt">
              <v:stroke endarrow="classic"/>
            </v:shape>
            <v:shape id="_x0000_s2378" type="#_x0000_t32" style="position:absolute;left:4571;top:1289;width:397;height:0;flip:y" o:connectortype="straight" strokeweight="1.5pt">
              <v:stroke endarrow="classic"/>
            </v:shape>
          </v:group>
        </w:pict>
      </w:r>
      <w:r w:rsidR="002F598F">
        <w:rPr>
          <w:rFonts w:hint="cs"/>
          <w:sz w:val="28"/>
          <w:szCs w:val="28"/>
          <w:rtl/>
          <w:lang w:bidi="ar-DZ"/>
        </w:rPr>
        <w:t xml:space="preserve">     نـعـتـبــر </w:t>
      </w:r>
      <w:r>
        <w:rPr>
          <w:rFonts w:hint="cs"/>
          <w:sz w:val="28"/>
          <w:szCs w:val="28"/>
          <w:rtl/>
          <w:lang w:bidi="ar-DZ"/>
        </w:rPr>
        <w:t>الـد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F11D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</w:t>
      </w:r>
      <w:r w:rsidR="002F598F">
        <w:rPr>
          <w:rFonts w:hint="cs"/>
          <w:sz w:val="28"/>
          <w:szCs w:val="28"/>
          <w:rtl/>
          <w:lang w:bidi="ar-DZ"/>
        </w:rPr>
        <w:t xml:space="preserve">  الـخـطـيـة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الـمـعــرفــة  كـمــا يـلــي :  </w:t>
      </w:r>
      <w:r w:rsidR="002F598F">
        <w:rPr>
          <w:rFonts w:hint="cs"/>
          <w:position w:val="-12"/>
          <w:sz w:val="28"/>
          <w:szCs w:val="28"/>
          <w:lang w:bidi="ar-DZ"/>
        </w:rPr>
        <w:object w:dxaOrig="1900" w:dyaOrig="360">
          <v:shape id="_x0000_i1114" type="#_x0000_t75" style="width:95.1pt;height:18.35pt" o:ole="">
            <v:imagedata r:id="rId46" o:title=""/>
          </v:shape>
          <o:OLEObject Type="Embed" ProgID="Equation.DSMT4" ShapeID="_x0000_i1114" DrawAspect="Content" ObjectID="_1569683340" r:id="rId209"/>
        </w:objec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38671B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مـثـيـل  </w:t>
      </w:r>
      <w:r w:rsidR="001C403E">
        <w:rPr>
          <w:rFonts w:hint="cs"/>
          <w:sz w:val="28"/>
          <w:szCs w:val="28"/>
          <w:rtl/>
          <w:lang w:bidi="ar-DZ"/>
        </w:rPr>
        <w:t>ا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 w:rsidR="002F598F">
        <w:rPr>
          <w:rFonts w:hint="cs"/>
          <w:sz w:val="28"/>
          <w:szCs w:val="28"/>
          <w:rtl/>
          <w:lang w:bidi="ar-DZ"/>
        </w:rPr>
        <w:t xml:space="preserve">  الـخـطـيـة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في  مـسـتــو مُــزوّد  بـمـعـلـم  </w:t>
      </w:r>
      <w:r w:rsidR="002F598F">
        <w:rPr>
          <w:sz w:val="28"/>
          <w:szCs w:val="28"/>
          <w:lang w:bidi="ar-DZ"/>
        </w:rPr>
        <w:t>( O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I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J )</w:t>
      </w:r>
      <w:r w:rsidR="002F598F">
        <w:rPr>
          <w:rFonts w:hint="cs"/>
          <w:sz w:val="28"/>
          <w:szCs w:val="28"/>
          <w:rtl/>
          <w:lang w:bidi="ar-DZ"/>
        </w:rPr>
        <w:t xml:space="preserve"> ، نـخـتـ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ر قـيـمــة  لـلـمـتـغـيّــر</w:t>
      </w:r>
      <w:r w:rsidR="002F598F" w:rsidRPr="00791AA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i/>
          <w:iCs/>
          <w:sz w:val="28"/>
          <w:szCs w:val="28"/>
          <w:lang w:bidi="ar-DZ"/>
        </w:rPr>
        <w:t>x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ضـعـهـا  عـلـى  محـور الـفــو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ــل ، ث</w:t>
      </w:r>
      <w:r w:rsidR="001C403E">
        <w:rPr>
          <w:rFonts w:hint="cs"/>
          <w:sz w:val="28"/>
          <w:szCs w:val="28"/>
          <w:rtl/>
          <w:lang w:bidi="ar-DZ"/>
        </w:rPr>
        <w:t>ـــ</w:t>
      </w:r>
      <w:r>
        <w:rPr>
          <w:rFonts w:hint="cs"/>
          <w:sz w:val="28"/>
          <w:szCs w:val="28"/>
          <w:rtl/>
          <w:lang w:bidi="ar-DZ"/>
        </w:rPr>
        <w:t xml:space="preserve">ـمّ  نـضـع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صـور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1C403E">
        <w:rPr>
          <w:rFonts w:hint="cs"/>
          <w:sz w:val="28"/>
          <w:szCs w:val="28"/>
          <w:rtl/>
          <w:lang w:bidi="ar-DZ"/>
        </w:rPr>
        <w:t>بـا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عـلـى  محـور الـتــر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ب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نـتـحـصــل  عـلـى  الـنـقـطــة  الـتـي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يْـهـا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ثـلا  بـأ</w:t>
      </w:r>
      <w:r w:rsidRPr="00766A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ذ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يـكـون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1 ) </w:t>
      </w:r>
      <w:r w:rsidRPr="00766A69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، فـنـتـحـصــل  عـلـى  نـقـطــ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ا</w:t>
      </w:r>
      <w:r w:rsidRPr="003A16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ا  </w:t>
      </w:r>
      <w:r>
        <w:rPr>
          <w:sz w:val="28"/>
          <w:szCs w:val="28"/>
          <w:lang w:bidi="ar-DZ"/>
        </w:rPr>
        <w:t>( 1 ; 3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عـلـيْـه  يـكـون  الـمـسـتــقـيــم  </w:t>
      </w:r>
      <w:r>
        <w:rPr>
          <w:sz w:val="28"/>
          <w:szCs w:val="28"/>
          <w:lang w:bidi="ar-DZ"/>
        </w:rPr>
        <w:t>( O</w:t>
      </w:r>
      <w:r w:rsidRPr="005C6F9A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ـل  الـبـيـ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  </w:t>
      </w:r>
      <w:r w:rsidR="001C403E">
        <w:rPr>
          <w:rFonts w:hint="cs"/>
          <w:sz w:val="28"/>
          <w:szCs w:val="28"/>
          <w:rtl/>
          <w:lang w:bidi="ar-DZ"/>
        </w:rPr>
        <w:t>لـلـد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ا</w:t>
      </w:r>
      <w:r w:rsidR="001C403E" w:rsidRPr="00BF11D9">
        <w:rPr>
          <w:rFonts w:hint="cs"/>
          <w:sz w:val="16"/>
          <w:szCs w:val="16"/>
          <w:rtl/>
          <w:lang w:bidi="ar-DZ"/>
        </w:rPr>
        <w:t xml:space="preserve"> </w:t>
      </w:r>
      <w:r w:rsidR="001C403E">
        <w:rPr>
          <w:rFonts w:hint="cs"/>
          <w:sz w:val="28"/>
          <w:szCs w:val="28"/>
          <w:rtl/>
          <w:lang w:bidi="ar-DZ"/>
        </w:rPr>
        <w:t>لــة</w:t>
      </w:r>
      <w:r>
        <w:rPr>
          <w:rFonts w:hint="cs"/>
          <w:sz w:val="28"/>
          <w:szCs w:val="28"/>
          <w:rtl/>
          <w:lang w:bidi="ar-DZ"/>
        </w:rPr>
        <w:t xml:space="preserve">  الـخـطـي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كـمـــل  الـجـ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ول  الـتــا</w:t>
      </w:r>
      <w:r w:rsidR="001C403E" w:rsidRPr="001C403E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ي :</w:t>
      </w:r>
    </w:p>
    <w:tbl>
      <w:tblPr>
        <w:bidiVisual/>
        <w:tblW w:w="0" w:type="auto"/>
        <w:tblInd w:w="454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2155"/>
        <w:gridCol w:w="1701"/>
        <w:gridCol w:w="1701"/>
        <w:gridCol w:w="1701"/>
        <w:gridCol w:w="1701"/>
      </w:tblGrid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نـقـطـة</w:t>
            </w:r>
            <w:proofErr w:type="gramEnd"/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B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C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O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A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فــ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صـلــة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AE25C8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ascii="Arial" w:hAnsi="Arial" w:cs="Arial"/>
                <w:sz w:val="28"/>
                <w:szCs w:val="28"/>
                <w:lang w:bidi="ar-DZ"/>
              </w:rPr>
              <w:t>–</w:t>
            </w:r>
            <w:r w:rsidRPr="00512F95">
              <w:rPr>
                <w:sz w:val="28"/>
                <w:szCs w:val="28"/>
                <w:lang w:bidi="ar-DZ"/>
              </w:rPr>
              <w:t xml:space="preserve"> 2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الـتــرتـيــب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 w:rsidRPr="00512F95">
              <w:rPr>
                <w:sz w:val="28"/>
                <w:szCs w:val="28"/>
                <w:lang w:bidi="ar-DZ"/>
              </w:rPr>
              <w:t xml:space="preserve"> (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12F95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C0692B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AE25C8">
              <w:rPr>
                <w:color w:val="FF0000"/>
                <w:sz w:val="28"/>
                <w:szCs w:val="28"/>
                <w:lang w:bidi="ar-DZ"/>
              </w:rPr>
              <w:t>3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حـد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ثـيـتـا  الـنـقـطـة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proofErr w:type="gramEnd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;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AE25C8">
              <w:rPr>
                <w:color w:val="FF0000"/>
                <w:sz w:val="28"/>
                <w:szCs w:val="28"/>
                <w:lang w:bidi="ar-DZ"/>
              </w:rPr>
              <w:t>( 1</w:t>
            </w:r>
            <w:proofErr w:type="gramEnd"/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 ; 3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proofErr w:type="gramStart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  <w:proofErr w:type="gramEnd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;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C0692B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proofErr w:type="gramEnd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; </w:t>
            </w: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)</w:t>
            </w:r>
          </w:p>
        </w:tc>
      </w:tr>
    </w:tbl>
    <w:p w:rsidR="002F598F" w:rsidRPr="00E5569C" w:rsidRDefault="002F598F" w:rsidP="002F598F">
      <w:pPr>
        <w:bidi/>
        <w:spacing w:line="276" w:lineRule="auto"/>
        <w:rPr>
          <w:rFonts w:hint="cs"/>
          <w:sz w:val="16"/>
          <w:szCs w:val="16"/>
          <w:rtl/>
          <w:lang w:bidi="ar-DZ"/>
        </w:rPr>
      </w:pP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هـل  الـنـقــط  </w:t>
      </w:r>
      <w:r w:rsidR="002F598F">
        <w:rPr>
          <w:sz w:val="28"/>
          <w:szCs w:val="28"/>
          <w:lang w:bidi="ar-DZ"/>
        </w:rPr>
        <w:t>B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C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O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A</w:t>
      </w:r>
      <w:r w:rsidR="002F598F">
        <w:rPr>
          <w:rFonts w:hint="cs"/>
          <w:sz w:val="28"/>
          <w:szCs w:val="28"/>
          <w:rtl/>
          <w:lang w:bidi="ar-DZ"/>
        </w:rPr>
        <w:t xml:space="preserve">  فـي  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سـتـقـ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يـة ؟ عـلــل .</w:t>
      </w:r>
    </w:p>
    <w:p w:rsidR="002F598F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   الـجــد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ء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مـتـص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لـبــا</w:t>
      </w:r>
      <w:r w:rsidR="001C403E" w:rsidRPr="001C403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مـتــس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ي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فـي  كــل  عـمــود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ْــن  مـــن  أعــمــــد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 xml:space="preserve">  الـجــد</w:t>
      </w:r>
      <w:r w:rsidR="00AC588B" w:rsidRPr="00AC58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>ول  الـمـكــون</w:t>
      </w:r>
    </w:p>
    <w:p w:rsidR="002F598F" w:rsidRPr="00262EA1" w:rsidRDefault="002F598F" w:rsidP="00AC588B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 xml:space="preserve">مــن  </w:t>
      </w:r>
      <w:r>
        <w:rPr>
          <w:rFonts w:hint="cs"/>
          <w:color w:val="FF0000"/>
          <w:sz w:val="28"/>
          <w:szCs w:val="28"/>
          <w:rtl/>
          <w:lang w:bidi="ar-DZ"/>
        </w:rPr>
        <w:t>الـسّــطــريْــن  الـث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ـي  و الـث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ث ؛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>إ</w:t>
      </w:r>
      <w:r w:rsidR="00AC588B" w:rsidRPr="00AC58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>ذ</w:t>
      </w:r>
      <w:r w:rsidR="00AC588B" w:rsidRPr="00AC58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>ن  هــذ</w:t>
      </w:r>
      <w:r w:rsidR="00AC588B" w:rsidRPr="00AC58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C588B">
        <w:rPr>
          <w:rFonts w:hint="cs"/>
          <w:color w:val="FF0000"/>
          <w:sz w:val="28"/>
          <w:szCs w:val="28"/>
          <w:rtl/>
          <w:lang w:bidi="ar-DZ"/>
        </w:rPr>
        <w:t xml:space="preserve">ا 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لـجــد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و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يـعــبّــر عــن  </w:t>
      </w:r>
      <w:r>
        <w:rPr>
          <w:rFonts w:hint="cs"/>
          <w:color w:val="FF0000"/>
          <w:sz w:val="28"/>
          <w:szCs w:val="28"/>
          <w:rtl/>
          <w:lang w:bidi="ar-DZ"/>
        </w:rPr>
        <w:t>وضـعــيــة  تـن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ـبـيــة ؛</w:t>
      </w:r>
    </w:p>
    <w:p w:rsidR="002F598F" w:rsidRPr="00262EA1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   نـسـتــنـتــج  أ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ن  الـنـقــط  </w:t>
      </w:r>
      <w:r w:rsidRPr="00262EA1">
        <w:rPr>
          <w:color w:val="FF0000"/>
          <w:sz w:val="28"/>
          <w:szCs w:val="28"/>
          <w:lang w:bidi="ar-DZ"/>
        </w:rPr>
        <w:t>B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262EA1">
        <w:rPr>
          <w:color w:val="FF0000"/>
          <w:sz w:val="28"/>
          <w:szCs w:val="28"/>
          <w:lang w:bidi="ar-DZ"/>
        </w:rPr>
        <w:t>C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262EA1">
        <w:rPr>
          <w:color w:val="FF0000"/>
          <w:sz w:val="28"/>
          <w:szCs w:val="28"/>
          <w:lang w:bidi="ar-DZ"/>
        </w:rPr>
        <w:t>O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262EA1">
        <w:rPr>
          <w:color w:val="FF0000"/>
          <w:sz w:val="28"/>
          <w:szCs w:val="28"/>
          <w:lang w:bidi="ar-DZ"/>
        </w:rPr>
        <w:t>A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فـي  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سـتـق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مـي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نـبـرهـن  أ</w:t>
      </w:r>
      <w:r w:rsidR="002F598F" w:rsidRPr="00D5222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  كـل  الـنـقــط  الـتـي  إ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ح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ثـيـتـيْـهـا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;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)</w:t>
      </w:r>
      <w:r w:rsidR="002F598F">
        <w:rPr>
          <w:rFonts w:hint="cs"/>
          <w:sz w:val="28"/>
          <w:szCs w:val="28"/>
          <w:rtl/>
          <w:lang w:bidi="ar-DZ"/>
        </w:rPr>
        <w:t xml:space="preserve">  تـنـتـمـي  إلى  الـتـمـثـيـل  الـ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ي  لـلـدّ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ة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2833A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تـك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نـقـطــة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ا</w:t>
      </w:r>
      <w:r w:rsidRPr="003A16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ا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tbl>
      <w:tblPr>
        <w:bidiVisual/>
        <w:tblW w:w="0" w:type="auto"/>
        <w:tblInd w:w="454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2155"/>
        <w:gridCol w:w="1701"/>
        <w:gridCol w:w="1701"/>
        <w:gridCol w:w="1701"/>
      </w:tblGrid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نـقـطـة</w:t>
            </w:r>
            <w:proofErr w:type="gramEnd"/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C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A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sz w:val="28"/>
                <w:szCs w:val="28"/>
                <w:lang w:bidi="ar-DZ"/>
              </w:rPr>
              <w:t>M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حـد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ثـيـتـا  الـنـقـطـة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proofErr w:type="gramStart"/>
            <w:r w:rsidRPr="00AE25C8">
              <w:rPr>
                <w:color w:val="FF0000"/>
                <w:sz w:val="28"/>
                <w:szCs w:val="28"/>
                <w:lang w:bidi="ar-DZ"/>
              </w:rPr>
              <w:t>( 1</w:t>
            </w:r>
            <w:proofErr w:type="gramEnd"/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 ; 3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proofErr w:type="gramStart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proofErr w:type="gramEnd"/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; </w:t>
            </w: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proofErr w:type="gramStart"/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( </w:t>
            </w:r>
            <w:r w:rsidRPr="00AE25C8">
              <w:rPr>
                <w:i/>
                <w:iCs/>
                <w:color w:val="FF0000"/>
                <w:sz w:val="28"/>
                <w:szCs w:val="28"/>
                <w:lang w:bidi="ar-DZ"/>
              </w:rPr>
              <w:t>x</w:t>
            </w:r>
            <w:proofErr w:type="gramEnd"/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 ;  </w:t>
            </w:r>
            <w:r w:rsidRPr="00AE25C8">
              <w:rPr>
                <w:i/>
                <w:iCs/>
                <w:color w:val="FF0000"/>
                <w:sz w:val="28"/>
                <w:szCs w:val="28"/>
                <w:lang w:bidi="ar-DZ"/>
              </w:rPr>
              <w:t>f</w:t>
            </w:r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 ( </w:t>
            </w:r>
            <w:r w:rsidRPr="00AE25C8">
              <w:rPr>
                <w:i/>
                <w:iCs/>
                <w:color w:val="FF0000"/>
                <w:sz w:val="28"/>
                <w:szCs w:val="28"/>
                <w:lang w:bidi="ar-DZ"/>
              </w:rPr>
              <w:t>x</w:t>
            </w:r>
            <w:r w:rsidRPr="00AE25C8">
              <w:rPr>
                <w:color w:val="FF0000"/>
                <w:sz w:val="28"/>
                <w:szCs w:val="28"/>
                <w:lang w:bidi="ar-DZ"/>
              </w:rPr>
              <w:t xml:space="preserve"> ) )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>الـفــا</w:t>
            </w:r>
            <w:r w:rsidRPr="00512F95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صـلــة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i/>
                <w:iCs/>
                <w:color w:val="FF0000"/>
                <w:sz w:val="28"/>
                <w:szCs w:val="28"/>
                <w:lang w:bidi="ar-DZ"/>
              </w:rPr>
              <w:t>x</w:t>
            </w:r>
          </w:p>
        </w:tc>
      </w:tr>
      <w:tr w:rsidR="002F598F" w:rsidRPr="00512F95" w:rsidTr="009E379E">
        <w:tc>
          <w:tcPr>
            <w:tcW w:w="2155" w:type="dxa"/>
            <w:tcMar>
              <w:top w:w="57" w:type="dxa"/>
            </w:tcMar>
            <w:vAlign w:val="center"/>
          </w:tcPr>
          <w:p w:rsidR="002F598F" w:rsidRPr="00512F95" w:rsidRDefault="002F598F" w:rsidP="00954CD6">
            <w:pPr>
              <w:bidi/>
              <w:spacing w:line="276" w:lineRule="auto"/>
              <w:jc w:val="center"/>
              <w:rPr>
                <w:sz w:val="28"/>
                <w:szCs w:val="28"/>
                <w:lang w:bidi="ar-DZ"/>
              </w:rPr>
            </w:pPr>
            <w:proofErr w:type="gramStart"/>
            <w:r w:rsidRPr="00512F95">
              <w:rPr>
                <w:rFonts w:hint="cs"/>
                <w:sz w:val="28"/>
                <w:szCs w:val="28"/>
                <w:rtl/>
                <w:lang w:bidi="ar-DZ"/>
              </w:rPr>
              <w:t xml:space="preserve">الـتــرتـيــب 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 w:rsidRPr="00512F95">
              <w:rPr>
                <w:sz w:val="28"/>
                <w:szCs w:val="28"/>
                <w:lang w:bidi="ar-DZ"/>
              </w:rPr>
              <w:t xml:space="preserve"> ( </w:t>
            </w:r>
            <w:r w:rsidRPr="00512F95">
              <w:rPr>
                <w:i/>
                <w:iCs/>
                <w:sz w:val="28"/>
                <w:szCs w:val="28"/>
                <w:lang w:bidi="ar-DZ"/>
              </w:rPr>
              <w:t>x</w:t>
            </w:r>
            <w:r w:rsidRPr="00512F95">
              <w:rPr>
                <w:sz w:val="28"/>
                <w:szCs w:val="28"/>
                <w:lang w:bidi="ar-DZ"/>
              </w:rPr>
              <w:t xml:space="preserve"> )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3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C0692B">
              <w:rPr>
                <w:rFonts w:ascii="Arial" w:hAnsi="Arial" w:cs="Arial"/>
                <w:color w:val="FF0000"/>
                <w:sz w:val="28"/>
                <w:szCs w:val="28"/>
                <w:lang w:bidi="ar-DZ"/>
              </w:rPr>
              <w:t>–</w:t>
            </w:r>
            <w:r w:rsidRPr="00C0692B"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1701" w:type="dxa"/>
            <w:tcMar>
              <w:top w:w="57" w:type="dxa"/>
            </w:tcMar>
            <w:vAlign w:val="center"/>
          </w:tcPr>
          <w:p w:rsidR="002F598F" w:rsidRPr="00AE25C8" w:rsidRDefault="002F598F" w:rsidP="00954CD6">
            <w:pPr>
              <w:spacing w:line="276" w:lineRule="auto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 xml:space="preserve">3 </w:t>
            </w:r>
            <w:r>
              <w:rPr>
                <w:i/>
                <w:iCs/>
                <w:color w:val="FF0000"/>
                <w:sz w:val="28"/>
                <w:szCs w:val="28"/>
                <w:lang w:bidi="ar-DZ"/>
              </w:rPr>
              <w:t>x</w:t>
            </w:r>
          </w:p>
        </w:tc>
      </w:tr>
    </w:tbl>
    <w:p w:rsidR="002F598F" w:rsidRPr="00E5569C" w:rsidRDefault="002F598F" w:rsidP="002F598F">
      <w:pPr>
        <w:bidi/>
        <w:spacing w:line="276" w:lineRule="auto"/>
        <w:rPr>
          <w:rFonts w:hint="cs"/>
          <w:sz w:val="16"/>
          <w:szCs w:val="16"/>
          <w:rtl/>
          <w:lang w:bidi="ar-DZ"/>
        </w:rPr>
      </w:pPr>
    </w:p>
    <w:p w:rsidR="002F598F" w:rsidRPr="00A303DC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ذ</w:t>
      </w:r>
      <w:r w:rsidRPr="00E1049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ج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يـعــبّــر عــن  </w:t>
      </w:r>
      <w:r>
        <w:rPr>
          <w:rFonts w:hint="cs"/>
          <w:color w:val="FF0000"/>
          <w:sz w:val="28"/>
          <w:szCs w:val="28"/>
          <w:rtl/>
          <w:lang w:bidi="ar-DZ"/>
        </w:rPr>
        <w:t>وضـعــيــة  تـن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ـبـيــة ؛</w:t>
      </w:r>
    </w:p>
    <w:p w:rsidR="002F598F" w:rsidRPr="00E5569C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أ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ه  فـي  كـل  عـمـود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مـن  الـسـطـريْــن  الـثـ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ث  و الـرّ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ع ، الـجــد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9E6B2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8072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الـمـتـص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لـبــا</w:t>
      </w:r>
      <w:r w:rsidRPr="00791AA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مـتــس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يـ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؛</w:t>
      </w:r>
    </w:p>
    <w:p w:rsidR="002F598F" w:rsidRPr="00E5569C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الـنـقــط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؛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؛</w:t>
      </w:r>
      <w:r w:rsidRPr="00832718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فـي  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سـتـقـا</w:t>
      </w:r>
      <w:r w:rsidRPr="00262EA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>مـي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مــع 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لـمــبــد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أ  </w:t>
      </w:r>
      <w:r w:rsidRPr="00E5569C">
        <w:rPr>
          <w:color w:val="FF0000"/>
          <w:sz w:val="28"/>
          <w:szCs w:val="28"/>
          <w:lang w:bidi="ar-DZ"/>
        </w:rPr>
        <w:t>O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لـلـمـعــلــم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517EC8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سـتــنـتــج  أ</w:t>
      </w:r>
      <w:r w:rsidRPr="008327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5569C">
        <w:rPr>
          <w:color w:val="FF0000"/>
          <w:sz w:val="28"/>
          <w:szCs w:val="28"/>
          <w:lang w:bidi="ar-DZ"/>
        </w:rPr>
        <w:t>M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نـقــطــة  مـن  الـمـسـتــقـيــم  </w:t>
      </w:r>
      <w:r w:rsidRPr="00E5569C">
        <w:rPr>
          <w:color w:val="FF0000"/>
          <w:sz w:val="28"/>
          <w:szCs w:val="28"/>
          <w:lang w:bidi="ar-DZ"/>
        </w:rPr>
        <w:t>( O</w:t>
      </w:r>
      <w:r w:rsidRPr="00E5569C">
        <w:rPr>
          <w:color w:val="FF0000"/>
          <w:sz w:val="16"/>
          <w:szCs w:val="16"/>
          <w:lang w:bidi="ar-DZ"/>
        </w:rPr>
        <w:t xml:space="preserve"> </w:t>
      </w:r>
      <w:r w:rsidRPr="00E5569C">
        <w:rPr>
          <w:color w:val="FF0000"/>
          <w:sz w:val="28"/>
          <w:szCs w:val="28"/>
          <w:lang w:bidi="ar-DZ"/>
        </w:rPr>
        <w:t>C )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الـتـمـثـيــل  الـبـيـ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نـي  لـلـدّ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لـة  الـخـطـيـة   </w:t>
      </w:r>
      <w:r w:rsidRPr="00517EC8">
        <w:rPr>
          <w:i/>
          <w:iCs/>
          <w:color w:val="FF0000"/>
          <w:sz w:val="28"/>
          <w:szCs w:val="28"/>
          <w:lang w:bidi="ar-DZ"/>
        </w:rPr>
        <w:t>f</w:t>
      </w:r>
      <w:r w:rsidRPr="00517EC8">
        <w:rPr>
          <w:rFonts w:hint="cs"/>
          <w:color w:val="FF0000"/>
          <w:sz w:val="28"/>
          <w:szCs w:val="28"/>
          <w:rtl/>
          <w:lang w:bidi="ar-DZ"/>
        </w:rPr>
        <w:t xml:space="preserve">  .</w:t>
      </w:r>
    </w:p>
    <w:p w:rsidR="002F598F" w:rsidRDefault="00860B5F" w:rsidP="00AD2CF8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46" style="position:absolute;left:0;text-align:left;margin-left:-2.85pt;margin-top:.3pt;width:213.7pt;height:233.15pt;z-index:251683328" coordorigin="516,11817" coordsize="4274,4663">
            <v:shape id="Image 2" o:spid="_x0000_s2060" type="#_x0000_t75" style="position:absolute;left:516;top:11890;width:4274;height:4590;visibility:visible" o:regroupid="36" strokeweight="1.5pt">
              <v:imagedata r:id="rId48" o:title="" croptop="1713f" cropbottom="36015f" cropleft="17124f" cropright="31543f"/>
            </v:shape>
            <v:rect id="_x0000_s2061" style="position:absolute;left:1198;top:14054;width:907;height:193" o:regroupid="36" stroked="f"/>
            <v:rect id="_x0000_s2062" style="position:absolute;left:3270;top:14054;width:227;height:193" o:regroupid="36" stroked="f"/>
            <v:rect id="_x0000_s2063" style="position:absolute;left:2658;top:14054;width:227;height:193" o:regroupid="36" stroked="f"/>
            <v:shape id="_x0000_s2064" type="#_x0000_t32" style="position:absolute;left:2796;top:13982;width:1814;height:1" o:connectortype="straight" o:regroupid="36" strokeweight="1.5pt">
              <v:stroke endarrow="classic"/>
            </v:shape>
            <v:shape id="_x0000_s2065" type="#_x0000_t32" style="position:absolute;left:685;top:13982;width:2154;height:1" o:connectortype="straight" o:regroupid="36" strokeweight="1.5pt">
              <v:stroke endarrow="classic"/>
            </v:shape>
            <v:shape id="_x0000_s2066" type="#_x0000_t32" style="position:absolute;left:2521;top:11958;width:1;height:1757;flip:y" o:connectortype="straight" o:regroupid="36" strokeweight="1.5pt">
              <v:stroke endarrow="classic"/>
            </v:shape>
            <v:shape id="_x0000_s2067" type="#_x0000_t202" style="position:absolute;left:2469;top:13969;width:567;height:454" o:regroupid="36" filled="f" stroked="f">
              <v:textbox style="mso-next-textbox:#_x0000_s206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9A6275">
                      <w:rPr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shape>
            <v:shape id="_x0000_s2068" type="#_x0000_t202" style="position:absolute;left:2089;top:12356;width:567;height:454" o:regroupid="36" filled="f" stroked="f">
              <v:textbox style="mso-next-textbox:#_x0000_s2068" inset="0,1mm,0,0">
                <w:txbxContent>
                  <w:p w:rsidR="002F598F" w:rsidRPr="00AF39AB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AF39AB">
                      <w:rPr>
                        <w:color w:val="000000"/>
                      </w:rPr>
                      <w:t>5</w:t>
                    </w:r>
                  </w:p>
                </w:txbxContent>
              </v:textbox>
            </v:shape>
            <v:shape id="_x0000_s2069" type="#_x0000_t202" style="position:absolute;left:2679;top:12963;width:567;height:454" o:regroupid="36" filled="f" stroked="f">
              <v:textbox style="mso-next-textbox:#_x0000_s2069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r w:rsidRPr="009A6275">
                      <w:rPr>
                        <w:color w:val="FF0000"/>
                      </w:rPr>
                      <w:t>C</w:t>
                    </w:r>
                  </w:p>
                </w:txbxContent>
              </v:textbox>
            </v:shape>
            <v:shape id="_x0000_s2070" type="#_x0000_t202" style="position:absolute;left:2891;top:11817;width:907;height:454" o:regroupid="36" filled="f" stroked="f">
              <v:textbox style="mso-next-textbox:#_x0000_s2070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r w:rsidRPr="009A6275">
                      <w:rPr>
                        <w:color w:val="008000"/>
                        <w:lang w:bidi="ar-DZ"/>
                      </w:rPr>
                      <w:t>( D</w:t>
                    </w:r>
                    <w:r w:rsidRPr="009A6275">
                      <w:rPr>
                        <w:color w:val="008000"/>
                        <w:sz w:val="8"/>
                        <w:szCs w:val="8"/>
                        <w:lang w:bidi="ar-DZ"/>
                      </w:rPr>
                      <w:t xml:space="preserve"> </w:t>
                    </w:r>
                    <w:proofErr w:type="gramStart"/>
                    <w:r w:rsidRPr="009A6275">
                      <w:rPr>
                        <w:rFonts w:ascii="Tahoma" w:hAnsi="Tahoma" w:cs="Tahoma"/>
                        <w:color w:val="008000"/>
                        <w:lang w:bidi="ar-DZ"/>
                      </w:rPr>
                      <w:t>’</w:t>
                    </w:r>
                    <w:r w:rsidRPr="009A6275">
                      <w:rPr>
                        <w:color w:val="008000"/>
                        <w:lang w:bidi="ar-DZ"/>
                      </w:rPr>
                      <w:t xml:space="preserve"> )</w:t>
                    </w:r>
                    <w:proofErr w:type="gramEnd"/>
                  </w:p>
                </w:txbxContent>
              </v:textbox>
            </v:shape>
            <v:shape id="_x0000_s2071" type="#_x0000_t32" style="position:absolute;left:1739;top:12271;width:1361;height:4083;flip:y" o:connectortype="straight" o:regroupid="36" strokecolor="red" strokeweight="1.5pt">
              <v:stroke endarrowwidth="narrow" endarrowlength="short"/>
              <o:lock v:ext="edit" aspectratio="t"/>
            </v:shape>
            <v:shape id="_x0000_s2072" type="#_x0000_t202" style="position:absolute;left:2908;top:12235;width:907;height:454" o:regroupid="36" filled="f" stroked="f">
              <v:textbox style="mso-next-textbox:#_x0000_s2072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proofErr w:type="gramStart"/>
                    <w:r w:rsidRPr="009A6275">
                      <w:rPr>
                        <w:color w:val="FF0000"/>
                        <w:lang w:bidi="ar-DZ"/>
                      </w:rPr>
                      <w:t>( D</w:t>
                    </w:r>
                    <w:proofErr w:type="gramEnd"/>
                    <w:r w:rsidRPr="009A6275">
                      <w:rPr>
                        <w:color w:val="FF0000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073" type="#_x0000_t32" style="position:absolute;left:1701;top:11958;width:1313;height:3939;flip:y" o:connectortype="straight" o:regroupid="36" strokecolor="green" strokeweight="1.5pt">
              <v:stroke endarrowwidth="narrow" endarrowlength="short"/>
              <o:lock v:ext="edit" aspectratio="t"/>
            </v:shape>
            <v:shape id="_x0000_s2074" type="#_x0000_t32" style="position:absolute;left:2460;top:12575;width:113;height:0" o:connectortype="straight" o:regroupid="36" strokeweight="1.5pt"/>
            <v:shape id="_x0000_s2075" type="#_x0000_t32" style="position:absolute;left:3315;top:13988;width:113;height:0;rotation:90" o:connectortype="straight" o:regroupid="36" strokeweight="1.5pt"/>
            <v:shape id="_x0000_s2076" type="#_x0000_t202" style="position:absolute;left:2107;top:13202;width:567;height:454" o:regroupid="36" filled="f" stroked="f">
              <v:textbox style="mso-next-textbox:#_x0000_s207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r w:rsidRPr="009A6275">
                      <w:rPr>
                        <w:color w:val="008000"/>
                      </w:rPr>
                      <w:t>F</w:t>
                    </w:r>
                  </w:p>
                </w:txbxContent>
              </v:textbox>
            </v:shape>
            <v:shape id="_x0000_s2080" type="#_x0000_t32" style="position:absolute;left:1327;top:13988;width:113;height:0;rotation:90" o:connectortype="straight" o:regroupid="36" strokeweight="1.5pt"/>
            <v:shape id="_x0000_s2081" type="#_x0000_t32" style="position:absolute;left:2181;top:13988;width:113;height:0;rotation:90" o:connectortype="straight" o:regroupid="36" strokeweight="1.5pt"/>
            <v:shape id="_x0000_s2082" type="#_x0000_t202" style="position:absolute;left:1064;top:13954;width:1191;height:454" o:regroupid="36" filled="f" stroked="f">
              <v:textbox style="mso-next-textbox:#_x0000_s2082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2083" type="#_x0000_t32" style="position:absolute;left:2460;top:13142;width:113;height:0" o:connectortype="straight" o:regroupid="36" strokeweight="1.5pt"/>
            <v:shape id="_x0000_s2084" type="#_x0000_t32" style="position:absolute;left:3027;top:13988;width:113;height:0;rotation:90" o:connectortype="straight" o:regroupid="36" strokeweight="1.5pt"/>
            <v:shape id="_x0000_s2085" type="#_x0000_t32" style="position:absolute;left:1902;top:13988;width:113;height:0;rotation:90" o:connectortype="straight" o:regroupid="36" strokeweight="1.5pt"/>
            <v:shape id="_x0000_s2086" type="#_x0000_t202" style="position:absolute;left:2089;top:12932;width:567;height:454" o:regroupid="36" filled="f" stroked="f">
              <v:textbox style="mso-next-textbox:#_x0000_s208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9A6275">
                      <w:rPr>
                        <w:color w:val="000000"/>
                      </w:rPr>
                      <w:t>3</w:t>
                    </w:r>
                  </w:p>
                </w:txbxContent>
              </v:textbox>
            </v:shape>
            <v:shape id="_x0000_s2087" type="#_x0000_t202" style="position:absolute;left:3099;top:13961;width:567;height:454" o:regroupid="36" filled="f" stroked="f">
              <v:textbox style="mso-next-textbox:#_x0000_s208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9A6275">
                      <w:rPr>
                        <w:color w:val="000000"/>
                      </w:rPr>
                      <w:t>3</w:t>
                    </w:r>
                  </w:p>
                </w:txbxContent>
              </v:textbox>
            </v:shape>
            <v:rect id="_x0000_s2088" style="position:absolute;left:2496;top:15543;width:567;height:283" o:regroupid="36" stroked="f"/>
            <v:shape id="_x0000_s2089" type="#_x0000_t202" style="position:absolute;left:2509;top:15461;width:567;height:454" o:regroupid="36" filled="f" stroked="f">
              <v:textbox style="mso-next-textbox:#_x0000_s2089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6</w:t>
                    </w:r>
                  </w:p>
                </w:txbxContent>
              </v:textbox>
            </v:shape>
            <v:rect id="_x0000_s2090" style="position:absolute;left:2496;top:14983;width:567;height:283" o:regroupid="36" stroked="f"/>
            <v:shape id="_x0000_s2091" type="#_x0000_t202" style="position:absolute;left:2509;top:14901;width:567;height:454" o:regroupid="36" filled="f" stroked="f">
              <v:textbox style="mso-next-textbox:#_x0000_s2091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2092" type="#_x0000_t32" style="position:absolute;left:2522;top:13690;width:0;height:2721;flip:y" o:connectortype="straight" o:regroupid="36" strokeweight="1.5pt">
              <v:stroke endarrow="classic"/>
            </v:shape>
            <v:shape id="_x0000_s2093" type="#_x0000_t32" style="position:absolute;left:2460;top:15680;width:113;height:0" o:connectortype="straight" o:regroupid="36" strokeweight="1.5pt"/>
            <v:shape id="_x0000_s2094" type="#_x0000_t32" style="position:absolute;left:2460;top:15122;width:113;height:0" o:connectortype="straight" o:regroupid="36" strokeweight="1.5pt"/>
            <v:shape id="_x0000_s2096" type="#_x0000_t202" style="position:absolute;left:2118;top:13936;width:567;height:454" o:regroupid="36" filled="f" stroked="f">
              <v:textbox style="mso-next-textbox:#_x0000_s209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9A6275">
                      <w:rPr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shape id="_x0000_s2642" type="#_x0000_t202" style="position:absolute;left:2521;top:12344;width:567;height:567" filled="f" stroked="f">
              <o:lock v:ext="edit" aspectratio="t"/>
              <v:textbox style="mso-next-textbox:#_x0000_s2642" inset="0,1mm,0,0">
                <w:txbxContent>
                  <w:p w:rsidR="00860B5F" w:rsidRPr="00860B5F" w:rsidRDefault="00860B5F" w:rsidP="00860B5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643" type="#_x0000_t202" style="position:absolute;left:2521;top:12911;width:567;height:567" filled="f" stroked="f">
              <o:lock v:ext="edit" aspectratio="t"/>
              <v:textbox style="mso-next-textbox:#_x0000_s2643" inset="0,1mm,0,0">
                <w:txbxContent>
                  <w:p w:rsidR="00860B5F" w:rsidRPr="00860B5F" w:rsidRDefault="00860B5F" w:rsidP="00860B5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644" type="#_x0000_t202" style="position:absolute;left:2248;top:13754;width:567;height:567" filled="f" stroked="f">
              <o:lock v:ext="edit" aspectratio="t"/>
              <v:textbox style="mso-next-textbox:#_x0000_s2644" inset="0,1mm,0,0">
                <w:txbxContent>
                  <w:p w:rsidR="00860B5F" w:rsidRPr="00860B5F" w:rsidRDefault="00860B5F" w:rsidP="00860B5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645" type="#_x0000_t202" style="position:absolute;left:2248;top:13193;width:567;height:567" filled="f" stroked="f">
              <o:lock v:ext="edit" aspectratio="t"/>
              <v:textbox style="mso-next-textbox:#_x0000_s2645" inset="0,1mm,0,0">
                <w:txbxContent>
                  <w:p w:rsidR="00860B5F" w:rsidRPr="00860B5F" w:rsidRDefault="00860B5F" w:rsidP="00860B5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</v:group>
        </w:pict>
      </w:r>
      <w:r w:rsidR="002F598F">
        <w:rPr>
          <w:rFonts w:hint="cs"/>
          <w:noProof/>
          <w:sz w:val="28"/>
          <w:szCs w:val="28"/>
          <w:rtl/>
        </w:rPr>
        <w:pict>
          <v:group id="_x0000_s2000" style="position:absolute;left:0;text-align:left;margin-left:292.85pt;margin-top:16.55pt;width:48.65pt;height:0;z-index:251628032" coordorigin="3995,1289" coordsize="973,0">
            <v:shape id="_x0000_s2001" type="#_x0000_t32" style="position:absolute;left:3995;top:1289;width:397;height:0;flip:y" o:connectortype="straight" strokeweight="1.5pt">
              <v:stroke endarrow="classic"/>
            </v:shape>
            <v:shape id="_x0000_s2002" type="#_x0000_t32" style="position:absolute;left:4571;top:1289;width:397;height:0;flip:y" o:connectortype="straight" strokeweight="1.5pt">
              <v:stroke endarrow="classic"/>
            </v:shape>
          </v:group>
        </w:pict>
      </w:r>
      <w:r w:rsidR="00AD2CF8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AD2CF8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D2CF8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6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تـمـثـيــل  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وي  مـنـســوب  إلـى  مـعــلــم  </w:t>
      </w:r>
      <w:r>
        <w:rPr>
          <w:sz w:val="28"/>
          <w:szCs w:val="28"/>
          <w:lang w:bidi="ar-DZ"/>
        </w:rPr>
        <w:t>( O ; O</w:t>
      </w:r>
      <w:r w:rsidRPr="00766A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I ; O</w:t>
      </w:r>
      <w:r w:rsidRPr="00766A6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J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Pr="00C2533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ـىء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الـخـطـي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الـمـعــرفــة  بـ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C2533C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شــىء  </w:t>
      </w:r>
      <w:r w:rsidR="002F598F">
        <w:rPr>
          <w:sz w:val="28"/>
          <w:szCs w:val="28"/>
          <w:lang w:bidi="ar-DZ"/>
        </w:rPr>
        <w:t>( D</w:t>
      </w:r>
      <w:r w:rsidR="002F598F" w:rsidRPr="00CB5A33">
        <w:rPr>
          <w:sz w:val="16"/>
          <w:szCs w:val="16"/>
          <w:lang w:bidi="ar-DZ"/>
        </w:rPr>
        <w:t xml:space="preserve"> </w:t>
      </w:r>
      <w:r w:rsidR="002F598F" w:rsidRPr="006A7A5A">
        <w:rPr>
          <w:rFonts w:ascii="Tahoma" w:hAnsi="Tahoma" w:cs="Tahoma"/>
          <w:sz w:val="28"/>
          <w:szCs w:val="28"/>
          <w:lang w:bidi="ar-DZ"/>
        </w:rPr>
        <w:t>’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sz w:val="28"/>
          <w:szCs w:val="28"/>
          <w:rtl/>
          <w:lang w:bidi="ar-DZ"/>
        </w:rPr>
        <w:t xml:space="preserve">  صـورة  </w:t>
      </w:r>
      <w:r w:rsidR="002F598F">
        <w:rPr>
          <w:sz w:val="28"/>
          <w:szCs w:val="28"/>
          <w:lang w:bidi="ar-DZ"/>
        </w:rPr>
        <w:t>( D )</w:t>
      </w:r>
      <w:r w:rsidR="002F598F">
        <w:rPr>
          <w:rFonts w:hint="cs"/>
          <w:sz w:val="28"/>
          <w:szCs w:val="28"/>
          <w:rtl/>
          <w:lang w:bidi="ar-DZ"/>
        </w:rPr>
        <w:t xml:space="preserve">  بـالإ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سـحــا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ب  الــذ</w:t>
      </w:r>
      <w:r w:rsidR="002F598F" w:rsidRPr="006A7A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ي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حـــوّ</w:t>
      </w:r>
      <w:r w:rsidRPr="006A7A5A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Pr="00CB5A33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CB5A33">
        <w:rPr>
          <w:rFonts w:hint="cs"/>
          <w:color w:val="000000"/>
          <w:sz w:val="28"/>
          <w:szCs w:val="28"/>
          <w:rtl/>
          <w:lang w:bidi="ar-DZ"/>
        </w:rPr>
        <w:t>طــة</w:t>
      </w:r>
      <w:proofErr w:type="gramEnd"/>
      <w:r w:rsidRPr="00CB5A3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CB5A33">
        <w:rPr>
          <w:color w:val="000000"/>
          <w:sz w:val="28"/>
          <w:szCs w:val="28"/>
          <w:lang w:bidi="ar-DZ"/>
        </w:rPr>
        <w:t>O</w:t>
      </w:r>
      <w:r>
        <w:rPr>
          <w:rFonts w:hint="cs"/>
          <w:sz w:val="28"/>
          <w:szCs w:val="28"/>
          <w:rtl/>
          <w:lang w:bidi="ar-DZ"/>
        </w:rPr>
        <w:t xml:space="preserve">  إلـى 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بـحـيــث  </w:t>
      </w:r>
      <w:r>
        <w:rPr>
          <w:sz w:val="28"/>
          <w:szCs w:val="28"/>
          <w:lang w:bidi="ar-DZ"/>
        </w:rPr>
        <w:t>F ( 0 ; 2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38671B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38671B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lastRenderedPageBreak/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عـتـبــر 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فـيـة 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 w:rsidRPr="00FB4AEC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sz w:val="28"/>
          <w:szCs w:val="28"/>
          <w:rtl/>
          <w:lang w:bidi="ar-DZ"/>
        </w:rPr>
        <w:t xml:space="preserve">الـمـعــرفــة  بـ :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</w:t>
      </w:r>
      <w:r w:rsidR="002F598F" w:rsidRPr="008F1783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3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</w:t>
      </w:r>
      <w:r w:rsidR="002F598F" w:rsidRPr="00FB4AEC">
        <w:rPr>
          <w:rFonts w:ascii="Arial" w:hAnsi="Arial" w:cs="Arial"/>
          <w:sz w:val="28"/>
          <w:szCs w:val="28"/>
          <w:lang w:bidi="ar-DZ"/>
        </w:rPr>
        <w:t>+</w:t>
      </w:r>
      <w:r w:rsidR="002F598F">
        <w:rPr>
          <w:sz w:val="28"/>
          <w:szCs w:val="28"/>
          <w:lang w:bidi="ar-DZ"/>
        </w:rPr>
        <w:t xml:space="preserve"> 2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097" type="#_x0000_t32" style="position:absolute;left:0;text-align:left;margin-left:266.05pt;margin-top:.5pt;width:0;height:153.05pt;flip:x;z-index:251631104" o:connectortype="straight" strokeweight="1.5pt">
            <v:stroke dashstyle="dash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لـنـبـيّــن  أ</w:t>
      </w:r>
      <w:r w:rsidRPr="00CC1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كـل  نـقــط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              لـنـبـيّــن  أ</w:t>
      </w:r>
      <w:r w:rsidRPr="00CC160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كـل  نـقــط  الـمـسـتــقـيــم  </w:t>
      </w:r>
      <w:r>
        <w:rPr>
          <w:sz w:val="28"/>
          <w:szCs w:val="28"/>
          <w:lang w:bidi="ar-DZ"/>
        </w:rPr>
        <w:t>( D</w:t>
      </w:r>
      <w:r w:rsidRPr="00CB5A33">
        <w:rPr>
          <w:sz w:val="16"/>
          <w:szCs w:val="16"/>
          <w:lang w:bidi="ar-DZ"/>
        </w:rPr>
        <w:t xml:space="preserve"> </w:t>
      </w:r>
      <w:r w:rsidRPr="006A7A5A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</w:p>
    <w:p w:rsidR="002F598F" w:rsidRPr="006A7A5A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 w:rsidRPr="00FB4AEC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تـنـتــمـي  إلـى  الـمـسـتــقـيــم  </w:t>
      </w:r>
      <w:r>
        <w:rPr>
          <w:sz w:val="28"/>
          <w:szCs w:val="28"/>
          <w:lang w:bidi="ar-DZ"/>
        </w:rPr>
        <w:t>( D</w:t>
      </w:r>
      <w:r w:rsidRPr="00CB5A33">
        <w:rPr>
          <w:sz w:val="16"/>
          <w:szCs w:val="16"/>
          <w:lang w:bidi="ar-DZ"/>
        </w:rPr>
        <w:t xml:space="preserve"> </w:t>
      </w:r>
      <w:r w:rsidRPr="006A7A5A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         </w:t>
      </w:r>
      <w:r w:rsidRPr="00FB4AE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نـتــمـي  إلـى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تـكــن  </w:t>
      </w:r>
      <w:r w:rsidRPr="00883E83">
        <w:rPr>
          <w:color w:val="000000"/>
          <w:sz w:val="28"/>
          <w:szCs w:val="28"/>
          <w:lang w:bidi="ar-DZ"/>
        </w:rPr>
        <w:t>M</w:t>
      </w:r>
      <w:proofErr w:type="gramEnd"/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طــة  مـن  الـتـمـثـيـل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تـكــ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نـق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ـطــة  مـن  </w:t>
      </w:r>
      <w:r w:rsidRPr="00883E83">
        <w:rPr>
          <w:color w:val="000000"/>
          <w:sz w:val="28"/>
          <w:szCs w:val="28"/>
          <w:lang w:bidi="ar-DZ"/>
        </w:rPr>
        <w:t>( D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BA316A" w:rsidRDefault="002F598F" w:rsidP="001C403E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الـبـيـ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ي  لـلـد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لـة  الـتـآ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فـيـة   </w:t>
      </w:r>
      <w:r w:rsidRPr="00883E83">
        <w:rPr>
          <w:i/>
          <w:iCs/>
          <w:color w:val="000000"/>
          <w:sz w:val="28"/>
          <w:szCs w:val="28"/>
          <w:lang w:bidi="ar-DZ"/>
        </w:rPr>
        <w:t>g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ي  صـورة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color w:val="000000"/>
          <w:sz w:val="28"/>
          <w:szCs w:val="28"/>
          <w:lang w:bidi="ar-DZ"/>
        </w:rPr>
        <w:t xml:space="preserve">M (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; 3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)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1D0906">
        <w:rPr>
          <w:color w:val="FF0000"/>
          <w:sz w:val="28"/>
          <w:szCs w:val="28"/>
          <w:lang w:bidi="ar-DZ"/>
        </w:rPr>
        <w:t xml:space="preserve">( </w:t>
      </w:r>
      <w:r w:rsidRPr="00BA316A">
        <w:rPr>
          <w:color w:val="FF0000"/>
          <w:sz w:val="28"/>
          <w:szCs w:val="28"/>
          <w:lang w:bidi="ar-DZ"/>
        </w:rPr>
        <w:t>D )</w:t>
      </w:r>
    </w:p>
    <w:p w:rsidR="002F598F" w:rsidRPr="00BA316A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proofErr w:type="gramEnd"/>
      <w:r w:rsidRPr="00883E83">
        <w:rPr>
          <w:color w:val="000000"/>
          <w:sz w:val="28"/>
          <w:szCs w:val="28"/>
          <w:lang w:bidi="ar-DZ"/>
        </w:rPr>
        <w:t xml:space="preserve"> </w:t>
      </w:r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g</w:t>
      </w:r>
      <w:r>
        <w:rPr>
          <w:color w:val="FF0000"/>
          <w:sz w:val="28"/>
          <w:szCs w:val="28"/>
          <w:lang w:bidi="ar-DZ"/>
        </w:rPr>
        <w:t xml:space="preserve"> (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  أ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ي      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</w:t>
      </w:r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3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EE3E30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بـال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ب 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Pr="00E0596D">
        <w:rPr>
          <w:rFonts w:hint="cs"/>
          <w:color w:val="FF0000"/>
          <w:sz w:val="28"/>
          <w:szCs w:val="28"/>
          <w:rtl/>
          <w:lang w:bidi="ar-DZ"/>
        </w:rPr>
        <w:t>يـحـــوّ</w:t>
      </w:r>
      <w:r w:rsidRPr="00E059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ل</w:t>
      </w:r>
      <w:r w:rsidRPr="00AE494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E4945">
        <w:rPr>
          <w:color w:val="FF0000"/>
          <w:sz w:val="28"/>
          <w:szCs w:val="28"/>
          <w:lang w:bidi="ar-DZ"/>
        </w:rPr>
        <w:t>O</w:t>
      </w:r>
      <w:r w:rsidRPr="00AE4945">
        <w:rPr>
          <w:rFonts w:hint="cs"/>
          <w:color w:val="FF0000"/>
          <w:sz w:val="28"/>
          <w:szCs w:val="28"/>
          <w:rtl/>
          <w:lang w:bidi="ar-DZ"/>
        </w:rPr>
        <w:t xml:space="preserve">  إلـى  </w:t>
      </w:r>
      <w:r w:rsidRPr="00BA316A">
        <w:rPr>
          <w:color w:val="FF0000"/>
          <w:sz w:val="28"/>
          <w:szCs w:val="28"/>
          <w:lang w:bidi="ar-DZ"/>
        </w:rPr>
        <w:t>F</w:t>
      </w:r>
      <w:r w:rsidRPr="00BA316A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2F598F" w:rsidRPr="00BA316A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و مـنـه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ي  صـورة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color w:val="000000"/>
          <w:sz w:val="28"/>
          <w:szCs w:val="28"/>
          <w:lang w:bidi="ar-DZ"/>
        </w:rPr>
        <w:t xml:space="preserve">M (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; 3 </w:t>
      </w:r>
      <w:r w:rsidRPr="001D0906">
        <w:rPr>
          <w:i/>
          <w:iCs/>
          <w:color w:val="000000"/>
          <w:sz w:val="28"/>
          <w:szCs w:val="28"/>
          <w:lang w:bidi="ar-DZ"/>
        </w:rPr>
        <w:t>x</w:t>
      </w:r>
      <w:r w:rsidRPr="001D0906">
        <w:rPr>
          <w:color w:val="000000"/>
          <w:sz w:val="28"/>
          <w:szCs w:val="28"/>
          <w:lang w:bidi="ar-DZ"/>
        </w:rPr>
        <w:t xml:space="preserve"> )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1D0906">
        <w:rPr>
          <w:color w:val="FF0000"/>
          <w:sz w:val="28"/>
          <w:szCs w:val="28"/>
          <w:lang w:bidi="ar-DZ"/>
        </w:rPr>
        <w:t>( D</w:t>
      </w:r>
      <w:r w:rsidRPr="00AE4945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و مـنـه    </w:t>
      </w:r>
      <w:r w:rsidRPr="00330C8D">
        <w:rPr>
          <w:i/>
          <w:iCs/>
          <w:color w:val="000000"/>
          <w:sz w:val="28"/>
          <w:szCs w:val="28"/>
          <w:lang w:bidi="ar-DZ"/>
        </w:rPr>
        <w:t>y</w:t>
      </w:r>
      <w:r w:rsidRPr="00330C8D">
        <w:rPr>
          <w:color w:val="000000"/>
          <w:sz w:val="28"/>
          <w:szCs w:val="28"/>
          <w:lang w:bidi="ar-DZ"/>
        </w:rPr>
        <w:t xml:space="preserve"> </w:t>
      </w:r>
      <w:r w:rsidRPr="00330C8D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330C8D">
        <w:rPr>
          <w:color w:val="000000"/>
          <w:sz w:val="28"/>
          <w:szCs w:val="28"/>
          <w:lang w:bidi="ar-DZ"/>
        </w:rPr>
        <w:t xml:space="preserve"> </w:t>
      </w:r>
      <w:r w:rsidRPr="00C47EB6">
        <w:rPr>
          <w:color w:val="FF0000"/>
          <w:sz w:val="28"/>
          <w:szCs w:val="28"/>
          <w:lang w:bidi="ar-DZ"/>
        </w:rPr>
        <w:t xml:space="preserve">3 </w:t>
      </w:r>
      <w:r w:rsidRPr="00C47EB6">
        <w:rPr>
          <w:i/>
          <w:iCs/>
          <w:color w:val="FF0000"/>
          <w:sz w:val="28"/>
          <w:szCs w:val="28"/>
          <w:lang w:bidi="ar-DZ"/>
        </w:rPr>
        <w:t>x</w:t>
      </w:r>
      <w:r w:rsidRPr="00C47EB6">
        <w:rPr>
          <w:color w:val="FF0000"/>
          <w:sz w:val="28"/>
          <w:szCs w:val="28"/>
          <w:lang w:bidi="ar-DZ"/>
        </w:rPr>
        <w:t xml:space="preserve"> </w:t>
      </w:r>
      <w:r w:rsidRPr="00C47EB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C47EB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أ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ي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</w:t>
      </w:r>
      <w:r w:rsidRPr="00883E83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g</w:t>
      </w:r>
      <w:r>
        <w:rPr>
          <w:color w:val="FF0000"/>
          <w:sz w:val="28"/>
          <w:szCs w:val="28"/>
          <w:lang w:bidi="ar-DZ"/>
        </w:rPr>
        <w:t xml:space="preserve"> (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A316A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2F598F" w:rsidRPr="00C47EB6" w:rsidRDefault="002F598F" w:rsidP="001C403E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بـال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ب 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1D090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Pr="00E0596D">
        <w:rPr>
          <w:rFonts w:hint="cs"/>
          <w:color w:val="FF0000"/>
          <w:sz w:val="28"/>
          <w:szCs w:val="28"/>
          <w:rtl/>
          <w:lang w:bidi="ar-DZ"/>
        </w:rPr>
        <w:t>يـحـــوّ</w:t>
      </w:r>
      <w:r w:rsidRPr="00E059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ل</w:t>
      </w:r>
      <w:r w:rsidRPr="00AE494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E4945">
        <w:rPr>
          <w:color w:val="FF0000"/>
          <w:sz w:val="28"/>
          <w:szCs w:val="28"/>
          <w:lang w:bidi="ar-DZ"/>
        </w:rPr>
        <w:t>O</w:t>
      </w:r>
      <w:r w:rsidRPr="00AE4945">
        <w:rPr>
          <w:rFonts w:hint="cs"/>
          <w:color w:val="FF0000"/>
          <w:sz w:val="28"/>
          <w:szCs w:val="28"/>
          <w:rtl/>
          <w:lang w:bidi="ar-DZ"/>
        </w:rPr>
        <w:t xml:space="preserve">  إلـى  </w:t>
      </w:r>
      <w:r w:rsidRPr="00AE4945">
        <w:rPr>
          <w:color w:val="FF0000"/>
          <w:sz w:val="28"/>
          <w:szCs w:val="28"/>
          <w:lang w:bidi="ar-DZ"/>
        </w:rPr>
        <w:t>F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>إ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حـد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ثـيـتـا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تـحـقـقـا</w:t>
      </w:r>
      <w:r w:rsidRPr="00BA316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العـبا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رة الجـبـرية لـلـد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 w:rsidRPr="00C47EB6">
        <w:rPr>
          <w:i/>
          <w:iCs/>
          <w:color w:val="FF0000"/>
          <w:sz w:val="28"/>
          <w:szCs w:val="28"/>
          <w:lang w:bidi="ar-DZ"/>
        </w:rPr>
        <w:t>g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2F598F" w:rsidRPr="00C47EB6" w:rsidRDefault="002F598F" w:rsidP="001C403E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تـنـتــمـي  إلى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BA316A">
        <w:rPr>
          <w:rFonts w:hint="cs"/>
          <w:color w:val="FF0000"/>
          <w:sz w:val="28"/>
          <w:szCs w:val="28"/>
          <w:rtl/>
          <w:lang w:bidi="ar-DZ"/>
        </w:rPr>
        <w:t xml:space="preserve">الــمـسـتــقـيــم  </w:t>
      </w:r>
      <w:r w:rsidRPr="00BA316A">
        <w:rPr>
          <w:color w:val="FF0000"/>
          <w:sz w:val="28"/>
          <w:szCs w:val="28"/>
          <w:lang w:bidi="ar-DZ"/>
        </w:rPr>
        <w:t>( D</w:t>
      </w:r>
      <w:r w:rsidRPr="00CB5A33">
        <w:rPr>
          <w:color w:val="FF0000"/>
          <w:sz w:val="16"/>
          <w:szCs w:val="16"/>
          <w:lang w:bidi="ar-DZ"/>
        </w:rPr>
        <w:t xml:space="preserve"> </w:t>
      </w:r>
      <w:r w:rsidRPr="00AE4945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AE4945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883E83"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تـنـتـمـي إلى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الـتـمـثـيـل الـبـيـا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نـي لـلـد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47E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 w:rsidRPr="00C47EB6">
        <w:rPr>
          <w:i/>
          <w:iCs/>
          <w:color w:val="FF0000"/>
          <w:sz w:val="28"/>
          <w:szCs w:val="28"/>
          <w:lang w:bidi="ar-DZ"/>
        </w:rPr>
        <w:t>g</w:t>
      </w:r>
      <w:r w:rsidRPr="00C47EB6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AE4945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   نـسـتــنـتــج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أ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ا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مـسـتــقـيــم  </w:t>
      </w:r>
      <w:r w:rsidRPr="00883E83">
        <w:rPr>
          <w:color w:val="000000"/>
          <w:sz w:val="28"/>
          <w:szCs w:val="28"/>
          <w:lang w:bidi="ar-DZ"/>
        </w:rPr>
        <w:t>( D</w:t>
      </w:r>
      <w:r w:rsidRPr="00883E83">
        <w:rPr>
          <w:color w:val="000000"/>
          <w:sz w:val="16"/>
          <w:szCs w:val="16"/>
          <w:lang w:bidi="ar-DZ"/>
        </w:rPr>
        <w:t xml:space="preserve"> </w:t>
      </w:r>
      <w:r w:rsidRPr="00883E83">
        <w:rPr>
          <w:rFonts w:ascii="Tahoma" w:hAnsi="Tahoma" w:cs="Tahoma"/>
          <w:color w:val="000000"/>
          <w:sz w:val="28"/>
          <w:szCs w:val="28"/>
          <w:lang w:bidi="ar-DZ"/>
        </w:rPr>
        <w:t>’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>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1D0906">
        <w:rPr>
          <w:rFonts w:hint="cs"/>
          <w:color w:val="000000"/>
          <w:sz w:val="28"/>
          <w:szCs w:val="28"/>
          <w:rtl/>
          <w:lang w:bidi="ar-DZ"/>
        </w:rPr>
        <w:t xml:space="preserve">و </w:t>
      </w:r>
      <w:r w:rsidRPr="00883E83">
        <w:rPr>
          <w:rFonts w:hint="cs"/>
          <w:color w:val="FF0000"/>
          <w:sz w:val="28"/>
          <w:szCs w:val="28"/>
          <w:rtl/>
          <w:lang w:bidi="ar-DZ"/>
        </w:rPr>
        <w:t>الـتـمـثـيـل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>الـبـيـا</w:t>
      </w:r>
      <w:r w:rsidRPr="00EE3E3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>نـي  لـلـد</w:t>
      </w:r>
      <w:r w:rsidRPr="00EE3E3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E3E3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>لـة  الـتـآ</w:t>
      </w:r>
      <w:r w:rsidRPr="00EE3E3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E3E30">
        <w:rPr>
          <w:rFonts w:hint="cs"/>
          <w:color w:val="FF0000"/>
          <w:sz w:val="28"/>
          <w:szCs w:val="28"/>
          <w:rtl/>
          <w:lang w:bidi="ar-DZ"/>
        </w:rPr>
        <w:t xml:space="preserve">لـفـيـة  </w:t>
      </w:r>
      <w:r w:rsidRPr="00EE3E30">
        <w:rPr>
          <w:i/>
          <w:iCs/>
          <w:color w:val="FF0000"/>
          <w:sz w:val="28"/>
          <w:szCs w:val="28"/>
          <w:lang w:bidi="ar-DZ"/>
        </w:rPr>
        <w:t>g</w:t>
      </w:r>
      <w:r w:rsidRPr="00AE494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DC60D2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Pr="00DC60D2" w:rsidRDefault="002F598F" w:rsidP="001C403E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2 )</w:t>
      </w:r>
      <w:r>
        <w:rPr>
          <w:rFonts w:hint="cs"/>
          <w:sz w:val="28"/>
          <w:szCs w:val="28"/>
          <w:rtl/>
          <w:lang w:bidi="ar-DZ"/>
        </w:rPr>
        <w:t xml:space="preserve"> لـتـكــن  </w:t>
      </w:r>
      <w:r>
        <w:rPr>
          <w:i/>
          <w:iCs/>
          <w:color w:val="000000"/>
          <w:sz w:val="28"/>
          <w:szCs w:val="28"/>
          <w:lang w:bidi="ar-DZ"/>
        </w:rPr>
        <w:t>h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خـطـي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حـيــث </w:t>
      </w:r>
      <w:r>
        <w:rPr>
          <w:rFonts w:hint="cs"/>
          <w:sz w:val="28"/>
          <w:szCs w:val="28"/>
          <w:rtl/>
          <w:lang w:bidi="ar-DZ"/>
        </w:rPr>
        <w:t xml:space="preserve">:      </w:t>
      </w:r>
      <w:r>
        <w:rPr>
          <w:i/>
          <w:iCs/>
          <w:sz w:val="28"/>
          <w:szCs w:val="28"/>
          <w:lang w:bidi="ar-DZ"/>
        </w:rPr>
        <w:t>h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    و لـيـك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لـتـمـثـيـل  الـبـيـا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ي  لـ</w:t>
      </w:r>
      <w:r>
        <w:rPr>
          <w:rFonts w:hint="cs"/>
          <w:color w:val="000000"/>
          <w:sz w:val="28"/>
          <w:szCs w:val="28"/>
          <w:rtl/>
          <w:lang w:bidi="ar-DZ"/>
        </w:rPr>
        <w:t>هـا .</w:t>
      </w:r>
    </w:p>
    <w:p w:rsidR="002F598F" w:rsidRPr="006A7A5A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E0065B">
        <w:rPr>
          <w:i/>
          <w:iCs/>
          <w:color w:val="000000"/>
          <w:sz w:val="28"/>
          <w:szCs w:val="28"/>
          <w:lang w:bidi="ar-DZ"/>
        </w:rPr>
        <w:t>h</w:t>
      </w:r>
      <w:r w:rsidRPr="00E0065B">
        <w:rPr>
          <w:color w:val="000000"/>
          <w:sz w:val="28"/>
          <w:szCs w:val="28"/>
          <w:lang w:bidi="ar-DZ"/>
        </w:rPr>
        <w:t xml:space="preserve"> ( 1 ) </w:t>
      </w:r>
      <w:r w:rsidRPr="00E0065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E0065B">
        <w:rPr>
          <w:color w:val="FF0000"/>
          <w:sz w:val="28"/>
          <w:szCs w:val="28"/>
          <w:lang w:bidi="ar-DZ"/>
        </w:rPr>
        <w:t xml:space="preserve"> </w:t>
      </w:r>
      <w:r w:rsidRPr="00E0065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0065B">
        <w:rPr>
          <w:color w:val="FF0000"/>
          <w:sz w:val="28"/>
          <w:szCs w:val="28"/>
          <w:lang w:bidi="ar-DZ"/>
        </w:rPr>
        <w:t xml:space="preserve"> 4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ـة  </w:t>
      </w:r>
      <w:r>
        <w:rPr>
          <w:color w:val="000000"/>
          <w:sz w:val="28"/>
          <w:szCs w:val="28"/>
          <w:lang w:bidi="ar-DZ"/>
        </w:rPr>
        <w:t>K</w:t>
      </w:r>
      <w:r w:rsidRPr="00804721">
        <w:rPr>
          <w:color w:val="000000"/>
          <w:sz w:val="28"/>
          <w:szCs w:val="28"/>
          <w:lang w:bidi="ar-DZ"/>
        </w:rPr>
        <w:t xml:space="preserve"> (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>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 w:rsidRPr="00E0065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0065B">
        <w:rPr>
          <w:color w:val="FF0000"/>
          <w:sz w:val="28"/>
          <w:szCs w:val="28"/>
          <w:lang w:bidi="ar-DZ"/>
        </w:rPr>
        <w:t xml:space="preserve"> 4</w:t>
      </w:r>
      <w:r>
        <w:rPr>
          <w:color w:val="000000"/>
          <w:sz w:val="28"/>
          <w:szCs w:val="28"/>
          <w:lang w:bidi="ar-DZ"/>
        </w:rPr>
        <w:t xml:space="preserve"> 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1C403E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</w:t>
      </w:r>
      <w:r>
        <w:rPr>
          <w:rFonts w:hint="cs"/>
          <w:color w:val="000000"/>
          <w:sz w:val="28"/>
          <w:szCs w:val="28"/>
          <w:rtl/>
          <w:lang w:bidi="ar-DZ"/>
        </w:rPr>
        <w:t>مــبــد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أ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لأ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i/>
          <w:iCs/>
          <w:color w:val="000000"/>
          <w:sz w:val="28"/>
          <w:szCs w:val="28"/>
          <w:lang w:bidi="ar-DZ"/>
        </w:rPr>
        <w:t>h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E0065B">
        <w:rPr>
          <w:rFonts w:hint="cs"/>
          <w:color w:val="FF0000"/>
          <w:sz w:val="28"/>
          <w:szCs w:val="28"/>
          <w:rtl/>
          <w:lang w:bidi="ar-DZ"/>
        </w:rPr>
        <w:t>د</w:t>
      </w:r>
      <w:r w:rsidRPr="00E006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0065B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006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0065B">
        <w:rPr>
          <w:rFonts w:hint="cs"/>
          <w:color w:val="FF0000"/>
          <w:sz w:val="28"/>
          <w:szCs w:val="28"/>
          <w:rtl/>
          <w:lang w:bidi="ar-DZ"/>
        </w:rPr>
        <w:t>ل</w:t>
      </w:r>
      <w:r>
        <w:rPr>
          <w:rFonts w:hint="cs"/>
          <w:color w:val="FF0000"/>
          <w:sz w:val="28"/>
          <w:szCs w:val="28"/>
          <w:rtl/>
          <w:lang w:bidi="ar-DZ"/>
        </w:rPr>
        <w:t>ـــ</w:t>
      </w:r>
      <w:r w:rsidRPr="00E0065B">
        <w:rPr>
          <w:rFonts w:hint="cs"/>
          <w:color w:val="FF0000"/>
          <w:sz w:val="28"/>
          <w:szCs w:val="28"/>
          <w:rtl/>
          <w:lang w:bidi="ar-DZ"/>
        </w:rPr>
        <w:t>ـة  خ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E0065B">
        <w:rPr>
          <w:rFonts w:hint="cs"/>
          <w:color w:val="FF0000"/>
          <w:sz w:val="28"/>
          <w:szCs w:val="28"/>
          <w:rtl/>
          <w:lang w:bidi="ar-DZ"/>
        </w:rPr>
        <w:t>ط</w:t>
      </w:r>
      <w:r w:rsidRPr="001C403E">
        <w:rPr>
          <w:rFonts w:hint="cs"/>
          <w:color w:val="FF0000"/>
          <w:sz w:val="28"/>
          <w:szCs w:val="28"/>
          <w:rtl/>
          <w:lang w:bidi="ar-DZ"/>
        </w:rPr>
        <w:t>ــيـــة .</w:t>
      </w:r>
    </w:p>
    <w:p w:rsidR="002F598F" w:rsidRPr="002F7664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1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ــو 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2F76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>ل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 xml:space="preserve">مـسـتــقـيــم  </w:t>
      </w:r>
      <w:r w:rsidRPr="002F7664">
        <w:rPr>
          <w:color w:val="FF0000"/>
          <w:sz w:val="28"/>
          <w:szCs w:val="28"/>
          <w:lang w:bidi="ar-DZ"/>
        </w:rPr>
        <w:t>( O</w:t>
      </w:r>
      <w:r w:rsidRPr="002F7664">
        <w:rPr>
          <w:color w:val="FF0000"/>
          <w:sz w:val="16"/>
          <w:szCs w:val="16"/>
          <w:lang w:bidi="ar-DZ"/>
        </w:rPr>
        <w:t xml:space="preserve"> </w:t>
      </w:r>
      <w:r w:rsidRPr="002F7664">
        <w:rPr>
          <w:color w:val="FF0000"/>
          <w:sz w:val="28"/>
          <w:szCs w:val="28"/>
          <w:lang w:bidi="ar-DZ"/>
        </w:rPr>
        <w:t>K )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Pr="00DC60D2" w:rsidRDefault="0038671B" w:rsidP="001C403E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كــن  </w:t>
      </w:r>
      <w:r w:rsidR="002F598F">
        <w:rPr>
          <w:i/>
          <w:iCs/>
          <w:color w:val="000000"/>
          <w:sz w:val="28"/>
          <w:szCs w:val="28"/>
          <w:lang w:bidi="ar-DZ"/>
        </w:rPr>
        <w:t>k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sz w:val="28"/>
          <w:szCs w:val="28"/>
          <w:rtl/>
          <w:lang w:bidi="ar-DZ"/>
        </w:rPr>
        <w:t>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حـيــث </w:t>
      </w:r>
      <w:r w:rsidR="002F598F">
        <w:rPr>
          <w:rFonts w:hint="cs"/>
          <w:sz w:val="28"/>
          <w:szCs w:val="28"/>
          <w:rtl/>
          <w:lang w:bidi="ar-DZ"/>
        </w:rPr>
        <w:t xml:space="preserve">:   </w:t>
      </w:r>
      <w:r w:rsidR="002F598F">
        <w:rPr>
          <w:i/>
          <w:iCs/>
          <w:sz w:val="28"/>
          <w:szCs w:val="28"/>
          <w:lang w:bidi="ar-DZ"/>
        </w:rPr>
        <w:t>k</w:t>
      </w:r>
      <w:r w:rsidR="002F598F">
        <w:rPr>
          <w:sz w:val="28"/>
          <w:szCs w:val="28"/>
          <w:lang w:bidi="ar-DZ"/>
        </w:rPr>
        <w:t xml:space="preserve"> (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) </w:t>
      </w:r>
      <w:r w:rsidR="002F598F" w:rsidRPr="008F1783">
        <w:rPr>
          <w:rFonts w:ascii="Arial" w:hAnsi="Arial" w:cs="Arial"/>
          <w:sz w:val="28"/>
          <w:szCs w:val="28"/>
          <w:lang w:bidi="ar-DZ"/>
        </w:rPr>
        <w:t>=</w:t>
      </w:r>
      <w:r w:rsidR="002F598F">
        <w:rPr>
          <w:sz w:val="28"/>
          <w:szCs w:val="28"/>
          <w:lang w:bidi="ar-DZ"/>
        </w:rPr>
        <w:t xml:space="preserve"> </w:t>
      </w:r>
      <w:r w:rsidR="002F598F" w:rsidRPr="00512F95">
        <w:rPr>
          <w:rFonts w:ascii="Arial" w:hAnsi="Arial" w:cs="Arial"/>
          <w:sz w:val="28"/>
          <w:szCs w:val="28"/>
          <w:lang w:bidi="ar-DZ"/>
        </w:rPr>
        <w:t>–</w:t>
      </w:r>
      <w:r w:rsidR="002F598F">
        <w:rPr>
          <w:sz w:val="28"/>
          <w:szCs w:val="28"/>
          <w:lang w:bidi="ar-DZ"/>
        </w:rPr>
        <w:t xml:space="preserve"> 4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sz w:val="28"/>
          <w:szCs w:val="28"/>
          <w:lang w:bidi="ar-DZ"/>
        </w:rPr>
        <w:t xml:space="preserve"> </w:t>
      </w:r>
      <w:r w:rsidR="002F598F" w:rsidRPr="00512F95">
        <w:rPr>
          <w:rFonts w:ascii="Arial" w:hAnsi="Arial" w:cs="Arial"/>
          <w:sz w:val="28"/>
          <w:szCs w:val="28"/>
          <w:lang w:bidi="ar-DZ"/>
        </w:rPr>
        <w:t>–</w:t>
      </w:r>
      <w:r w:rsidR="002F598F">
        <w:rPr>
          <w:sz w:val="28"/>
          <w:szCs w:val="28"/>
          <w:lang w:bidi="ar-DZ"/>
        </w:rPr>
        <w:t xml:space="preserve"> 5</w:t>
      </w:r>
      <w:r w:rsidR="002F598F">
        <w:rPr>
          <w:rFonts w:hint="cs"/>
          <w:sz w:val="28"/>
          <w:szCs w:val="28"/>
          <w:rtl/>
          <w:lang w:bidi="ar-DZ"/>
        </w:rPr>
        <w:t xml:space="preserve">   و لـيـكــن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color w:val="000000"/>
          <w:sz w:val="28"/>
          <w:szCs w:val="28"/>
          <w:lang w:bidi="ar-DZ"/>
        </w:rPr>
        <w:t>( 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2</w:t>
      </w:r>
      <w:r w:rsidR="002F598F">
        <w:rPr>
          <w:color w:val="000000"/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 w:rsidRPr="00883E83">
        <w:rPr>
          <w:rFonts w:hint="cs"/>
          <w:color w:val="000000"/>
          <w:sz w:val="28"/>
          <w:szCs w:val="28"/>
          <w:rtl/>
          <w:lang w:bidi="ar-DZ"/>
        </w:rPr>
        <w:t>الـتـمـثـيـل  الـبـيـا</w:t>
      </w:r>
      <w:r w:rsidR="002F598F"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883E83">
        <w:rPr>
          <w:rFonts w:hint="cs"/>
          <w:color w:val="000000"/>
          <w:sz w:val="28"/>
          <w:szCs w:val="28"/>
          <w:rtl/>
          <w:lang w:bidi="ar-DZ"/>
        </w:rPr>
        <w:t>نـي  لـ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>هـا .</w:t>
      </w:r>
    </w:p>
    <w:p w:rsidR="002F598F" w:rsidRPr="006A7A5A" w:rsidRDefault="002F598F" w:rsidP="00D42D5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D42D5E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ـل  مــا يــلـي :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 </w:t>
      </w:r>
      <w:r>
        <w:rPr>
          <w:rFonts w:ascii="Arial" w:hAnsi="Arial" w:cs="Arial"/>
          <w:sz w:val="28"/>
          <w:szCs w:val="28"/>
          <w:lang w:bidi="ar-DZ"/>
        </w:rPr>
        <w:t>=</w:t>
      </w:r>
      <w:r w:rsidRPr="00E0065B">
        <w:rPr>
          <w:color w:val="FF0000"/>
          <w:sz w:val="28"/>
          <w:szCs w:val="28"/>
          <w:lang w:bidi="ar-DZ"/>
        </w:rPr>
        <w:t xml:space="preserve"> 3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ـة  </w:t>
      </w:r>
      <w:r>
        <w:rPr>
          <w:color w:val="000000"/>
          <w:sz w:val="28"/>
          <w:szCs w:val="28"/>
          <w:lang w:bidi="ar-DZ"/>
        </w:rPr>
        <w:t>P</w:t>
      </w:r>
      <w:r w:rsidRPr="00804721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 xml:space="preserve"> </w:t>
      </w:r>
      <w:r w:rsidRPr="00E0065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0065B">
        <w:rPr>
          <w:color w:val="FF0000"/>
          <w:sz w:val="28"/>
          <w:szCs w:val="28"/>
          <w:lang w:bidi="ar-DZ"/>
        </w:rPr>
        <w:t xml:space="preserve"> 2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color w:val="000000"/>
          <w:sz w:val="28"/>
          <w:szCs w:val="28"/>
          <w:lang w:bidi="ar-DZ"/>
        </w:rPr>
        <w:t xml:space="preserve"> 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0 ) </w:t>
      </w:r>
      <w:r>
        <w:rPr>
          <w:rFonts w:ascii="Arial" w:hAnsi="Arial" w:cs="Arial"/>
          <w:sz w:val="28"/>
          <w:szCs w:val="28"/>
          <w:lang w:bidi="ar-DZ"/>
        </w:rPr>
        <w:t>=</w:t>
      </w:r>
      <w:r w:rsidRPr="00E0065B">
        <w:rPr>
          <w:sz w:val="28"/>
          <w:szCs w:val="28"/>
          <w:lang w:bidi="ar-DZ"/>
        </w:rPr>
        <w:t xml:space="preserve"> </w:t>
      </w:r>
      <w:r w:rsidRPr="00E0065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0065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>،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ف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7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لـمـسـتــقـيــم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ش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ل  الـ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>ط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>
        <w:rPr>
          <w:color w:val="000000"/>
          <w:sz w:val="28"/>
          <w:szCs w:val="28"/>
          <w:lang w:bidi="ar-DZ"/>
        </w:rPr>
        <w:t>S</w:t>
      </w:r>
      <w:r w:rsidRPr="00804721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;</w:t>
      </w:r>
      <w:r>
        <w:rPr>
          <w:color w:val="000000"/>
          <w:sz w:val="28"/>
          <w:szCs w:val="28"/>
          <w:lang w:bidi="ar-DZ"/>
        </w:rPr>
        <w:t xml:space="preserve"> </w:t>
      </w:r>
      <w:r w:rsidRPr="00804721">
        <w:rPr>
          <w:color w:val="000000"/>
          <w:sz w:val="28"/>
          <w:szCs w:val="28"/>
          <w:lang w:bidi="ar-DZ"/>
        </w:rPr>
        <w:t xml:space="preserve"> </w:t>
      </w:r>
      <w:r w:rsidRPr="00E0065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0065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color w:val="000000"/>
          <w:sz w:val="28"/>
          <w:szCs w:val="28"/>
          <w:lang w:bidi="ar-DZ"/>
        </w:rPr>
        <w:t xml:space="preserve">  </w:t>
      </w:r>
      <w:r w:rsidRPr="00804721"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F598F" w:rsidRPr="002F7664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004" style="position:absolute;left:0;text-align:left;margin-left:-3.05pt;margin-top:13pt;width:298.6pt;height:375.1pt;z-index:251630080" coordorigin="601,8504" coordsize="5972,7502">
            <v:shape id="Image 2" o:spid="_x0000_s2005" type="#_x0000_t75" style="position:absolute;left:601;top:8554;width:5972;height:7452;visibility:visible" strokeweight="1.5pt">
              <v:imagedata r:id="rId48" o:title="" croptop="891f" cropbottom="19498f" cropleft="16677f" cropright="25284f"/>
            </v:shape>
            <v:rect id="_x0000_s2006" style="position:absolute;left:4094;top:11675;width:227;height:227" stroked="f"/>
            <v:rect id="_x0000_s2007" style="position:absolute;left:3623;top:14244;width:454;height:454" stroked="f"/>
            <v:shape id="_x0000_s2008" type="#_x0000_t202" style="position:absolute;left:4014;top:13562;width:567;height:454" filled="f" stroked="f">
              <v:textbox style="mso-next-textbox:#_x0000_s2008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K</w:t>
                    </w:r>
                  </w:p>
                </w:txbxContent>
              </v:textbox>
            </v:shape>
            <v:shape id="_x0000_s2009" type="#_x0000_t202" style="position:absolute;left:1989;top:9904;width:567;height:454" filled="f" stroked="f">
              <v:textbox style="mso-next-textbox:#_x0000_s2009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P</w:t>
                    </w:r>
                  </w:p>
                </w:txbxContent>
              </v:textbox>
            </v:shape>
            <v:rect id="_x0000_s2010" style="position:absolute;left:3103;top:12080;width:397;height:283" stroked="f"/>
            <v:rect id="_x0000_s2011" style="position:absolute;left:868;top:11218;width:1871;height:340" stroked="f"/>
            <v:rect id="_x0000_s2012" style="position:absolute;left:4276;top:11219;width:1984;height:340" stroked="f"/>
            <v:rect id="_x0000_s2013" style="position:absolute;left:3661;top:10956;width:340;height:283" stroked="f"/>
            <v:shape id="_x0000_s2014" type="#_x0000_t32" style="position:absolute;left:4134;top:11633;width:2381;height:1" o:connectortype="straight" strokeweight="1.5pt">
              <v:stroke endarrow="classic"/>
            </v:shape>
            <v:shape id="_x0000_s2015" type="#_x0000_t202" style="position:absolute;left:3883;top:11602;width:567;height:454" filled="f" stroked="f">
              <v:textbox style="mso-next-textbox:#_x0000_s2015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I</w:t>
                    </w:r>
                  </w:p>
                </w:txbxContent>
              </v:textbox>
            </v:shape>
            <v:shape id="_x0000_s2016" type="#_x0000_t32" style="position:absolute;left:3580;top:8641;width:1;height:2438;flip:y" o:connectortype="straight" strokeweight="1.5pt">
              <v:stroke endarrow="classic"/>
            </v:shape>
            <v:shape id="_x0000_s2017" type="#_x0000_t32" style="position:absolute;left:654;top:11633;width:3515;height:1" o:connectortype="straight" strokeweight="1.5pt">
              <v:stroke endarrow="classic"/>
            </v:shape>
            <v:shape id="_x0000_s2018" type="#_x0000_t32" style="position:absolute;left:3580;top:11048;width:1;height:4876;flip:y" o:connectortype="straight" strokeweight="1.5pt">
              <v:stroke endarrow="classic"/>
            </v:shape>
            <v:shape id="_x0000_s2019" type="#_x0000_t202" style="position:absolute;left:3480;top:10892;width:567;height:454" filled="f" stroked="f">
              <v:textbox style="mso-next-textbox:#_x0000_s2019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rect id="_x0000_s2020" style="position:absolute;left:2793;top:8577;width:680;height:397" stroked="f"/>
            <v:rect id="_x0000_s2021" style="position:absolute;left:1496;top:8795;width:680;height:397" stroked="f"/>
            <v:shape id="_x0000_s2022" type="#_x0000_t202" style="position:absolute;left:2760;top:8504;width:794;height:397" filled="f" stroked="f">
              <v:textbox style="mso-next-textbox:#_x0000_s2022" inset="0,1mm,0,0">
                <w:txbxContent>
                  <w:p w:rsidR="002F598F" w:rsidRPr="00474129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proofErr w:type="gramStart"/>
                    <w:r w:rsidRPr="00474129">
                      <w:rPr>
                        <w:color w:val="FF0000"/>
                        <w:lang w:bidi="ar-DZ"/>
                      </w:rPr>
                      <w:t>( ∆</w:t>
                    </w:r>
                    <w:proofErr w:type="gramEnd"/>
                    <w:r w:rsidRPr="00474129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474129">
                      <w:rPr>
                        <w:b/>
                        <w:bCs/>
                        <w:color w:val="FF0000"/>
                        <w:vertAlign w:val="subscript"/>
                        <w:lang w:bidi="ar-DZ"/>
                      </w:rPr>
                      <w:t>1</w:t>
                    </w:r>
                    <w:r w:rsidRPr="00474129">
                      <w:rPr>
                        <w:color w:val="FF0000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023" type="#_x0000_t202" style="position:absolute;left:1430;top:8779;width:794;height:397" filled="f" stroked="f">
              <v:textbox style="mso-next-textbox:#_x0000_s2023" inset="0,1mm,0,0">
                <w:txbxContent>
                  <w:p w:rsidR="002F598F" w:rsidRPr="00474129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proofErr w:type="gramStart"/>
                    <w:r w:rsidRPr="00474129">
                      <w:rPr>
                        <w:color w:val="008000"/>
                        <w:lang w:bidi="ar-DZ"/>
                      </w:rPr>
                      <w:t>( ∆</w:t>
                    </w:r>
                    <w:proofErr w:type="gramEnd"/>
                    <w:r w:rsidRPr="00474129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474129">
                      <w:rPr>
                        <w:b/>
                        <w:bCs/>
                        <w:color w:val="008000"/>
                        <w:vertAlign w:val="subscript"/>
                        <w:lang w:bidi="ar-DZ"/>
                      </w:rPr>
                      <w:t>2</w:t>
                    </w:r>
                    <w:r w:rsidRPr="00474129">
                      <w:rPr>
                        <w:color w:val="008000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024" type="#_x0000_t32" style="position:absolute;left:1247;top:11629;width:113;height:0;rotation:90" o:connectortype="straight" strokeweight="1.5pt"/>
            <v:shape id="_x0000_s2025" type="#_x0000_t32" style="position:absolute;left:2381;top:11629;width:113;height:0;rotation:90" o:connectortype="straight" strokeweight="1.5pt"/>
            <v:shape id="_x0000_s2026" type="#_x0000_t32" style="position:absolute;left:2947;top:11629;width:113;height:0;rotation:90" o:connectortype="straight" strokeweight="1.5pt"/>
            <v:shape id="_x0000_s2027" type="#_x0000_t32" style="position:absolute;left:1822;top:11629;width:113;height:0;rotation:90" o:connectortype="straight" strokeweight="1.5pt"/>
            <v:shape id="_x0000_s2028" type="#_x0000_t32" style="position:absolute;left:4647;top:11629;width:113;height:0;rotation:90" o:connectortype="straight" strokeweight="1.5pt"/>
            <v:shape id="_x0000_s2029" type="#_x0000_t32" style="position:absolute;left:5781;top:11629;width:113;height:0;rotation:90" o:connectortype="straight" strokeweight="1.5pt"/>
            <v:shape id="_x0000_s2030" type="#_x0000_t32" style="position:absolute;left:5222;top:11629;width:113;height:0;rotation:90" o:connectortype="straight" strokeweight="1.5pt"/>
            <v:shape id="_x0000_s2031" type="#_x0000_t32" style="position:absolute;left:3528;top:10520;width:113;height:0" o:connectortype="straight" strokeweight="1.5pt"/>
            <v:shape id="_x0000_s2032" type="#_x0000_t32" style="position:absolute;left:3528;top:15599;width:113;height:0" o:connectortype="straight" strokeweight="1.5pt"/>
            <v:shape id="_x0000_s2033" type="#_x0000_t32" style="position:absolute;left:3528;top:12769;width:113;height:0" o:connectortype="straight" strokeweight="1.5pt"/>
            <v:shape id="_x0000_s2034" type="#_x0000_t32" style="position:absolute;left:3528;top:12210;width:113;height:0" o:connectortype="straight" strokeweight="1.5pt"/>
            <v:shape id="_x0000_s2035" type="#_x0000_t32" style="position:absolute;left:3528;top:9384;width:113;height:0" o:connectortype="straight" strokeweight="1.5pt"/>
            <v:shape id="_x0000_s2036" type="#_x0000_t32" style="position:absolute;left:3528;top:12769;width:113;height:0" o:connectortype="straight" strokeweight="1.5pt"/>
            <v:shape id="_x0000_s2037" type="#_x0000_t32" style="position:absolute;left:3528;top:12210;width:113;height:0" o:connectortype="straight" strokeweight="1.5pt"/>
            <v:shape id="_x0000_s2038" type="#_x0000_t32" style="position:absolute;left:3528;top:13899;width:113;height:0" o:connectortype="straight" strokeweight="1.5pt"/>
            <v:shape id="_x0000_s2039" type="#_x0000_t32" style="position:absolute;left:3528;top:13340;width:113;height:0" o:connectortype="straight" strokeweight="1.5pt"/>
            <v:shape id="_x0000_s2040" type="#_x0000_t32" style="position:absolute;left:3528;top:9954;width:113;height:0" o:connectortype="straight" strokeweight="1.5pt"/>
            <v:shape id="_x0000_s2041" type="#_x0000_t32" style="position:absolute;left:3528;top:15029;width:113;height:0" o:connectortype="straight" strokeweight="1.5pt"/>
            <v:shape id="_x0000_s2042" type="#_x0000_t202" style="position:absolute;left:4469;top:11253;width:1701;height:340" filled="f" stroked="f">
              <v:textbox style="mso-next-textbox:#_x0000_s2042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2043" type="#_x0000_t202" style="position:absolute;left:3054;top:12023;width:567;height:340" filled="f" stroked="f">
              <v:textbox style="mso-next-textbox:#_x0000_s2043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rect id="_x0000_s2044" style="position:absolute;left:3069;top:9151;width:454;height:1020" stroked="f"/>
            <v:shape id="_x0000_s2045" type="#_x0000_t32" style="position:absolute;left:2891;top:8905;width:1701;height:6804;flip:x y" o:connectortype="straight" strokecolor="red" strokeweight="1.5pt">
              <v:stroke endarrowwidth="narrow" endarrowlength="short"/>
              <o:lock v:ext="edit" aspectratio="t"/>
            </v:shape>
            <v:shape id="_x0000_s2046" type="#_x0000_t202" style="position:absolute;left:3064;top:9743;width:567;height:340" filled="f" stroked="f">
              <v:textbox style="mso-next-textbox:#_x0000_s204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047" type="#_x0000_t202" style="position:absolute;left:3064;top:9173;width:567;height:340" filled="f" stroked="f">
              <v:textbox style="mso-next-textbox:#_x0000_s204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2048" type="#_x0000_t202" style="position:absolute;left:1069;top:11253;width:1701;height:340" filled="f" stroked="f">
              <v:textbox style="mso-next-textbox:#_x0000_s2048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2049" type="#_x0000_t202" style="position:absolute;left:3864;top:13667;width:567;height:567" filled="f" stroked="f">
              <o:lock v:ext="edit" aspectratio="t"/>
              <v:textbox style="mso-next-textbox:#_x0000_s2049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rect id="_x0000_s2050" style="position:absolute;left:3069;top:13977;width:454;height:1531" stroked="f"/>
            <v:shape id="_x0000_s2051" type="#_x0000_t202" style="position:absolute;left:3054;top:14843;width:567;height:340" filled="f" stroked="f">
              <v:textbox style="mso-next-textbox:#_x0000_s2051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2052" type="#_x0000_t32" style="position:absolute;left:2183;top:8910;width:1701;height:6804;flip:x y" o:connectortype="straight" strokecolor="green" strokeweight="1.5pt">
              <v:stroke endarrowwidth="narrow" endarrowlength="short"/>
              <o:lock v:ext="edit" aspectratio="t"/>
            </v:shape>
            <v:shape id="_x0000_s2053" type="#_x0000_t202" style="position:absolute;left:2172;top:9714;width:567;height:567" filled="f" stroked="f">
              <o:lock v:ext="edit" aspectratio="t"/>
              <v:textbox style="mso-next-textbox:#_x0000_s2053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054" type="#_x0000_t202" style="position:absolute;left:3306;top:14232;width:567;height:567" filled="f" stroked="f">
              <o:lock v:ext="edit" aspectratio="t"/>
              <v:textbox style="mso-next-textbox:#_x0000_s2054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055" type="#_x0000_t202" style="position:absolute;left:3466;top:14268;width:567;height:454" filled="f" stroked="f">
              <v:textbox style="mso-next-textbox:#_x0000_s2055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S</w:t>
                    </w:r>
                  </w:p>
                </w:txbxContent>
              </v:textbox>
            </v:shape>
            <v:shape id="_x0000_s2056" type="#_x0000_t202" style="position:absolute;left:3054;top:14283;width:567;height:340" filled="f" stroked="f">
              <v:textbox style="mso-next-textbox:#_x0000_s2056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2057" type="#_x0000_t202" style="position:absolute;left:3306;top:11401;width:567;height:567" filled="f" stroked="f">
              <o:lock v:ext="edit" aspectratio="t"/>
              <v:textbox style="mso-next-textbox:#_x0000_s2057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058" type="#_x0000_t202" style="position:absolute;left:3144;top:11593;width:567;height:454" filled="f" stroked="f">
              <v:textbox style="mso-next-textbox:#_x0000_s2058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O</w:t>
                    </w:r>
                  </w:p>
                </w:txbxContent>
              </v:textbox>
            </v:shap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إ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ذ</w:t>
      </w:r>
      <w:r w:rsidRPr="00883E8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>( ∆</w:t>
      </w:r>
      <w:r w:rsidRPr="005B0CAF">
        <w:rPr>
          <w:sz w:val="28"/>
          <w:szCs w:val="28"/>
          <w:lang w:bidi="ar-DZ"/>
        </w:rPr>
        <w:t xml:space="preserve"> </w:t>
      </w:r>
      <w:r>
        <w:rPr>
          <w:b/>
          <w:bCs/>
          <w:sz w:val="28"/>
          <w:szCs w:val="28"/>
          <w:vertAlign w:val="subscript"/>
          <w:lang w:bidi="ar-DZ"/>
        </w:rPr>
        <w:t>2</w:t>
      </w:r>
      <w:r>
        <w:rPr>
          <w:color w:val="000000"/>
          <w:sz w:val="28"/>
          <w:szCs w:val="28"/>
          <w:lang w:bidi="ar-DZ"/>
        </w:rPr>
        <w:t xml:space="preserve"> )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0472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ــو  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2F766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>ل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 xml:space="preserve">مـسـتــقـيــم  </w:t>
      </w:r>
      <w:r w:rsidRPr="002F7664">
        <w:rPr>
          <w:color w:val="FF0000"/>
          <w:sz w:val="28"/>
          <w:szCs w:val="28"/>
          <w:lang w:bidi="ar-DZ"/>
        </w:rPr>
        <w:t>( P</w:t>
      </w:r>
      <w:r w:rsidRPr="002F7664">
        <w:rPr>
          <w:color w:val="FF0000"/>
          <w:sz w:val="16"/>
          <w:szCs w:val="16"/>
          <w:lang w:bidi="ar-DZ"/>
        </w:rPr>
        <w:t xml:space="preserve"> </w:t>
      </w:r>
      <w:r w:rsidRPr="002F7664">
        <w:rPr>
          <w:color w:val="FF0000"/>
          <w:sz w:val="28"/>
          <w:szCs w:val="28"/>
          <w:lang w:bidi="ar-DZ"/>
        </w:rPr>
        <w:t>S )</w:t>
      </w:r>
      <w:r w:rsidRPr="002F766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C2533C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شــىء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color w:val="000000"/>
          <w:sz w:val="28"/>
          <w:szCs w:val="28"/>
          <w:lang w:bidi="ar-DZ"/>
        </w:rPr>
        <w:t>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1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 و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color w:val="000000"/>
          <w:sz w:val="28"/>
          <w:szCs w:val="28"/>
          <w:lang w:bidi="ar-DZ"/>
        </w:rPr>
        <w:t>∆</w:t>
      </w:r>
      <w:r w:rsidR="002F598F" w:rsidRPr="005B0CAF">
        <w:rPr>
          <w:sz w:val="28"/>
          <w:szCs w:val="28"/>
          <w:lang w:bidi="ar-DZ"/>
        </w:rPr>
        <w:t xml:space="preserve"> </w:t>
      </w:r>
      <w:r w:rsidR="002F598F">
        <w:rPr>
          <w:b/>
          <w:bCs/>
          <w:sz w:val="28"/>
          <w:szCs w:val="28"/>
          <w:vertAlign w:val="subscript"/>
          <w:lang w:bidi="ar-DZ"/>
        </w:rPr>
        <w:t>2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sz w:val="28"/>
          <w:szCs w:val="28"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lang w:bidi="ar-DZ"/>
        </w:rPr>
      </w:pPr>
    </w:p>
    <w:p w:rsidR="002F598F" w:rsidRDefault="00AD2CF8" w:rsidP="007921D0">
      <w:pPr>
        <w:bidi/>
        <w:spacing w:line="276" w:lineRule="auto"/>
        <w:rPr>
          <w:sz w:val="28"/>
          <w:szCs w:val="28"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7</w:t>
      </w:r>
      <w:r w:rsidR="008709C3">
        <w:rPr>
          <w:b/>
          <w:bCs/>
          <w:sz w:val="28"/>
          <w:szCs w:val="28"/>
          <w:u w:val="single"/>
          <w:lang w:bidi="ar-DZ"/>
        </w:rPr>
        <w:t>0</w:t>
      </w:r>
      <w:r w:rsidR="008709C3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2F598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921D0">
        <w:rPr>
          <w:b/>
          <w:bCs/>
          <w:sz w:val="28"/>
          <w:szCs w:val="28"/>
          <w:u w:val="single"/>
          <w:lang w:bidi="ar-DZ"/>
        </w:rPr>
        <w:t>8</w:t>
      </w:r>
      <w:r w:rsidR="007921D0"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 w:rsidR="007921D0">
        <w:rPr>
          <w:b/>
          <w:bCs/>
          <w:sz w:val="28"/>
          <w:szCs w:val="28"/>
          <w:u w:val="single"/>
          <w:lang w:bidi="ar-DZ"/>
        </w:rPr>
        <w:t>9</w:t>
      </w:r>
      <w:r w:rsidR="002F598F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F598F">
        <w:rPr>
          <w:rFonts w:hint="cs"/>
          <w:sz w:val="28"/>
          <w:szCs w:val="28"/>
          <w:rtl/>
          <w:lang w:bidi="ar-DZ"/>
        </w:rPr>
        <w:t xml:space="preserve">  مـعــا</w:t>
      </w:r>
      <w:r w:rsidR="002F598F" w:rsidRPr="00404AC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د</w:t>
      </w:r>
      <w:r w:rsidR="002F598F" w:rsidRPr="00404ACB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ـة  مـسـتــقـيــم .</w:t>
      </w:r>
    </w:p>
    <w:p w:rsidR="002F598F" w:rsidRPr="005945DC" w:rsidRDefault="002F598F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نـعـتـبــر </w:t>
      </w:r>
      <w:r>
        <w:rPr>
          <w:color w:val="000000"/>
          <w:sz w:val="28"/>
          <w:szCs w:val="28"/>
          <w:lang w:bidi="ar-DZ"/>
        </w:rPr>
        <w:t>M</w:t>
      </w:r>
      <w:r w:rsidRPr="00883E83">
        <w:rPr>
          <w:color w:val="000000"/>
          <w:sz w:val="28"/>
          <w:szCs w:val="28"/>
          <w:lang w:bidi="ar-DZ"/>
        </w:rPr>
        <w:t xml:space="preserve"> ( </w:t>
      </w:r>
      <w:r w:rsidRPr="00883E83">
        <w:rPr>
          <w:i/>
          <w:iCs/>
          <w:color w:val="000000"/>
          <w:sz w:val="28"/>
          <w:szCs w:val="28"/>
          <w:lang w:bidi="ar-DZ"/>
        </w:rPr>
        <w:t>x</w:t>
      </w:r>
      <w:r w:rsidRPr="00883E83">
        <w:rPr>
          <w:color w:val="000000"/>
          <w:sz w:val="28"/>
          <w:szCs w:val="28"/>
          <w:lang w:bidi="ar-DZ"/>
        </w:rPr>
        <w:t xml:space="preserve"> ; </w:t>
      </w:r>
      <w:r w:rsidRPr="00883E83">
        <w:rPr>
          <w:i/>
          <w:iCs/>
          <w:color w:val="000000"/>
          <w:sz w:val="28"/>
          <w:szCs w:val="28"/>
          <w:lang w:bidi="ar-DZ"/>
        </w:rPr>
        <w:t>y</w:t>
      </w:r>
      <w:r w:rsidRPr="00883E8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>نـق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83E83">
        <w:rPr>
          <w:rFonts w:hint="cs"/>
          <w:color w:val="000000"/>
          <w:sz w:val="28"/>
          <w:szCs w:val="28"/>
          <w:rtl/>
          <w:lang w:bidi="ar-DZ"/>
        </w:rPr>
        <w:t xml:space="preserve">طــة  مـن  </w:t>
      </w:r>
      <w:r>
        <w:rPr>
          <w:rFonts w:hint="cs"/>
          <w:sz w:val="28"/>
          <w:szCs w:val="28"/>
          <w:rtl/>
          <w:lang w:bidi="ar-DZ"/>
        </w:rPr>
        <w:t>الـمـسـتــقـيــم 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تـآ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فـي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k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الـمـعــرفــة  كــالـتـا</w:t>
      </w:r>
      <w:proofErr w:type="gramEnd"/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ي :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FD0B86" w:rsidRDefault="00882140" w:rsidP="00FE0286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rect id="_x0000_s2366" style="position:absolute;left:0;text-align:left;margin-left:121.5pt;margin-top:21.6pt;width:201.25pt;height:19.85pt;z-index:251667968" filled="f" strokeweight="1.5pt"/>
        </w:pict>
      </w:r>
      <w:r w:rsidR="0038671B">
        <w:rPr>
          <w:color w:val="000000"/>
          <w:sz w:val="28"/>
          <w:szCs w:val="28"/>
          <w:rtl/>
        </w:rPr>
        <w:t xml:space="preserve"> </w:t>
      </w:r>
      <w:r w:rsidR="0038671B">
        <w:rPr>
          <w:color w:val="000000"/>
          <w:sz w:val="28"/>
          <w:szCs w:val="28"/>
          <w:lang w:bidi="ar-DZ"/>
        </w:rPr>
        <w:sym w:font="Wingdings 3" w:char="0085"/>
      </w:r>
      <w:r w:rsidR="0038671B">
        <w:rPr>
          <w:sz w:val="28"/>
          <w:szCs w:val="28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>ا</w:t>
      </w:r>
      <w:r w:rsidR="00595F39" w:rsidRPr="00595F39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كــتــب  </w:t>
      </w:r>
      <w:r w:rsidR="002F598F">
        <w:rPr>
          <w:i/>
          <w:iCs/>
          <w:sz w:val="28"/>
          <w:szCs w:val="28"/>
          <w:lang w:bidi="ar-DZ"/>
        </w:rPr>
        <w:t>y</w:t>
      </w:r>
      <w:r w:rsidR="002F598F">
        <w:rPr>
          <w:rFonts w:hint="cs"/>
          <w:sz w:val="28"/>
          <w:szCs w:val="28"/>
          <w:rtl/>
          <w:lang w:bidi="ar-DZ"/>
        </w:rPr>
        <w:t xml:space="preserve">  بـدلالــة  </w:t>
      </w:r>
      <w:r w:rsidR="002F598F">
        <w:rPr>
          <w:i/>
          <w:iCs/>
          <w:sz w:val="28"/>
          <w:szCs w:val="28"/>
          <w:lang w:bidi="ar-DZ"/>
        </w:rPr>
        <w:t>x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 xml:space="preserve">  </w:t>
      </w:r>
      <w:r w:rsidR="00FE0286">
        <w:rPr>
          <w:rFonts w:hint="cs"/>
          <w:sz w:val="28"/>
          <w:szCs w:val="28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 xml:space="preserve">  .  .  .  .  .  .  .  .  .  </w:t>
      </w:r>
      <w:r w:rsidR="002F598F" w:rsidRPr="00FD0B86">
        <w:rPr>
          <w:i/>
          <w:iCs/>
          <w:color w:val="FF0000"/>
          <w:sz w:val="28"/>
          <w:szCs w:val="28"/>
          <w:lang w:bidi="ar-DZ"/>
        </w:rPr>
        <w:t>y</w:t>
      </w:r>
      <w:r w:rsidR="002F598F" w:rsidRPr="00FD0B86">
        <w:rPr>
          <w:color w:val="FF0000"/>
          <w:sz w:val="28"/>
          <w:szCs w:val="28"/>
          <w:lang w:bidi="ar-DZ"/>
        </w:rPr>
        <w:t xml:space="preserve"> </w:t>
      </w:r>
      <w:r w:rsidR="002F598F" w:rsidRPr="00FD0B8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2F598F" w:rsidRPr="00FD0B86">
        <w:rPr>
          <w:color w:val="FF0000"/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3</w:t>
      </w:r>
      <w:r w:rsidR="002F598F" w:rsidRPr="00FD0B86">
        <w:rPr>
          <w:color w:val="FF0000"/>
          <w:sz w:val="28"/>
          <w:szCs w:val="28"/>
          <w:lang w:bidi="ar-DZ"/>
        </w:rPr>
        <w:t xml:space="preserve"> </w:t>
      </w:r>
      <w:r w:rsidR="002F598F" w:rsidRPr="00FD0B86">
        <w:rPr>
          <w:i/>
          <w:iCs/>
          <w:color w:val="FF0000"/>
          <w:sz w:val="28"/>
          <w:szCs w:val="28"/>
          <w:lang w:bidi="ar-DZ"/>
        </w:rPr>
        <w:t>x</w:t>
      </w:r>
      <w:r w:rsidR="002F598F" w:rsidRPr="00FD0B86">
        <w:rPr>
          <w:color w:val="FF0000"/>
          <w:sz w:val="28"/>
          <w:szCs w:val="28"/>
          <w:lang w:bidi="ar-DZ"/>
        </w:rPr>
        <w:t xml:space="preserve"> </w:t>
      </w:r>
      <w:r w:rsidR="002F598F" w:rsidRPr="00FD0B8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2F598F" w:rsidRPr="00FD0B86">
        <w:rPr>
          <w:color w:val="FF0000"/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5</w:t>
      </w:r>
    </w:p>
    <w:p w:rsidR="00595F39" w:rsidRDefault="00595F39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ـا</w:t>
      </w:r>
      <w:r w:rsidRPr="00FD0B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ا</w:t>
      </w:r>
      <w:r w:rsidRPr="00FD0B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      </w:t>
      </w:r>
      <w:r w:rsidRPr="00595F39">
        <w:rPr>
          <w:i/>
          <w:iCs/>
          <w:color w:val="000000"/>
          <w:sz w:val="28"/>
          <w:szCs w:val="28"/>
          <w:lang w:bidi="ar-DZ"/>
        </w:rPr>
        <w:t>y</w:t>
      </w:r>
      <w:r w:rsidRPr="00595F39">
        <w:rPr>
          <w:color w:val="000000"/>
          <w:sz w:val="28"/>
          <w:szCs w:val="28"/>
          <w:lang w:bidi="ar-DZ"/>
        </w:rPr>
        <w:t xml:space="preserve"> </w:t>
      </w:r>
      <w:r w:rsidRPr="00595F39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FD0B8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FD0B86">
        <w:rPr>
          <w:color w:val="FF0000"/>
          <w:sz w:val="28"/>
          <w:szCs w:val="28"/>
          <w:lang w:bidi="ar-DZ"/>
        </w:rPr>
        <w:t xml:space="preserve"> </w:t>
      </w:r>
      <w:r w:rsidRPr="00FD0B86">
        <w:rPr>
          <w:i/>
          <w:iCs/>
          <w:color w:val="FF0000"/>
          <w:sz w:val="28"/>
          <w:szCs w:val="28"/>
          <w:lang w:bidi="ar-DZ"/>
        </w:rPr>
        <w:t>x</w:t>
      </w:r>
      <w:r w:rsidRPr="00FD0B86">
        <w:rPr>
          <w:color w:val="FF0000"/>
          <w:sz w:val="28"/>
          <w:szCs w:val="28"/>
          <w:lang w:bidi="ar-DZ"/>
        </w:rPr>
        <w:t xml:space="preserve"> </w:t>
      </w:r>
      <w:r w:rsidRPr="00FD0B86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FD0B86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   تُـســمّـى  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الـمـعــا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د</w:t>
      </w:r>
      <w:r w:rsidRPr="00886FA5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886FA5">
        <w:rPr>
          <w:rFonts w:hint="cs"/>
          <w:b/>
          <w:bCs/>
          <w:sz w:val="28"/>
          <w:szCs w:val="28"/>
          <w:rtl/>
          <w:lang w:bidi="ar-DZ"/>
        </w:rPr>
        <w:t>لــة  الـمـبـسّــطــة  لـلـمـسـتــقـيــم</w:t>
      </w:r>
      <w:r>
        <w:rPr>
          <w:rFonts w:hint="cs"/>
          <w:sz w:val="28"/>
          <w:szCs w:val="28"/>
          <w:rtl/>
          <w:lang w:bidi="ar-DZ"/>
        </w:rPr>
        <w:t xml:space="preserve">  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k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1C403E" w:rsidP="0038671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466" style="position:absolute;left:0;text-align:left;margin-left:-.6pt;margin-top:23.1pt;width:521.95pt;height:186pt;z-index:251675136" coordorigin="685,3109" coordsize="10439,3720">
            <v:shape id="_x0000_s2305" type="#_x0000_t32" style="position:absolute;left:4016;top:3110;width:0;height:3719" o:connectortype="straight" o:regroupid="33" strokeweight="1.5pt"/>
            <v:shape id="_x0000_s2306" type="#_x0000_t32" style="position:absolute;left:693;top:6426;width:10431;height:1;flip:x" o:connectortype="straight" o:regroupid="33" strokeweight="1.5pt"/>
            <v:rect id="_x0000_s2307" style="position:absolute;left:685;top:3109;width:10434;height:3719" o:regroupid="33" filled="f" strokeweight="1.5pt"/>
            <v:shape id="_x0000_s2308" type="#_x0000_t32" style="position:absolute;left:693;top:5983;width:10431;height:1;flip:x" o:connectortype="straight" o:regroupid="33" strokeweight="1.5pt"/>
            <v:shape id="_x0000_s2309" type="#_x0000_t32" style="position:absolute;left:693;top:5227;width:10431;height:1;flip:x" o:connectortype="straight" o:regroupid="33" strokeweight="1.5pt"/>
            <v:shape id="_x0000_s2310" type="#_x0000_t32" style="position:absolute;left:693;top:4787;width:10431;height:1;flip:x" o:connectortype="straight" o:regroupid="33" strokeweight="1.5pt"/>
            <v:shape id="_x0000_s2311" type="#_x0000_t32" style="position:absolute;left:693;top:4347;width:10431;height:1;flip:x" o:connectortype="straight" o:regroupid="33" strokeweight="1.5pt"/>
            <v:shape id="_x0000_s2312" type="#_x0000_t32" style="position:absolute;left:693;top:3874;width:10431;height:1;flip:x" o:connectortype="straight" o:regroupid="33" strokeweight="1.5pt"/>
            <v:shape id="_x0000_s2313" type="#_x0000_t32" style="position:absolute;left:10187;top:3110;width:0;height:3719" o:connectortype="straight" o:regroupid="33" strokeweight="1.5pt"/>
            <v:shape id="_x0000_s2314" type="#_x0000_t32" style="position:absolute;left:7206;top:3110;width:0;height:3719" o:connectortype="straight" o:regroupid="33" strokeweight="1.5pt"/>
            <v:group id="_x0000_s2315" style="position:absolute;left:4861;top:6111;width:689;height:147" coordorigin="6303,9557" coordsize="689,147" o:regroupid="33">
              <v:shape id="_x0000_s2316" type="#_x0000_t32" style="position:absolute;left:6312;top:9629;width:680;height:0;flip:y" o:connectortype="straight" strokeweight="1.5pt">
                <v:stroke endarrow="classic"/>
              </v:shape>
              <v:shape id="_x0000_s2317" type="#_x0000_t32" style="position:absolute;left:6303;top:9557;width:0;height:147" o:connectortype="straight" strokeweight="1.5pt"/>
            </v:group>
            <v:group id="_x0000_s2318" style="position:absolute;left:4861;top:4064;width:689;height:147" coordorigin="6303,9557" coordsize="689,147" o:regroupid="33">
              <v:shape id="_x0000_s2319" type="#_x0000_t32" style="position:absolute;left:6312;top:9629;width:680;height:0;flip:y" o:connectortype="straight" strokeweight="1.5pt">
                <v:stroke endarrow="classic"/>
              </v:shape>
              <v:shape id="_x0000_s2320" type="#_x0000_t32" style="position:absolute;left:6303;top:9557;width:0;height:147" o:connectortype="straight" strokeweight="1.5pt"/>
            </v:group>
            <v:group id="_x0000_s2321" style="position:absolute;left:4861;top:4911;width:689;height:147" coordorigin="6303,9557" coordsize="689,147" o:regroupid="33">
              <v:shape id="_x0000_s2322" type="#_x0000_t32" style="position:absolute;left:6312;top:9629;width:680;height:0;flip:y" o:connectortype="straight" strokeweight="1.5pt">
                <v:stroke endarrow="classic"/>
              </v:shape>
              <v:shape id="_x0000_s2323" type="#_x0000_t32" style="position:absolute;left:6303;top:9557;width:0;height:147" o:connectortype="straight" strokeweight="1.5pt"/>
            </v:group>
            <v:group id="_x0000_s2457" style="position:absolute;left:4867;top:6555;width:689;height:147" coordorigin="6303,9557" coordsize="689,147">
              <v:shape id="_x0000_s2458" type="#_x0000_t32" style="position:absolute;left:6312;top:9629;width:680;height:0;flip:y" o:connectortype="straight" strokecolor="red" strokeweight="1.5pt">
                <v:stroke endarrow="classic"/>
              </v:shape>
              <v:shape id="_x0000_s2459" type="#_x0000_t32" style="position:absolute;left:6303;top:9557;width:0;height:147" o:connectortype="straight" strokecolor="red" strokeweight="1.5pt"/>
            </v:group>
            <v:group id="_x0000_s2460" style="position:absolute;left:4867;top:4475;width:689;height:147" coordorigin="6303,9557" coordsize="689,147">
              <v:shape id="_x0000_s2461" type="#_x0000_t32" style="position:absolute;left:6312;top:9629;width:680;height:0;flip:y" o:connectortype="straight" strokecolor="red" strokeweight="1.5pt">
                <v:stroke endarrow="classic"/>
              </v:shape>
              <v:shape id="_x0000_s2462" type="#_x0000_t32" style="position:absolute;left:6303;top:9557;width:0;height:147" o:connectortype="straight" strokecolor="red" strokeweight="1.5pt"/>
            </v:group>
            <v:group id="_x0000_s2463" style="position:absolute;left:4867;top:5541;width:689;height:147" coordorigin="6303,9557" coordsize="689,147">
              <v:shape id="_x0000_s2464" type="#_x0000_t32" style="position:absolute;left:6312;top:9629;width:680;height:0;flip:y" o:connectortype="straight" strokecolor="red" strokeweight="1.5pt">
                <v:stroke endarrow="classic"/>
              </v:shape>
              <v:shape id="_x0000_s2465" type="#_x0000_t32" style="position:absolute;left:6303;top:9557;width:0;height:147" o:connectortype="straight" strokecolor="red" strokeweight="1.5pt"/>
            </v:group>
          </v:group>
        </w:pict>
      </w:r>
      <w:r w:rsidR="0038671B">
        <w:rPr>
          <w:color w:val="000000"/>
          <w:sz w:val="28"/>
          <w:szCs w:val="28"/>
          <w:rtl/>
        </w:rPr>
        <w:t xml:space="preserve"> </w:t>
      </w:r>
      <w:r w:rsidR="0038671B">
        <w:rPr>
          <w:color w:val="000000"/>
          <w:sz w:val="28"/>
          <w:szCs w:val="28"/>
          <w:lang w:bidi="ar-DZ"/>
        </w:rPr>
        <w:sym w:font="Wingdings 3" w:char="0085"/>
      </w:r>
      <w:r w:rsidR="0038671B"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595F39">
        <w:rPr>
          <w:rFonts w:hint="cs"/>
          <w:sz w:val="16"/>
          <w:szCs w:val="16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>كـمـــل  الـجــد</w:t>
      </w:r>
      <w:r w:rsidR="00595F39">
        <w:rPr>
          <w:rFonts w:hint="cs"/>
          <w:sz w:val="16"/>
          <w:szCs w:val="16"/>
          <w:rtl/>
          <w:lang w:bidi="ar-DZ"/>
        </w:rPr>
        <w:t xml:space="preserve"> </w:t>
      </w:r>
      <w:r w:rsidR="00595F39">
        <w:rPr>
          <w:rFonts w:hint="cs"/>
          <w:sz w:val="28"/>
          <w:szCs w:val="28"/>
          <w:rtl/>
          <w:lang w:bidi="ar-DZ"/>
        </w:rPr>
        <w:t>ول  الـمــوالـي :</w:t>
      </w:r>
    </w:p>
    <w:p w:rsidR="002F598F" w:rsidRDefault="002F598F" w:rsidP="001C40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الـعـبـا</w:t>
      </w:r>
      <w:r w:rsidRPr="00DF5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ة  الـجـبــريــة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         تـرمـيــز ا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                   الـمـعــا</w:t>
      </w:r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404A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الـمـبـسّــطــة</w:t>
      </w:r>
    </w:p>
    <w:p w:rsidR="002F598F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لـلـمـسـتــقـيــم  الـمـمـثــل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</w:p>
    <w:p w:rsidR="002F598F" w:rsidRPr="00AC28D2" w:rsidRDefault="002F598F" w:rsidP="002F598F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k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</w:t>
      </w:r>
      <w:r>
        <w:rPr>
          <w:rFonts w:hint="cs"/>
          <w:position w:val="-12"/>
          <w:sz w:val="28"/>
          <w:szCs w:val="28"/>
          <w:lang w:bidi="ar-DZ"/>
        </w:rPr>
        <w:object w:dxaOrig="1939" w:dyaOrig="360">
          <v:shape id="_x0000_i1115" type="#_x0000_t75" style="width:97.15pt;height:18.35pt" o:ole="">
            <v:imagedata r:id="rId49" o:title=""/>
          </v:shape>
          <o:OLEObject Type="Embed" ProgID="Equation.DSMT4" ShapeID="_x0000_i1115" DrawAspect="Content" ObjectID="_1569683341" r:id="rId210"/>
        </w:objec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E1297">
        <w:rPr>
          <w:rFonts w:hint="cs"/>
          <w:position w:val="-6"/>
          <w:sz w:val="28"/>
          <w:szCs w:val="28"/>
          <w:lang w:bidi="ar-DZ"/>
        </w:rPr>
        <w:object w:dxaOrig="2380" w:dyaOrig="300">
          <v:shape id="_x0000_i1116" type="#_x0000_t75" style="width:119.55pt;height:14.95pt" o:ole="">
            <v:imagedata r:id="rId51" o:title=""/>
          </v:shape>
          <o:OLEObject Type="Embed" ProgID="Equation.DSMT4" ShapeID="_x0000_i1116" DrawAspect="Content" ObjectID="_1569683342" r:id="rId211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</w:t>
      </w:r>
      <w:r>
        <w:rPr>
          <w:rFonts w:hint="cs"/>
          <w:position w:val="-12"/>
          <w:sz w:val="28"/>
          <w:szCs w:val="28"/>
          <w:lang w:bidi="ar-DZ"/>
        </w:rPr>
        <w:object w:dxaOrig="1480" w:dyaOrig="360">
          <v:shape id="_x0000_i1117" type="#_x0000_t75" style="width:74.05pt;height:18.35pt" o:ole="">
            <v:imagedata r:id="rId53" o:title=""/>
          </v:shape>
          <o:OLEObject Type="Embed" ProgID="Equation.DSMT4" ShapeID="_x0000_i1117" DrawAspect="Content" ObjectID="_1569683343" r:id="rId212"/>
        </w:object>
      </w:r>
    </w:p>
    <w:p w:rsidR="002F598F" w:rsidRPr="00AC28D2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h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</w:t>
      </w:r>
      <w:r>
        <w:rPr>
          <w:rFonts w:hint="cs"/>
          <w:position w:val="-12"/>
          <w:sz w:val="28"/>
          <w:szCs w:val="28"/>
          <w:lang w:bidi="ar-DZ"/>
        </w:rPr>
        <w:object w:dxaOrig="2200" w:dyaOrig="360">
          <v:shape id="_x0000_i1118" type="#_x0000_t75" style="width:110.05pt;height:18.35pt" o:ole="">
            <v:imagedata r:id="rId55" o:title=""/>
          </v:shape>
          <o:OLEObject Type="Embed" ProgID="Equation.DSMT4" ShapeID="_x0000_i1118" DrawAspect="Content" ObjectID="_1569683344" r:id="rId213"/>
        </w:objec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903D35">
        <w:rPr>
          <w:position w:val="-6"/>
          <w:sz w:val="28"/>
          <w:szCs w:val="28"/>
          <w:lang w:bidi="ar-DZ"/>
        </w:rPr>
        <w:object w:dxaOrig="2640" w:dyaOrig="300">
          <v:shape id="_x0000_i1119" type="#_x0000_t75" style="width:131.75pt;height:14.95pt" o:ole="">
            <v:imagedata r:id="rId214" o:title=""/>
          </v:shape>
          <o:OLEObject Type="Embed" ProgID="Equation.DSMT4" ShapeID="_x0000_i1119" DrawAspect="Content" ObjectID="_1569683345" r:id="rId215"/>
        </w:object>
      </w:r>
      <w:r>
        <w:rPr>
          <w:rFonts w:hint="cs"/>
          <w:sz w:val="28"/>
          <w:szCs w:val="28"/>
          <w:rtl/>
          <w:lang w:bidi="ar-DZ"/>
        </w:rPr>
        <w:t xml:space="preserve">              </w:t>
      </w:r>
      <w:r w:rsidRPr="005945DC">
        <w:rPr>
          <w:rFonts w:hint="cs"/>
          <w:position w:val="-12"/>
          <w:sz w:val="28"/>
          <w:szCs w:val="28"/>
          <w:lang w:bidi="ar-DZ"/>
        </w:rPr>
        <w:object w:dxaOrig="1719" w:dyaOrig="360">
          <v:shape id="_x0000_i1120" type="#_x0000_t75" style="width:86.25pt;height:18.35pt" o:ole="">
            <v:imagedata r:id="rId216" o:title=""/>
          </v:shape>
          <o:OLEObject Type="Embed" ProgID="Equation.DSMT4" ShapeID="_x0000_i1120" DrawAspect="Content" ObjectID="_1569683346" r:id="rId217"/>
        </w:object>
      </w:r>
    </w:p>
    <w:p w:rsidR="002F598F" w:rsidRPr="00AC28D2" w:rsidRDefault="002F598F" w:rsidP="002F598F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f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780" w:dyaOrig="360">
          <v:shape id="_x0000_i1121" type="#_x0000_t75" style="width:89pt;height:18.35pt" o:ole="">
            <v:imagedata r:id="rId218" o:title=""/>
          </v:shape>
          <o:OLEObject Type="Embed" ProgID="Equation.DSMT4" ShapeID="_x0000_i1121" DrawAspect="Content" ObjectID="_1569683347" r:id="rId219"/>
        </w:object>
      </w:r>
      <w:r>
        <w:rPr>
          <w:rFonts w:hint="cs"/>
          <w:sz w:val="28"/>
          <w:szCs w:val="28"/>
          <w:rtl/>
          <w:lang w:bidi="ar-DZ"/>
        </w:rPr>
        <w:t xml:space="preserve">               </w:t>
      </w:r>
      <w:r w:rsidRPr="00151B02">
        <w:rPr>
          <w:rFonts w:hint="cs"/>
          <w:position w:val="-12"/>
          <w:sz w:val="28"/>
          <w:szCs w:val="28"/>
          <w:lang w:bidi="ar-DZ"/>
        </w:rPr>
        <w:object w:dxaOrig="2220" w:dyaOrig="360">
          <v:shape id="_x0000_i1122" type="#_x0000_t75" style="width:111.4pt;height:18.35pt" o:ole="">
            <v:imagedata r:id="rId59" o:title=""/>
          </v:shape>
          <o:OLEObject Type="Embed" ProgID="Equation.DSMT4" ShapeID="_x0000_i1122" DrawAspect="Content" ObjectID="_1569683348" r:id="rId22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260" w:dyaOrig="360">
          <v:shape id="_x0000_i1123" type="#_x0000_t75" style="width:63.15pt;height:18.35pt" o:ole="">
            <v:imagedata r:id="rId221" o:title=""/>
          </v:shape>
          <o:OLEObject Type="Embed" ProgID="Equation.DSMT4" ShapeID="_x0000_i1123" DrawAspect="Content" ObjectID="_1569683349" r:id="rId222"/>
        </w:object>
      </w:r>
    </w:p>
    <w:p w:rsidR="002F598F" w:rsidRPr="00AC28D2" w:rsidRDefault="002F598F" w:rsidP="001C403E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proofErr w:type="gramStart"/>
      <w:r>
        <w:rPr>
          <w:i/>
          <w:iCs/>
          <w:sz w:val="28"/>
          <w:szCs w:val="28"/>
          <w:lang w:bidi="ar-DZ"/>
        </w:rPr>
        <w:t>g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903D35">
        <w:rPr>
          <w:rFonts w:hint="cs"/>
          <w:position w:val="-28"/>
          <w:sz w:val="28"/>
          <w:szCs w:val="28"/>
          <w:lang w:bidi="ar-DZ"/>
        </w:rPr>
        <w:object w:dxaOrig="2560" w:dyaOrig="740">
          <v:shape id="_x0000_i1124" type="#_x0000_t75" style="width:128.4pt;height:36.7pt" o:ole="">
            <v:imagedata r:id="rId61" o:title=""/>
          </v:shape>
          <o:OLEObject Type="Embed" ProgID="Equation.DSMT4" ShapeID="_x0000_i1124" DrawAspect="Content" ObjectID="_1569683350" r:id="rId223"/>
        </w:object>
      </w:r>
      <w:r>
        <w:rPr>
          <w:rFonts w:hint="cs"/>
          <w:sz w:val="28"/>
          <w:szCs w:val="28"/>
          <w:rtl/>
          <w:lang w:bidi="ar-DZ"/>
        </w:rPr>
        <w:t xml:space="preserve">    </w:t>
      </w:r>
      <w:r w:rsidRPr="005945DC">
        <w:rPr>
          <w:rFonts w:hint="cs"/>
          <w:position w:val="-28"/>
          <w:sz w:val="28"/>
          <w:szCs w:val="28"/>
          <w:lang w:bidi="ar-DZ"/>
        </w:rPr>
        <w:object w:dxaOrig="3000" w:dyaOrig="740">
          <v:shape id="_x0000_i1125" type="#_x0000_t75" style="width:150.1pt;height:36.7pt" o:ole="">
            <v:imagedata r:id="rId224" o:title=""/>
          </v:shape>
          <o:OLEObject Type="Embed" ProgID="Equation.DSMT4" ShapeID="_x0000_i1125" DrawAspect="Content" ObjectID="_1569683351" r:id="rId225"/>
        </w:objec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5945DC">
        <w:rPr>
          <w:rFonts w:hint="cs"/>
          <w:position w:val="-28"/>
          <w:sz w:val="28"/>
          <w:szCs w:val="28"/>
          <w:lang w:bidi="ar-DZ"/>
        </w:rPr>
        <w:object w:dxaOrig="2060" w:dyaOrig="740">
          <v:shape id="_x0000_i1126" type="#_x0000_t75" style="width:103.25pt;height:36.7pt" o:ole="">
            <v:imagedata r:id="rId226" o:title=""/>
          </v:shape>
          <o:OLEObject Type="Embed" ProgID="Equation.DSMT4" ShapeID="_x0000_i1126" DrawAspect="Content" ObjectID="_1569683352" r:id="rId227"/>
        </w:object>
      </w:r>
    </w:p>
    <w:p w:rsidR="002F598F" w:rsidRPr="00AC28D2" w:rsidRDefault="002F598F" w:rsidP="002F598F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i/>
          <w:iCs/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579" w:dyaOrig="360">
          <v:shape id="_x0000_i1127" type="#_x0000_t75" style="width:79.45pt;height:18.35pt" o:ole="">
            <v:imagedata r:id="rId228" o:title=""/>
          </v:shape>
          <o:OLEObject Type="Embed" ProgID="Equation.DSMT4" ShapeID="_x0000_i1127" DrawAspect="Content" ObjectID="_1569683353" r:id="rId229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</w:t>
      </w:r>
      <w:r w:rsidRPr="00151B02">
        <w:rPr>
          <w:rFonts w:hint="cs"/>
          <w:position w:val="-6"/>
          <w:sz w:val="28"/>
          <w:szCs w:val="28"/>
          <w:lang w:bidi="ar-DZ"/>
        </w:rPr>
        <w:object w:dxaOrig="2020" w:dyaOrig="300">
          <v:shape id="_x0000_i1128" type="#_x0000_t75" style="width:101.2pt;height:14.95pt" o:ole="">
            <v:imagedata r:id="rId65" o:title=""/>
          </v:shape>
          <o:OLEObject Type="Embed" ProgID="Equation.DSMT4" ShapeID="_x0000_i1128" DrawAspect="Content" ObjectID="_1569683354" r:id="rId23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180" w:dyaOrig="360">
          <v:shape id="_x0000_i1129" type="#_x0000_t75" style="width:59.1pt;height:18.35pt" o:ole="">
            <v:imagedata r:id="rId231" o:title=""/>
          </v:shape>
          <o:OLEObject Type="Embed" ProgID="Equation.DSMT4" ShapeID="_x0000_i1129" DrawAspect="Content" ObjectID="_1569683355" r:id="rId232"/>
        </w:object>
      </w:r>
    </w:p>
    <w:p w:rsidR="002F598F" w:rsidRPr="00AC28D2" w:rsidRDefault="002F598F" w:rsidP="002F598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A86DC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i/>
          <w:iCs/>
          <w:sz w:val="28"/>
          <w:szCs w:val="28"/>
          <w:lang w:bidi="ar-DZ"/>
        </w:rPr>
        <w:t>j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1440" w:dyaOrig="360">
          <v:shape id="_x0000_i1130" type="#_x0000_t75" style="width:1in;height:18.35pt" o:ole="">
            <v:imagedata r:id="rId233" o:title=""/>
          </v:shape>
          <o:OLEObject Type="Embed" ProgID="Equation.DSMT4" ShapeID="_x0000_i1130" DrawAspect="Content" ObjectID="_1569683356" r:id="rId234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</w:t>
      </w:r>
      <w:r w:rsidRPr="00151B02">
        <w:rPr>
          <w:rFonts w:hint="cs"/>
          <w:position w:val="-12"/>
          <w:sz w:val="28"/>
          <w:szCs w:val="28"/>
          <w:lang w:bidi="ar-DZ"/>
        </w:rPr>
        <w:object w:dxaOrig="1880" w:dyaOrig="360">
          <v:shape id="_x0000_i1131" type="#_x0000_t75" style="width:94.4pt;height:18.35pt" o:ole="">
            <v:imagedata r:id="rId235" o:title=""/>
          </v:shape>
          <o:OLEObject Type="Embed" ProgID="Equation.DSMT4" ShapeID="_x0000_i1131" DrawAspect="Content" ObjectID="_1569683357" r:id="rId236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rFonts w:hint="cs"/>
          <w:position w:val="-12"/>
          <w:sz w:val="28"/>
          <w:szCs w:val="28"/>
          <w:lang w:bidi="ar-DZ"/>
        </w:rPr>
        <w:object w:dxaOrig="960" w:dyaOrig="360">
          <v:shape id="_x0000_i1132" type="#_x0000_t75" style="width:48.25pt;height:18.35pt" o:ole="">
            <v:imagedata r:id="rId71" o:title=""/>
          </v:shape>
          <o:OLEObject Type="Embed" ProgID="Equation.DSMT4" ShapeID="_x0000_i1132" DrawAspect="Content" ObjectID="_1569683358" r:id="rId237"/>
        </w:objec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لـتـكــن  الـنـقـطـتـا</w:t>
      </w:r>
      <w:r w:rsidRPr="00B129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 xml:space="preserve">A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 xml:space="preserve">B (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6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8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B12910" w:rsidRDefault="002F598F" w:rsidP="001C403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128" type="#_x0000_t32" style="position:absolute;left:0;text-align:left;margin-left:262.65pt;margin-top:17.45pt;width:0;height:87.85pt;flip:x;z-index:251633152" o:connectortype="straight" strokeweight="1.5pt">
            <v:stroke dashstyle="dash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هـل  الـنـقـطـتـا</w:t>
      </w:r>
      <w:r w:rsidRPr="00B129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تـنـتـمـيـا</w:t>
      </w:r>
      <w:r w:rsidRPr="00B1796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إلى 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k</w:t>
      </w:r>
      <w:r w:rsidRPr="00B12910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الـمعــرفـة  بـ  </w:t>
      </w:r>
      <w:r>
        <w:rPr>
          <w:i/>
          <w:iCs/>
          <w:sz w:val="28"/>
          <w:szCs w:val="28"/>
          <w:lang w:bidi="ar-DZ"/>
        </w:rPr>
        <w:t>k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2F598F" w:rsidRPr="007E2192" w:rsidRDefault="002F598F" w:rsidP="00DF586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E2192">
        <w:rPr>
          <w:i/>
          <w:iCs/>
          <w:color w:val="FF0000"/>
          <w:sz w:val="28"/>
          <w:szCs w:val="28"/>
          <w:lang w:bidi="ar-DZ"/>
        </w:rPr>
        <w:t>k</w:t>
      </w:r>
      <w:r w:rsidRPr="007E2192">
        <w:rPr>
          <w:color w:val="FF0000"/>
          <w:sz w:val="28"/>
          <w:szCs w:val="28"/>
          <w:lang w:bidi="ar-DZ"/>
        </w:rPr>
        <w:t xml:space="preserve"> (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2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3 (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2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7E2192">
        <w:rPr>
          <w:color w:val="FF0000"/>
          <w:sz w:val="28"/>
          <w:szCs w:val="28"/>
          <w:lang w:bidi="ar-DZ"/>
        </w:rPr>
        <w:t xml:space="preserve"> 5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1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7E2192">
        <w:rPr>
          <w:i/>
          <w:iCs/>
          <w:color w:val="FF0000"/>
          <w:sz w:val="28"/>
          <w:szCs w:val="28"/>
          <w:lang w:bidi="ar-DZ"/>
        </w:rPr>
        <w:t>k</w:t>
      </w:r>
      <w:r w:rsidRPr="007E2192">
        <w:rPr>
          <w:color w:val="FF0000"/>
          <w:sz w:val="28"/>
          <w:szCs w:val="28"/>
          <w:lang w:bidi="ar-DZ"/>
        </w:rPr>
        <w:t xml:space="preserve"> (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7E2192">
        <w:rPr>
          <w:color w:val="FF0000"/>
          <w:sz w:val="28"/>
          <w:szCs w:val="28"/>
          <w:lang w:bidi="ar-DZ"/>
        </w:rPr>
        <w:t xml:space="preserve">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3 (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7E2192">
        <w:rPr>
          <w:color w:val="FF0000"/>
          <w:sz w:val="28"/>
          <w:szCs w:val="28"/>
          <w:lang w:bidi="ar-DZ"/>
        </w:rPr>
        <w:t xml:space="preserve">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7E2192">
        <w:rPr>
          <w:color w:val="FF0000"/>
          <w:sz w:val="28"/>
          <w:szCs w:val="28"/>
          <w:lang w:bidi="ar-DZ"/>
        </w:rPr>
        <w:t xml:space="preserve"> 5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7E219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8B36D0">
        <w:rPr>
          <w:color w:val="009900"/>
          <w:sz w:val="28"/>
          <w:szCs w:val="28"/>
          <w:lang w:bidi="ar-DZ"/>
        </w:rPr>
        <w:t xml:space="preserve"> </w:t>
      </w:r>
      <w:r w:rsidRPr="008B36D0">
        <w:rPr>
          <w:rFonts w:ascii="Arial" w:hAnsi="Arial" w:cs="Arial"/>
          <w:color w:val="009900"/>
          <w:sz w:val="28"/>
          <w:szCs w:val="28"/>
          <w:lang w:bidi="ar-DZ"/>
        </w:rPr>
        <w:t>≠</w:t>
      </w:r>
      <w:r w:rsidRPr="008B36D0">
        <w:rPr>
          <w:color w:val="009900"/>
          <w:sz w:val="28"/>
          <w:szCs w:val="28"/>
          <w:lang w:bidi="ar-DZ"/>
        </w:rPr>
        <w:t xml:space="preserve">  </w:t>
      </w:r>
      <w:r w:rsidRPr="008B36D0">
        <w:rPr>
          <w:rFonts w:ascii="Arial" w:hAnsi="Arial" w:cs="Arial"/>
          <w:color w:val="009900"/>
          <w:sz w:val="28"/>
          <w:szCs w:val="28"/>
          <w:lang w:bidi="ar-DZ"/>
        </w:rPr>
        <w:t>–</w:t>
      </w:r>
      <w:r w:rsidRPr="008B36D0">
        <w:rPr>
          <w:color w:val="009900"/>
          <w:sz w:val="28"/>
          <w:szCs w:val="28"/>
          <w:lang w:bidi="ar-DZ"/>
        </w:rPr>
        <w:t xml:space="preserve"> 8</w:t>
      </w:r>
    </w:p>
    <w:p w:rsidR="002F598F" w:rsidRPr="006230A8" w:rsidRDefault="002F598F" w:rsidP="001C403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ثـيّـتـا  </w:t>
      </w:r>
      <w:r w:rsidRPr="006230A8">
        <w:rPr>
          <w:color w:val="FF0000"/>
          <w:sz w:val="28"/>
          <w:szCs w:val="28"/>
          <w:lang w:bidi="ar-DZ"/>
        </w:rPr>
        <w:t>A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تحـقـقـ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العـب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رة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لجـبـري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 w:rsidRPr="006230A8">
        <w:rPr>
          <w:i/>
          <w:iCs/>
          <w:color w:val="FF0000"/>
          <w:sz w:val="28"/>
          <w:szCs w:val="28"/>
          <w:lang w:bidi="ar-DZ"/>
        </w:rPr>
        <w:t>k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ثـيّـتـا </w:t>
      </w:r>
      <w:r>
        <w:rPr>
          <w:color w:val="FF0000"/>
          <w:sz w:val="28"/>
          <w:szCs w:val="28"/>
          <w:lang w:bidi="ar-DZ"/>
        </w:rPr>
        <w:t>B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ا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حـقـقـ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العـب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ر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لجـبـري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</w:t>
      </w:r>
      <w:r w:rsidRPr="006230A8">
        <w:rPr>
          <w:i/>
          <w:iCs/>
          <w:color w:val="FF0000"/>
          <w:sz w:val="28"/>
          <w:szCs w:val="28"/>
          <w:lang w:bidi="ar-DZ"/>
        </w:rPr>
        <w:t>k</w:t>
      </w:r>
    </w:p>
    <w:p w:rsidR="002F598F" w:rsidRPr="006230A8" w:rsidRDefault="002F598F" w:rsidP="001C403E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6230A8">
        <w:rPr>
          <w:color w:val="FF0000"/>
          <w:sz w:val="28"/>
          <w:szCs w:val="28"/>
          <w:lang w:bidi="ar-DZ"/>
        </w:rPr>
        <w:t>A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تـنـتـمـي إلى الـتـمـثـيـل الـبـيـ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ـي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 w:rsidRPr="006230A8">
        <w:rPr>
          <w:i/>
          <w:iCs/>
          <w:color w:val="FF0000"/>
          <w:sz w:val="28"/>
          <w:szCs w:val="28"/>
          <w:lang w:bidi="ar-DZ"/>
        </w:rPr>
        <w:t>k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. 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B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ا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نـتـمـي إلى الـتـمـثـيـل الـبـيـ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ـي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 w:rsidRPr="006230A8">
        <w:rPr>
          <w:i/>
          <w:iCs/>
          <w:color w:val="FF0000"/>
          <w:sz w:val="28"/>
          <w:szCs w:val="28"/>
          <w:lang w:bidi="ar-DZ"/>
        </w:rPr>
        <w:t>k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2F598F" w:rsidRDefault="002F598F" w:rsidP="00DF586E">
      <w:pPr>
        <w:bidi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لـتـكــن  الـنـقـط  </w:t>
      </w:r>
      <w:r w:rsidR="00DF586E" w:rsidRPr="00CD65FD">
        <w:rPr>
          <w:position w:val="-22"/>
          <w:sz w:val="28"/>
          <w:szCs w:val="28"/>
          <w:lang w:bidi="ar-DZ"/>
        </w:rPr>
        <w:object w:dxaOrig="1280" w:dyaOrig="620">
          <v:shape id="_x0000_i1133" type="#_x0000_t75" style="width:63.85pt;height:31.25pt" o:ole="">
            <v:imagedata r:id="rId238" o:title=""/>
          </v:shape>
          <o:OLEObject Type="Embed" ProgID="Equation.DSMT4" ShapeID="_x0000_i1133" DrawAspect="Content" ObjectID="_1569683359" r:id="rId239"/>
        </w:objec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color w:val="000000"/>
          <w:sz w:val="28"/>
          <w:szCs w:val="28"/>
          <w:lang w:bidi="ar-DZ"/>
        </w:rPr>
        <w:t xml:space="preserve">D ( </w:t>
      </w:r>
      <w:r>
        <w:rPr>
          <w:sz w:val="28"/>
          <w:szCs w:val="28"/>
          <w:lang w:bidi="ar-DZ"/>
        </w:rPr>
        <w:t xml:space="preserve">4 ; </w:t>
      </w:r>
      <w:r w:rsidRPr="00512F95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color w:val="000000"/>
          <w:sz w:val="28"/>
          <w:szCs w:val="28"/>
          <w:lang w:bidi="ar-DZ"/>
        </w:rPr>
        <w:t xml:space="preserve">E ( </w:t>
      </w:r>
      <w:r>
        <w:rPr>
          <w:sz w:val="28"/>
          <w:szCs w:val="28"/>
          <w:lang w:bidi="ar-DZ"/>
        </w:rPr>
        <w:t>0 ; 6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38671B" w:rsidP="001C40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2F598F" w:rsidRPr="004E54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وجــد  الـعـبـا</w:t>
      </w:r>
      <w:r w:rsidR="002F598F" w:rsidRPr="00DF5873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رة  الـجـبــريــة  لـ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الـتـآ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98F">
        <w:rPr>
          <w:i/>
          <w:iCs/>
          <w:color w:val="000000"/>
          <w:sz w:val="28"/>
          <w:szCs w:val="28"/>
          <w:lang w:bidi="ar-DZ"/>
        </w:rPr>
        <w:t>h</w:t>
      </w:r>
      <w:r w:rsidR="002F598F">
        <w:rPr>
          <w:rFonts w:hint="cs"/>
          <w:sz w:val="28"/>
          <w:szCs w:val="28"/>
          <w:rtl/>
          <w:lang w:bidi="ar-DZ"/>
        </w:rPr>
        <w:t xml:space="preserve">  الـتـي  تـمـثـيـلـهـا  الـ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ي  الـمـسـتــقـيــم  </w:t>
      </w:r>
      <w:r w:rsidR="002F598F">
        <w:rPr>
          <w:sz w:val="28"/>
          <w:szCs w:val="28"/>
          <w:lang w:bidi="ar-DZ"/>
        </w:rPr>
        <w:t>( C</w:t>
      </w:r>
      <w:r w:rsidR="002F598F" w:rsidRPr="004E545A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D 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6230A8" w:rsidRDefault="002F598F" w:rsidP="001C403E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A2499F">
        <w:rPr>
          <w:i/>
          <w:iCs/>
          <w:color w:val="000000"/>
          <w:sz w:val="28"/>
          <w:szCs w:val="28"/>
          <w:lang w:bidi="ar-DZ"/>
        </w:rPr>
        <w:t>h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د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لـة  تـآ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لـفـيـة ؛ إ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ذ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 xml:space="preserve">( </w:t>
      </w:r>
      <w:r>
        <w:rPr>
          <w:i/>
          <w:iCs/>
          <w:color w:val="FF0000"/>
          <w:sz w:val="28"/>
          <w:szCs w:val="28"/>
          <w:lang w:bidi="ar-DZ"/>
        </w:rPr>
        <w:t>x</w:t>
      </w:r>
      <w:proofErr w:type="gramEnd"/>
      <w:r>
        <w:rPr>
          <w:color w:val="FF0000"/>
          <w:sz w:val="28"/>
          <w:szCs w:val="28"/>
          <w:lang w:bidi="ar-DZ"/>
        </w:rPr>
        <w:t xml:space="preserve"> )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a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b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حـيــث   </w:t>
      </w:r>
      <w:r w:rsidRPr="00A2499F">
        <w:rPr>
          <w:i/>
          <w:iCs/>
          <w:color w:val="000000"/>
          <w:sz w:val="28"/>
          <w:szCs w:val="28"/>
          <w:lang w:bidi="ar-DZ"/>
        </w:rPr>
        <w:t>a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A2499F">
        <w:rPr>
          <w:i/>
          <w:iCs/>
          <w:color w:val="000000"/>
          <w:sz w:val="28"/>
          <w:szCs w:val="28"/>
          <w:lang w:bidi="ar-DZ"/>
        </w:rPr>
        <w:t>b</w:t>
      </w:r>
      <w:r w:rsidRPr="00E16088">
        <w:rPr>
          <w:rFonts w:hint="cs"/>
          <w:color w:val="FF0000"/>
          <w:sz w:val="28"/>
          <w:szCs w:val="28"/>
          <w:rtl/>
          <w:lang w:bidi="ar-DZ"/>
        </w:rPr>
        <w:t xml:space="preserve">   عــد</w:t>
      </w:r>
      <w:r w:rsidRPr="00E160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1608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E160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1608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160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16088">
        <w:rPr>
          <w:rFonts w:hint="cs"/>
          <w:color w:val="FF0000"/>
          <w:sz w:val="28"/>
          <w:szCs w:val="28"/>
          <w:rtl/>
          <w:lang w:bidi="ar-DZ"/>
        </w:rPr>
        <w:t>ن  حـقـيـقـيــا</w:t>
      </w:r>
      <w:r w:rsidRPr="00E160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16088">
        <w:rPr>
          <w:rFonts w:hint="cs"/>
          <w:color w:val="FF0000"/>
          <w:sz w:val="28"/>
          <w:szCs w:val="28"/>
          <w:rtl/>
          <w:lang w:bidi="ar-DZ"/>
        </w:rPr>
        <w:t>ن .</w:t>
      </w:r>
    </w:p>
    <w:p w:rsidR="002F598F" w:rsidRPr="00E51B39" w:rsidRDefault="002F598F" w:rsidP="001C403E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A2499F">
        <w:rPr>
          <w:color w:val="000000"/>
          <w:sz w:val="28"/>
          <w:szCs w:val="28"/>
          <w:lang w:bidi="ar-DZ"/>
        </w:rPr>
        <w:t>C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A2499F">
        <w:rPr>
          <w:color w:val="000000"/>
          <w:sz w:val="28"/>
          <w:szCs w:val="28"/>
          <w:lang w:bidi="ar-DZ"/>
        </w:rPr>
        <w:t>D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نـقـطـتـ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ن  مـن  الـتـمـثـيـل  الـبـيـ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نـي  لـلـد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لـة  </w:t>
      </w:r>
      <w:r w:rsidRPr="00A2499F">
        <w:rPr>
          <w:i/>
          <w:iCs/>
          <w:color w:val="000000"/>
          <w:sz w:val="28"/>
          <w:szCs w:val="28"/>
          <w:lang w:bidi="ar-DZ"/>
        </w:rPr>
        <w:t>h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؛ إ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>ذ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Pr="00E51B3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F586E" w:rsidRPr="00584899">
        <w:rPr>
          <w:color w:val="000000"/>
          <w:position w:val="-22"/>
          <w:sz w:val="28"/>
          <w:szCs w:val="28"/>
          <w:lang w:bidi="ar-DZ"/>
        </w:rPr>
        <w:object w:dxaOrig="1359" w:dyaOrig="620">
          <v:shape id="_x0000_i1134" type="#_x0000_t75" style="width:67.9pt;height:31.25pt" o:ole="">
            <v:imagedata r:id="rId240" o:title=""/>
          </v:shape>
          <o:OLEObject Type="Embed" ProgID="Equation.DSMT4" ShapeID="_x0000_i1134" DrawAspect="Content" ObjectID="_1569683360" r:id="rId241"/>
        </w:objec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E51B39">
        <w:rPr>
          <w:i/>
          <w:iCs/>
          <w:color w:val="FF0000"/>
          <w:sz w:val="28"/>
          <w:szCs w:val="28"/>
          <w:lang w:bidi="ar-DZ"/>
        </w:rPr>
        <w:t>h</w:t>
      </w:r>
      <w:r w:rsidRPr="00E51B39">
        <w:rPr>
          <w:color w:val="FF0000"/>
          <w:sz w:val="28"/>
          <w:szCs w:val="28"/>
          <w:lang w:bidi="ar-DZ"/>
        </w:rPr>
        <w:t xml:space="preserve"> ( 4 ) </w:t>
      </w:r>
      <w:r w:rsidRPr="00E51B3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E51B39">
        <w:rPr>
          <w:color w:val="FF0000"/>
          <w:sz w:val="28"/>
          <w:szCs w:val="28"/>
          <w:lang w:bidi="ar-DZ"/>
        </w:rPr>
        <w:t xml:space="preserve"> </w:t>
      </w:r>
      <w:r w:rsidRPr="00E51B3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51B39">
        <w:rPr>
          <w:color w:val="FF0000"/>
          <w:sz w:val="28"/>
          <w:szCs w:val="28"/>
          <w:lang w:bidi="ar-DZ"/>
        </w:rPr>
        <w:t xml:space="preserve"> 2</w:t>
      </w:r>
      <w:r w:rsidRPr="00E51B39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584899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 حـس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ب  مـعـ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>مــل  الـتـنــا</w:t>
      </w:r>
      <w:r w:rsidRPr="005848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ســب  </w:t>
      </w:r>
      <w:r w:rsidRPr="00584899">
        <w:rPr>
          <w:i/>
          <w:iCs/>
          <w:color w:val="000000"/>
          <w:sz w:val="28"/>
          <w:szCs w:val="28"/>
          <w:lang w:bidi="ar-DZ"/>
        </w:rPr>
        <w:t>a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: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584899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584899">
        <w:rPr>
          <w:color w:val="000000"/>
          <w:position w:val="-54"/>
          <w:sz w:val="28"/>
          <w:szCs w:val="28"/>
          <w:lang w:bidi="ar-DZ"/>
        </w:rPr>
        <w:object w:dxaOrig="6180" w:dyaOrig="1219">
          <v:shape id="_x0000_i1135" type="#_x0000_t75" style="width:309.05pt;height:61.15pt" o:ole="">
            <v:imagedata r:id="rId242" o:title=""/>
          </v:shape>
          <o:OLEObject Type="Embed" ProgID="Equation.DSMT4" ShapeID="_x0000_i1135" DrawAspect="Content" ObjectID="_1569683361" r:id="rId243"/>
        </w:object>
      </w:r>
    </w:p>
    <w:p w:rsidR="002F598F" w:rsidRPr="00E51B39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حـسـا</w:t>
      </w:r>
      <w:r w:rsidRPr="00BB29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ب  </w:t>
      </w:r>
      <w:r w:rsidRPr="00BB29A1"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:     </w:t>
      </w:r>
      <w:r w:rsidRPr="00BB29A1">
        <w:rPr>
          <w:i/>
          <w:iCs/>
          <w:color w:val="000000"/>
          <w:sz w:val="28"/>
          <w:szCs w:val="28"/>
          <w:lang w:bidi="ar-DZ"/>
        </w:rPr>
        <w:t>h</w:t>
      </w:r>
      <w:r w:rsidRPr="00BB29A1">
        <w:rPr>
          <w:color w:val="000000"/>
          <w:sz w:val="28"/>
          <w:szCs w:val="28"/>
          <w:lang w:bidi="ar-DZ"/>
        </w:rPr>
        <w:t xml:space="preserve"> ( 4 )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BB29A1">
        <w:rPr>
          <w:color w:val="000000"/>
          <w:sz w:val="28"/>
          <w:szCs w:val="28"/>
          <w:lang w:bidi="ar-DZ"/>
        </w:rPr>
        <w:t xml:space="preserve"> 2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و مـنـه      </w:t>
      </w:r>
      <w:r>
        <w:rPr>
          <w:i/>
          <w:iCs/>
          <w:color w:val="FF0000"/>
          <w:sz w:val="28"/>
          <w:szCs w:val="28"/>
          <w:lang w:bidi="ar-DZ"/>
        </w:rPr>
        <w:t>a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E51B3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E51B39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b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و مـنـه     </w:t>
      </w:r>
      <w:r>
        <w:rPr>
          <w:i/>
          <w:iCs/>
          <w:color w:val="FF0000"/>
          <w:sz w:val="28"/>
          <w:szCs w:val="28"/>
          <w:lang w:bidi="ar-DZ"/>
        </w:rPr>
        <w:t>b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smartTag w:uri="urn:schemas-microsoft-com:office:smarttags" w:element="metricconverter">
        <w:smartTagPr>
          <w:attr w:name="ProductID" w:val="4 a"/>
        </w:smartTagPr>
        <w:r>
          <w:rPr>
            <w:color w:val="FF0000"/>
            <w:sz w:val="28"/>
            <w:szCs w:val="28"/>
            <w:lang w:bidi="ar-DZ"/>
          </w:rPr>
          <w:t xml:space="preserve">4 </w:t>
        </w:r>
        <w:r>
          <w:rPr>
            <w:i/>
            <w:iCs/>
            <w:color w:val="FF0000"/>
            <w:sz w:val="28"/>
            <w:szCs w:val="28"/>
            <w:lang w:bidi="ar-DZ"/>
          </w:rPr>
          <w:t>a</w:t>
        </w:r>
      </w:smartTag>
    </w:p>
    <w:p w:rsidR="002F598F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</w:t>
      </w:r>
      <w:r w:rsidRPr="00BB29A1">
        <w:rPr>
          <w:i/>
          <w:iCs/>
          <w:color w:val="000000"/>
          <w:sz w:val="28"/>
          <w:szCs w:val="28"/>
          <w:lang w:bidi="ar-DZ"/>
        </w:rPr>
        <w:t>a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BB29A1">
        <w:rPr>
          <w:color w:val="000000"/>
          <w:sz w:val="28"/>
          <w:szCs w:val="28"/>
          <w:lang w:bidi="ar-DZ"/>
        </w:rPr>
        <w:t xml:space="preserve"> </w:t>
      </w:r>
      <w:r w:rsidRPr="00BB29A1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BB29A1">
        <w:rPr>
          <w:color w:val="000000"/>
          <w:sz w:val="28"/>
          <w:szCs w:val="28"/>
          <w:lang w:bidi="ar-DZ"/>
        </w:rPr>
        <w:t xml:space="preserve"> 2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B29A1">
        <w:rPr>
          <w:rFonts w:hint="cs"/>
          <w:color w:val="000000"/>
          <w:sz w:val="28"/>
          <w:szCs w:val="28"/>
          <w:rtl/>
          <w:lang w:bidi="ar-DZ"/>
        </w:rPr>
        <w:t xml:space="preserve">      و مـنـه     </w:t>
      </w:r>
      <w:r>
        <w:rPr>
          <w:i/>
          <w:iCs/>
          <w:color w:val="FF0000"/>
          <w:sz w:val="28"/>
          <w:szCs w:val="28"/>
          <w:lang w:bidi="ar-DZ"/>
        </w:rPr>
        <w:t>b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4 </w:t>
      </w:r>
      <w:proofErr w:type="gramStart"/>
      <w:r>
        <w:rPr>
          <w:color w:val="FF0000"/>
          <w:sz w:val="28"/>
          <w:szCs w:val="28"/>
          <w:lang w:bidi="ar-DZ"/>
        </w:rPr>
        <w:t>(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و مـنـه     </w:t>
      </w:r>
      <w:r>
        <w:rPr>
          <w:i/>
          <w:iCs/>
          <w:color w:val="FF0000"/>
          <w:sz w:val="28"/>
          <w:szCs w:val="28"/>
          <w:lang w:bidi="ar-DZ"/>
        </w:rPr>
        <w:t>b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</w:p>
    <w:p w:rsidR="002F598F" w:rsidRPr="00584899" w:rsidRDefault="002F598F" w:rsidP="00DF586E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    نـسـتــنـتــج  أ</w:t>
      </w:r>
      <w:r w:rsidRPr="00A249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A2499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584899">
        <w:rPr>
          <w:i/>
          <w:iCs/>
          <w:color w:val="000000"/>
          <w:sz w:val="28"/>
          <w:szCs w:val="28"/>
          <w:lang w:bidi="ar-DZ"/>
        </w:rPr>
        <w:t>h</w:t>
      </w:r>
      <w:r w:rsidRPr="00584899">
        <w:rPr>
          <w:color w:val="000000"/>
          <w:sz w:val="28"/>
          <w:szCs w:val="28"/>
          <w:lang w:bidi="ar-DZ"/>
        </w:rPr>
        <w:t xml:space="preserve"> ( </w:t>
      </w:r>
      <w:r w:rsidRPr="00584899">
        <w:rPr>
          <w:i/>
          <w:iCs/>
          <w:color w:val="000000"/>
          <w:sz w:val="28"/>
          <w:szCs w:val="28"/>
          <w:lang w:bidi="ar-DZ"/>
        </w:rPr>
        <w:t>x</w:t>
      </w:r>
      <w:r w:rsidRPr="00584899">
        <w:rPr>
          <w:color w:val="000000"/>
          <w:sz w:val="28"/>
          <w:szCs w:val="28"/>
          <w:lang w:bidi="ar-DZ"/>
        </w:rPr>
        <w:t xml:space="preserve"> ) </w:t>
      </w:r>
      <w:r w:rsidRPr="00584899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2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6</w:t>
      </w:r>
    </w:p>
    <w:p w:rsidR="002F598F" w:rsidRDefault="002F598F" w:rsidP="00DF586E">
      <w:pPr>
        <w:bidi/>
        <w:rPr>
          <w:rFonts w:hint="cs"/>
          <w:sz w:val="28"/>
          <w:szCs w:val="28"/>
          <w:rtl/>
          <w:lang w:bidi="ar-DZ"/>
        </w:rPr>
      </w:pP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بـيّــن  أ</w:t>
      </w:r>
      <w:r w:rsidR="002F598F" w:rsidRPr="004E545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 </w:t>
      </w:r>
      <w:r w:rsidR="002F598F" w:rsidRPr="004E545A"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الـنـقــط  </w:t>
      </w:r>
      <w:r w:rsidR="002F598F">
        <w:rPr>
          <w:sz w:val="28"/>
          <w:szCs w:val="28"/>
          <w:lang w:bidi="ar-DZ"/>
        </w:rPr>
        <w:t>C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D</w:t>
      </w:r>
      <w:r w:rsidR="002F598F">
        <w:rPr>
          <w:rFonts w:hint="cs"/>
          <w:sz w:val="28"/>
          <w:szCs w:val="28"/>
          <w:rtl/>
          <w:lang w:bidi="ar-DZ"/>
        </w:rPr>
        <w:t xml:space="preserve">  ؛  </w:t>
      </w:r>
      <w:r w:rsidR="002F598F">
        <w:rPr>
          <w:sz w:val="28"/>
          <w:szCs w:val="28"/>
          <w:lang w:bidi="ar-DZ"/>
        </w:rPr>
        <w:t>E</w:t>
      </w:r>
      <w:r w:rsidR="002F598F">
        <w:rPr>
          <w:rFonts w:hint="cs"/>
          <w:sz w:val="28"/>
          <w:szCs w:val="28"/>
          <w:rtl/>
          <w:lang w:bidi="ar-DZ"/>
        </w:rPr>
        <w:t xml:space="preserve">  فـي  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سـتـقـا</w:t>
      </w:r>
      <w:r w:rsidR="002F598F" w:rsidRPr="00D11424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يـة .</w:t>
      </w:r>
    </w:p>
    <w:p w:rsidR="002F598F" w:rsidRPr="0063105B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 0</w:t>
      </w:r>
      <w:proofErr w:type="gramEnd"/>
      <w:r>
        <w:rPr>
          <w:color w:val="FF0000"/>
          <w:sz w:val="28"/>
          <w:szCs w:val="28"/>
          <w:lang w:bidi="ar-DZ"/>
        </w:rPr>
        <w:t xml:space="preserve"> )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2</w:t>
      </w:r>
      <w:r>
        <w:rPr>
          <w:color w:val="FF0000"/>
          <w:sz w:val="28"/>
          <w:szCs w:val="28"/>
          <w:lang w:bidi="ar-DZ"/>
        </w:rPr>
        <w:t xml:space="preserve"> </w:t>
      </w:r>
      <w:r w:rsidRPr="00E51B3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6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6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2F598F" w:rsidRDefault="002F598F" w:rsidP="001C403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ا  </w:t>
      </w:r>
      <w:r>
        <w:rPr>
          <w:color w:val="FF0000"/>
          <w:sz w:val="28"/>
          <w:szCs w:val="28"/>
          <w:lang w:bidi="ar-DZ"/>
        </w:rPr>
        <w:t>E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ق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قـ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ع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ب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رة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ج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ب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ري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>
        <w:rPr>
          <w:i/>
          <w:iCs/>
          <w:color w:val="FF0000"/>
          <w:sz w:val="28"/>
          <w:szCs w:val="28"/>
          <w:lang w:bidi="ar-DZ"/>
        </w:rPr>
        <w:t>h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2F598F" w:rsidRDefault="002F598F" w:rsidP="001C403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E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 تـنـتـمـ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إ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ى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A187F">
        <w:rPr>
          <w:color w:val="FF0000"/>
          <w:sz w:val="28"/>
          <w:szCs w:val="28"/>
          <w:lang w:bidi="ar-DZ"/>
        </w:rPr>
        <w:t>( C</w:t>
      </w:r>
      <w:r w:rsidRPr="00AA187F">
        <w:rPr>
          <w:color w:val="FF0000"/>
          <w:sz w:val="16"/>
          <w:szCs w:val="16"/>
          <w:lang w:bidi="ar-DZ"/>
        </w:rPr>
        <w:t xml:space="preserve"> </w:t>
      </w:r>
      <w:r w:rsidRPr="00AA187F">
        <w:rPr>
          <w:color w:val="FF0000"/>
          <w:sz w:val="28"/>
          <w:szCs w:val="28"/>
          <w:lang w:bidi="ar-DZ"/>
        </w:rPr>
        <w:t>D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الـتـمـثـيـ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الـبـيـ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نـ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لـل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لـة  </w:t>
      </w:r>
      <w:r>
        <w:rPr>
          <w:i/>
          <w:iCs/>
          <w:color w:val="FF0000"/>
          <w:sz w:val="28"/>
          <w:szCs w:val="28"/>
          <w:lang w:bidi="ar-DZ"/>
        </w:rPr>
        <w:t>h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2F598F" w:rsidRPr="00595F39" w:rsidRDefault="002F598F" w:rsidP="002F598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    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262EA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الـنـقــط  </w:t>
      </w:r>
      <w:r w:rsidRPr="00AA187F">
        <w:rPr>
          <w:color w:val="FF0000"/>
          <w:sz w:val="28"/>
          <w:szCs w:val="28"/>
          <w:lang w:bidi="ar-DZ"/>
        </w:rPr>
        <w:t>C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AA187F">
        <w:rPr>
          <w:color w:val="FF0000"/>
          <w:sz w:val="28"/>
          <w:szCs w:val="28"/>
          <w:lang w:bidi="ar-DZ"/>
        </w:rPr>
        <w:t>D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AA187F">
        <w:rPr>
          <w:color w:val="FF0000"/>
          <w:sz w:val="28"/>
          <w:szCs w:val="28"/>
          <w:lang w:bidi="ar-DZ"/>
        </w:rPr>
        <w:t>E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 فـي  ا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سـتـقـا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م</w:t>
      </w:r>
      <w:r w:rsidRPr="00595F39">
        <w:rPr>
          <w:rFonts w:hint="cs"/>
          <w:color w:val="FF0000"/>
          <w:sz w:val="28"/>
          <w:szCs w:val="28"/>
          <w:rtl/>
          <w:lang w:bidi="ar-DZ"/>
        </w:rPr>
        <w:t>ـيـة .</w:t>
      </w:r>
    </w:p>
    <w:p w:rsidR="002F598F" w:rsidRPr="006F2A22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4 )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د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ـا</w:t>
      </w:r>
      <w:r w:rsidRPr="006F2A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معــرفـتـا</w:t>
      </w:r>
      <w:r w:rsidRPr="00CD65F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كـمــا يــلـي :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8F1783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FB4AEC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Pr="006F2A22">
        <w:rPr>
          <w:position w:val="-24"/>
          <w:sz w:val="28"/>
          <w:szCs w:val="28"/>
          <w:lang w:bidi="ar-DZ"/>
        </w:rPr>
        <w:object w:dxaOrig="2200" w:dyaOrig="639">
          <v:shape id="_x0000_i1136" type="#_x0000_t75" style="width:110.05pt;height:31.9pt" o:ole="">
            <v:imagedata r:id="rId79" o:title=""/>
          </v:shape>
          <o:OLEObject Type="Embed" ProgID="Equation.DSMT4" ShapeID="_x0000_i1136" DrawAspect="Content" ObjectID="_1569683362" r:id="rId244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722DF2" w:rsidRDefault="0038671B" w:rsidP="0038671B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>حــل</w:t>
      </w:r>
      <w:r w:rsidR="002F598F">
        <w:rPr>
          <w:rFonts w:hint="cs"/>
          <w:color w:val="000000"/>
          <w:sz w:val="28"/>
          <w:szCs w:val="28"/>
          <w:rtl/>
          <w:lang w:bidi="ar-DZ"/>
        </w:rPr>
        <w:t xml:space="preserve">  جــبــريــا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  الـمـعــا</w:t>
      </w:r>
      <w:r w:rsidR="002F598F" w:rsidRPr="00722DF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>د</w:t>
      </w:r>
      <w:r w:rsidR="002F598F" w:rsidRPr="00722DF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لــة  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f</w:t>
      </w:r>
      <w:r w:rsidR="002F598F" w:rsidRPr="00722DF2">
        <w:rPr>
          <w:color w:val="000000"/>
          <w:sz w:val="28"/>
          <w:szCs w:val="28"/>
          <w:lang w:bidi="ar-DZ"/>
        </w:rPr>
        <w:t xml:space="preserve"> (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x</w:t>
      </w:r>
      <w:r w:rsidR="002F598F" w:rsidRPr="00722DF2">
        <w:rPr>
          <w:color w:val="000000"/>
          <w:sz w:val="28"/>
          <w:szCs w:val="28"/>
          <w:lang w:bidi="ar-DZ"/>
        </w:rPr>
        <w:t xml:space="preserve"> ) </w:t>
      </w:r>
      <w:r w:rsidR="002F598F" w:rsidRPr="00722DF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F598F" w:rsidRPr="00722DF2">
        <w:rPr>
          <w:color w:val="000000"/>
          <w:sz w:val="28"/>
          <w:szCs w:val="28"/>
          <w:lang w:bidi="ar-DZ"/>
        </w:rPr>
        <w:t xml:space="preserve">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g</w:t>
      </w:r>
      <w:r w:rsidR="002F598F" w:rsidRPr="00722DF2">
        <w:rPr>
          <w:color w:val="000000"/>
          <w:sz w:val="28"/>
          <w:szCs w:val="28"/>
          <w:lang w:bidi="ar-DZ"/>
        </w:rPr>
        <w:t xml:space="preserve"> ( </w:t>
      </w:r>
      <w:r w:rsidR="002F598F" w:rsidRPr="00722DF2">
        <w:rPr>
          <w:i/>
          <w:iCs/>
          <w:color w:val="000000"/>
          <w:sz w:val="28"/>
          <w:szCs w:val="28"/>
          <w:lang w:bidi="ar-DZ"/>
        </w:rPr>
        <w:t>x</w:t>
      </w:r>
      <w:r w:rsidR="002F598F" w:rsidRPr="00722DF2">
        <w:rPr>
          <w:color w:val="000000"/>
          <w:sz w:val="28"/>
          <w:szCs w:val="28"/>
          <w:lang w:bidi="ar-DZ"/>
        </w:rPr>
        <w:t xml:space="preserve"> )</w:t>
      </w:r>
      <w:r w:rsidR="002F598F" w:rsidRPr="00722DF2"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4F05D2">
        <w:rPr>
          <w:i/>
          <w:iCs/>
          <w:color w:val="000000"/>
          <w:sz w:val="28"/>
          <w:szCs w:val="28"/>
          <w:lang w:bidi="ar-DZ"/>
        </w:rPr>
        <w:t>f</w:t>
      </w:r>
      <w:r w:rsidRPr="004F05D2">
        <w:rPr>
          <w:color w:val="000000"/>
          <w:sz w:val="28"/>
          <w:szCs w:val="28"/>
          <w:lang w:bidi="ar-DZ"/>
        </w:rPr>
        <w:t xml:space="preserve"> </w:t>
      </w:r>
      <w:proofErr w:type="gramStart"/>
      <w:r w:rsidRPr="004F05D2">
        <w:rPr>
          <w:color w:val="000000"/>
          <w:sz w:val="28"/>
          <w:szCs w:val="28"/>
          <w:lang w:bidi="ar-DZ"/>
        </w:rPr>
        <w:t xml:space="preserve">( </w:t>
      </w:r>
      <w:r w:rsidRPr="004F05D2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4F05D2">
        <w:rPr>
          <w:color w:val="000000"/>
          <w:sz w:val="28"/>
          <w:szCs w:val="28"/>
          <w:lang w:bidi="ar-DZ"/>
        </w:rPr>
        <w:t xml:space="preserve"> ) </w:t>
      </w:r>
      <w:r w:rsidRPr="004F05D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4F05D2">
        <w:rPr>
          <w:color w:val="000000"/>
          <w:sz w:val="28"/>
          <w:szCs w:val="28"/>
          <w:lang w:bidi="ar-DZ"/>
        </w:rPr>
        <w:t xml:space="preserve"> </w:t>
      </w:r>
      <w:r w:rsidRPr="004F05D2">
        <w:rPr>
          <w:i/>
          <w:iCs/>
          <w:color w:val="000000"/>
          <w:sz w:val="28"/>
          <w:szCs w:val="28"/>
          <w:lang w:bidi="ar-DZ"/>
        </w:rPr>
        <w:t>g</w:t>
      </w:r>
      <w:r w:rsidRPr="004F05D2">
        <w:rPr>
          <w:color w:val="000000"/>
          <w:sz w:val="28"/>
          <w:szCs w:val="28"/>
          <w:lang w:bidi="ar-DZ"/>
        </w:rPr>
        <w:t xml:space="preserve"> ( </w:t>
      </w:r>
      <w:r w:rsidRPr="004F05D2">
        <w:rPr>
          <w:i/>
          <w:iCs/>
          <w:color w:val="000000"/>
          <w:sz w:val="28"/>
          <w:szCs w:val="28"/>
          <w:lang w:bidi="ar-DZ"/>
        </w:rPr>
        <w:t>x</w:t>
      </w:r>
      <w:r w:rsidRPr="004F05D2">
        <w:rPr>
          <w:color w:val="000000"/>
          <w:sz w:val="28"/>
          <w:szCs w:val="28"/>
          <w:lang w:bidi="ar-DZ"/>
        </w:rPr>
        <w:t xml:space="preserve"> )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و مـنـه   </w:t>
      </w:r>
      <w:r w:rsidR="00882140" w:rsidRPr="006F2A22">
        <w:rPr>
          <w:position w:val="-24"/>
          <w:sz w:val="28"/>
          <w:szCs w:val="28"/>
          <w:lang w:bidi="ar-DZ"/>
        </w:rPr>
        <w:object w:dxaOrig="2400" w:dyaOrig="639">
          <v:shape id="_x0000_i1137" type="#_x0000_t75" style="width:120.25pt;height:31.9pt" o:ole="">
            <v:imagedata r:id="rId245" o:title=""/>
          </v:shape>
          <o:OLEObject Type="Embed" ProgID="Equation.DSMT4" ShapeID="_x0000_i1137" DrawAspect="Content" ObjectID="_1569683363" r:id="rId246"/>
        </w:object>
      </w:r>
    </w:p>
    <w:p w:rsidR="002F598F" w:rsidRPr="00B670C6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و مـنـه   </w:t>
      </w:r>
      <w:r w:rsidR="00882140" w:rsidRPr="00B670C6">
        <w:rPr>
          <w:color w:val="FF0000"/>
          <w:position w:val="-24"/>
          <w:sz w:val="28"/>
          <w:szCs w:val="28"/>
          <w:lang w:bidi="ar-DZ"/>
        </w:rPr>
        <w:object w:dxaOrig="2620" w:dyaOrig="639">
          <v:shape id="_x0000_i1138" type="#_x0000_t75" style="width:131.1pt;height:31.9pt" o:ole="">
            <v:imagedata r:id="rId247" o:title=""/>
          </v:shape>
          <o:OLEObject Type="Embed" ProgID="Equation.DSMT4" ShapeID="_x0000_i1138" DrawAspect="Content" ObjectID="_1569683364" r:id="rId248"/>
        </w:object>
      </w:r>
    </w:p>
    <w:p w:rsidR="002F598F" w:rsidRPr="00B670C6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و مـنـه   </w:t>
      </w:r>
      <w:r w:rsidR="00882140" w:rsidRPr="00B670C6">
        <w:rPr>
          <w:color w:val="FF0000"/>
          <w:position w:val="-24"/>
          <w:sz w:val="28"/>
          <w:szCs w:val="28"/>
          <w:lang w:bidi="ar-DZ"/>
        </w:rPr>
        <w:object w:dxaOrig="1640" w:dyaOrig="639">
          <v:shape id="_x0000_i1139" type="#_x0000_t75" style="width:82.2pt;height:31.9pt" o:ole="">
            <v:imagedata r:id="rId249" o:title=""/>
          </v:shape>
          <o:OLEObject Type="Embed" ProgID="Equation.DSMT4" ShapeID="_x0000_i1139" DrawAspect="Content" ObjectID="_1569683365" r:id="rId250"/>
        </w:objec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4F05D2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و مـنـه   </w:t>
      </w:r>
      <w:r w:rsidR="00DF586E" w:rsidRPr="006F2A22">
        <w:rPr>
          <w:position w:val="-24"/>
          <w:sz w:val="28"/>
          <w:szCs w:val="28"/>
          <w:lang w:bidi="ar-DZ"/>
        </w:rPr>
        <w:object w:dxaOrig="1100" w:dyaOrig="639">
          <v:shape id="_x0000_i1140" type="#_x0000_t75" style="width:55pt;height:31.9pt" o:ole="">
            <v:imagedata r:id="rId251" o:title=""/>
          </v:shape>
          <o:OLEObject Type="Embed" ProgID="Equation.DSMT4" ShapeID="_x0000_i1140" DrawAspect="Content" ObjectID="_1569683366" r:id="rId252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؛    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>أ</w:t>
      </w:r>
      <w:r w:rsidRPr="004F05D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4F05D2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DF586E" w:rsidRPr="006F2A22">
        <w:rPr>
          <w:position w:val="-24"/>
          <w:sz w:val="28"/>
          <w:szCs w:val="28"/>
          <w:lang w:bidi="ar-DZ"/>
        </w:rPr>
        <w:object w:dxaOrig="900" w:dyaOrig="639">
          <v:shape id="_x0000_i1141" type="#_x0000_t75" style="width:44.85pt;height:31.9pt" o:ole="">
            <v:imagedata r:id="rId253" o:title=""/>
          </v:shape>
          <o:OLEObject Type="Embed" ProgID="Equation.DSMT4" ShapeID="_x0000_i1141" DrawAspect="Content" ObjectID="_1569683367" r:id="rId254"/>
        </w:objec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29" style="position:absolute;left:0;text-align:left;margin-left:108.9pt;margin-top:30.35pt;width:48.65pt;height:0;z-index:251634176" coordorigin="3995,1289" coordsize="973,0">
            <v:shape id="_x0000_s2130" type="#_x0000_t32" style="position:absolute;left:3995;top:1289;width:397;height:0;flip:y" o:connectortype="straight" strokeweight="1.5pt">
              <v:stroke endarrow="classic"/>
            </v:shape>
            <v:shape id="_x0000_s2131" type="#_x0000_t32" style="position:absolute;left:4571;top:1289;width:397;height:0;flip:y" o:connectortype="straight" strokeweight="1.5pt">
              <v:stroke endarrow="classic"/>
            </v:shape>
          </v:group>
        </w:pict>
      </w: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>الـمـعــا</w:t>
      </w:r>
      <w:r w:rsidRPr="00CA2A2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>د</w:t>
      </w:r>
      <w:r w:rsidRPr="00CA2A2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 xml:space="preserve">لــة   </w:t>
      </w:r>
      <w:r w:rsidRPr="00CA2A25">
        <w:rPr>
          <w:i/>
          <w:iCs/>
          <w:color w:val="FF0000"/>
          <w:sz w:val="28"/>
          <w:szCs w:val="28"/>
          <w:lang w:bidi="ar-DZ"/>
        </w:rPr>
        <w:t>f</w:t>
      </w:r>
      <w:r w:rsidRPr="00CA2A25">
        <w:rPr>
          <w:color w:val="FF0000"/>
          <w:sz w:val="28"/>
          <w:szCs w:val="28"/>
          <w:lang w:bidi="ar-DZ"/>
        </w:rPr>
        <w:t xml:space="preserve"> ( </w:t>
      </w:r>
      <w:r w:rsidRPr="00CA2A25">
        <w:rPr>
          <w:i/>
          <w:iCs/>
          <w:color w:val="FF0000"/>
          <w:sz w:val="28"/>
          <w:szCs w:val="28"/>
          <w:lang w:bidi="ar-DZ"/>
        </w:rPr>
        <w:t>x</w:t>
      </w:r>
      <w:r w:rsidRPr="00CA2A25">
        <w:rPr>
          <w:color w:val="FF0000"/>
          <w:sz w:val="28"/>
          <w:szCs w:val="28"/>
          <w:lang w:bidi="ar-DZ"/>
        </w:rPr>
        <w:t xml:space="preserve"> ) </w:t>
      </w:r>
      <w:r w:rsidRPr="00CA2A2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A2A25">
        <w:rPr>
          <w:color w:val="FF0000"/>
          <w:sz w:val="28"/>
          <w:szCs w:val="28"/>
          <w:lang w:bidi="ar-DZ"/>
        </w:rPr>
        <w:t xml:space="preserve"> </w:t>
      </w:r>
      <w:r w:rsidRPr="00CA2A25">
        <w:rPr>
          <w:i/>
          <w:iCs/>
          <w:color w:val="FF0000"/>
          <w:sz w:val="28"/>
          <w:szCs w:val="28"/>
          <w:lang w:bidi="ar-DZ"/>
        </w:rPr>
        <w:t>g</w:t>
      </w:r>
      <w:r w:rsidRPr="00CA2A25">
        <w:rPr>
          <w:color w:val="FF0000"/>
          <w:sz w:val="28"/>
          <w:szCs w:val="28"/>
          <w:lang w:bidi="ar-DZ"/>
        </w:rPr>
        <w:t xml:space="preserve"> ( </w:t>
      </w:r>
      <w:r w:rsidRPr="00CA2A25">
        <w:rPr>
          <w:i/>
          <w:iCs/>
          <w:color w:val="FF0000"/>
          <w:sz w:val="28"/>
          <w:szCs w:val="28"/>
          <w:lang w:bidi="ar-DZ"/>
        </w:rPr>
        <w:t>x</w:t>
      </w:r>
      <w:r w:rsidRPr="00CA2A25">
        <w:rPr>
          <w:color w:val="FF0000"/>
          <w:sz w:val="28"/>
          <w:szCs w:val="28"/>
          <w:lang w:bidi="ar-DZ"/>
        </w:rPr>
        <w:t xml:space="preserve"> )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تـقـبــل  حــلا  وحــيــد</w:t>
      </w:r>
      <w:r w:rsidRPr="00CA2A2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ا  هــو </w:t>
      </w:r>
      <w:r w:rsidR="00DF586E" w:rsidRPr="006F2A22">
        <w:rPr>
          <w:position w:val="-24"/>
          <w:sz w:val="28"/>
          <w:szCs w:val="28"/>
          <w:lang w:bidi="ar-DZ"/>
        </w:rPr>
        <w:object w:dxaOrig="320" w:dyaOrig="639">
          <v:shape id="_x0000_i1142" type="#_x0000_t75" style="width:16.3pt;height:31.9pt" o:ole="">
            <v:imagedata r:id="rId255" o:title=""/>
          </v:shape>
          <o:OLEObject Type="Embed" ProgID="Equation.DSMT4" ShapeID="_x0000_i1142" DrawAspect="Content" ObjectID="_1569683368" r:id="rId256"/>
        </w:object>
      </w:r>
      <w:r w:rsidRPr="00CA2A2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38671B" w:rsidP="009F3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ثــل  بـيـا</w:t>
      </w:r>
      <w:r w:rsidR="002F598F" w:rsidRPr="005C6F9A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نـيــا  ال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لـتـيْــن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>
        <w:rPr>
          <w:rFonts w:hint="cs"/>
          <w:sz w:val="28"/>
          <w:szCs w:val="28"/>
          <w:rtl/>
          <w:lang w:bidi="ar-DZ"/>
        </w:rPr>
        <w:t xml:space="preserve">   فـي  مـسـتــو  مـنـســوب  إلـى  مـعــلــم  </w:t>
      </w:r>
      <w:r w:rsidR="002F598F">
        <w:rPr>
          <w:sz w:val="28"/>
          <w:szCs w:val="28"/>
          <w:lang w:bidi="ar-DZ"/>
        </w:rPr>
        <w:t>( O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I ; O</w:t>
      </w:r>
      <w:r w:rsidR="002F598F" w:rsidRPr="00766A69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J 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9F37D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d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d</w:t>
      </w:r>
      <w:r w:rsidRPr="006F2A22">
        <w:rPr>
          <w:rFonts w:ascii="Tahoma" w:hAnsi="Tahoma" w:cs="Tahoma"/>
          <w:i/>
          <w:iCs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6F2A22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هــو الـتـمـثـيـل  الـبـيـا</w:t>
      </w:r>
      <w:r w:rsidRPr="005C6F9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  لـل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63105B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FF0000"/>
          <w:sz w:val="28"/>
          <w:szCs w:val="28"/>
          <w:lang w:bidi="ar-DZ"/>
        </w:rPr>
        <w:t>f</w:t>
      </w:r>
      <w:r>
        <w:rPr>
          <w:color w:val="FF0000"/>
          <w:sz w:val="28"/>
          <w:szCs w:val="28"/>
          <w:lang w:bidi="ar-DZ"/>
        </w:rPr>
        <w:t xml:space="preserve"> ( </w:t>
      </w:r>
      <w:r w:rsidRPr="00882140">
        <w:rPr>
          <w:color w:val="0099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)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882140">
        <w:rPr>
          <w:color w:val="0099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B933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933E2">
        <w:rPr>
          <w:color w:val="FF0000"/>
          <w:sz w:val="28"/>
          <w:szCs w:val="28"/>
          <w:lang w:bidi="ar-DZ"/>
        </w:rPr>
        <w:t xml:space="preserve">( </w:t>
      </w:r>
      <w:r w:rsidRPr="00B933E2">
        <w:rPr>
          <w:i/>
          <w:iCs/>
          <w:color w:val="FF0000"/>
          <w:sz w:val="28"/>
          <w:szCs w:val="28"/>
          <w:lang w:bidi="ar-DZ"/>
        </w:rPr>
        <w:t>d</w:t>
      </w:r>
      <w:r w:rsidRPr="00B933E2">
        <w:rPr>
          <w:color w:val="FF0000"/>
          <w:sz w:val="28"/>
          <w:szCs w:val="28"/>
          <w:lang w:bidi="ar-DZ"/>
        </w:rPr>
        <w:t xml:space="preserve"> )</w:t>
      </w:r>
      <w:r w:rsidRPr="00B933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يـشـمــل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نـقــطـة  ذ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ت  ال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ْــن  </w:t>
      </w:r>
      <w:r>
        <w:rPr>
          <w:color w:val="FF0000"/>
          <w:sz w:val="28"/>
          <w:szCs w:val="28"/>
          <w:lang w:bidi="ar-DZ"/>
        </w:rPr>
        <w:t>( 0 ; 1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f</w:t>
      </w:r>
      <w:r>
        <w:rPr>
          <w:color w:val="FF0000"/>
          <w:sz w:val="28"/>
          <w:szCs w:val="28"/>
          <w:lang w:bidi="ar-DZ"/>
        </w:rPr>
        <w:t xml:space="preserve"> ( </w:t>
      </w:r>
      <w:r w:rsidRPr="00882140">
        <w:rPr>
          <w:color w:val="009900"/>
          <w:sz w:val="28"/>
          <w:szCs w:val="28"/>
          <w:lang w:bidi="ar-DZ"/>
        </w:rPr>
        <w:t>3</w:t>
      </w:r>
      <w:r>
        <w:rPr>
          <w:color w:val="FF0000"/>
          <w:sz w:val="28"/>
          <w:szCs w:val="28"/>
          <w:lang w:bidi="ar-DZ"/>
        </w:rPr>
        <w:t xml:space="preserve"> )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882140">
        <w:rPr>
          <w:color w:val="009900"/>
          <w:sz w:val="28"/>
          <w:szCs w:val="28"/>
          <w:lang w:bidi="ar-DZ"/>
        </w:rPr>
        <w:t>3</w:t>
      </w:r>
      <w:r>
        <w:rPr>
          <w:color w:val="FF0000"/>
          <w:sz w:val="28"/>
          <w:szCs w:val="28"/>
          <w:lang w:bidi="ar-DZ"/>
        </w:rPr>
        <w:t xml:space="preserve"> </w:t>
      </w:r>
      <w:r w:rsidRPr="006230A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B933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933E2">
        <w:rPr>
          <w:color w:val="FF0000"/>
          <w:sz w:val="28"/>
          <w:szCs w:val="28"/>
          <w:lang w:bidi="ar-DZ"/>
        </w:rPr>
        <w:t xml:space="preserve">( </w:t>
      </w:r>
      <w:r w:rsidRPr="00B933E2">
        <w:rPr>
          <w:i/>
          <w:iCs/>
          <w:color w:val="FF0000"/>
          <w:sz w:val="28"/>
          <w:szCs w:val="28"/>
          <w:lang w:bidi="ar-DZ"/>
        </w:rPr>
        <w:t>d</w:t>
      </w:r>
      <w:r w:rsidRPr="00B933E2">
        <w:rPr>
          <w:color w:val="FF0000"/>
          <w:sz w:val="28"/>
          <w:szCs w:val="28"/>
          <w:lang w:bidi="ar-DZ"/>
        </w:rPr>
        <w:t xml:space="preserve"> )</w:t>
      </w:r>
      <w:r w:rsidRPr="00B933E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يـشـمــل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نـقــطـة  ذ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ت  ال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ْــن  </w:t>
      </w:r>
      <w:r>
        <w:rPr>
          <w:color w:val="FF0000"/>
          <w:sz w:val="28"/>
          <w:szCs w:val="28"/>
          <w:lang w:bidi="ar-DZ"/>
        </w:rPr>
        <w:t>( 3 ; 4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82140" w:rsidRPr="006F2A22">
        <w:rPr>
          <w:position w:val="-24"/>
          <w:sz w:val="28"/>
          <w:szCs w:val="28"/>
          <w:lang w:bidi="ar-DZ"/>
        </w:rPr>
        <w:object w:dxaOrig="2860" w:dyaOrig="639">
          <v:shape id="_x0000_i1143" type="#_x0000_t75" style="width:143.3pt;height:31.9pt" o:ole="">
            <v:imagedata r:id="rId257" o:title=""/>
          </v:shape>
          <o:OLEObject Type="Embed" ProgID="Equation.DSMT4" ShapeID="_x0000_i1143" DrawAspect="Content" ObjectID="_1569683369" r:id="rId25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ن</w:t>
      </w:r>
      <w:r w:rsidRPr="009C28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9C28AD">
        <w:rPr>
          <w:color w:val="FF0000"/>
          <w:sz w:val="28"/>
          <w:szCs w:val="28"/>
          <w:lang w:bidi="ar-DZ"/>
        </w:rPr>
        <w:t xml:space="preserve">( </w:t>
      </w:r>
      <w:r w:rsidRPr="009C28AD">
        <w:rPr>
          <w:i/>
          <w:iCs/>
          <w:color w:val="FF0000"/>
          <w:sz w:val="28"/>
          <w:szCs w:val="28"/>
          <w:lang w:bidi="ar-DZ"/>
        </w:rPr>
        <w:t>d</w:t>
      </w:r>
      <w:r w:rsidRPr="009C28AD">
        <w:rPr>
          <w:rFonts w:ascii="Tahoma" w:hAnsi="Tahoma" w:cs="Tahoma"/>
          <w:i/>
          <w:iCs/>
          <w:color w:val="FF0000"/>
          <w:sz w:val="28"/>
          <w:szCs w:val="28"/>
          <w:lang w:bidi="ar-DZ"/>
        </w:rPr>
        <w:t>’</w:t>
      </w:r>
      <w:r w:rsidRPr="009C28AD">
        <w:rPr>
          <w:color w:val="FF0000"/>
          <w:sz w:val="28"/>
          <w:szCs w:val="28"/>
          <w:lang w:bidi="ar-DZ"/>
        </w:rPr>
        <w:t xml:space="preserve"> </w:t>
      </w:r>
      <w:r w:rsidRPr="009C28AD">
        <w:rPr>
          <w:color w:val="FF0000"/>
          <w:sz w:val="16"/>
          <w:szCs w:val="16"/>
          <w:lang w:bidi="ar-DZ"/>
        </w:rPr>
        <w:t xml:space="preserve"> </w:t>
      </w:r>
      <w:r w:rsidRPr="009C28AD">
        <w:rPr>
          <w:color w:val="FF0000"/>
          <w:sz w:val="28"/>
          <w:szCs w:val="28"/>
          <w:lang w:bidi="ar-DZ"/>
        </w:rPr>
        <w:t>)</w:t>
      </w:r>
      <w:r w:rsidRPr="009C28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شـمــل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نـقــطـة  ذ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ت  ال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ْــن  </w:t>
      </w:r>
      <w:r>
        <w:rPr>
          <w:color w:val="FF0000"/>
          <w:sz w:val="28"/>
          <w:szCs w:val="28"/>
          <w:lang w:bidi="ar-DZ"/>
        </w:rPr>
        <w:t>( 0 ; 2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63105B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82140" w:rsidRPr="006F2A22">
        <w:rPr>
          <w:position w:val="-24"/>
          <w:sz w:val="28"/>
          <w:szCs w:val="28"/>
          <w:lang w:bidi="ar-DZ"/>
        </w:rPr>
        <w:object w:dxaOrig="2820" w:dyaOrig="639">
          <v:shape id="_x0000_i1144" type="#_x0000_t75" style="width:141.3pt;height:31.9pt" o:ole="">
            <v:imagedata r:id="rId259" o:title=""/>
          </v:shape>
          <o:OLEObject Type="Embed" ProgID="Equation.DSMT4" ShapeID="_x0000_i1144" DrawAspect="Content" ObjectID="_1569683370" r:id="rId26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 xml:space="preserve"> 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ن</w:t>
      </w:r>
      <w:r w:rsidRPr="009C28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9C28AD">
        <w:rPr>
          <w:color w:val="FF0000"/>
          <w:sz w:val="28"/>
          <w:szCs w:val="28"/>
          <w:lang w:bidi="ar-DZ"/>
        </w:rPr>
        <w:t xml:space="preserve">( </w:t>
      </w:r>
      <w:r w:rsidRPr="009C28AD">
        <w:rPr>
          <w:i/>
          <w:iCs/>
          <w:color w:val="FF0000"/>
          <w:sz w:val="28"/>
          <w:szCs w:val="28"/>
          <w:lang w:bidi="ar-DZ"/>
        </w:rPr>
        <w:t>d</w:t>
      </w:r>
      <w:r w:rsidRPr="009C28AD">
        <w:rPr>
          <w:rFonts w:ascii="Tahoma" w:hAnsi="Tahoma" w:cs="Tahoma"/>
          <w:i/>
          <w:iCs/>
          <w:color w:val="FF0000"/>
          <w:sz w:val="28"/>
          <w:szCs w:val="28"/>
          <w:lang w:bidi="ar-DZ"/>
        </w:rPr>
        <w:t>’</w:t>
      </w:r>
      <w:r w:rsidRPr="009C28AD">
        <w:rPr>
          <w:color w:val="FF0000"/>
          <w:sz w:val="28"/>
          <w:szCs w:val="28"/>
          <w:lang w:bidi="ar-DZ"/>
        </w:rPr>
        <w:t xml:space="preserve"> </w:t>
      </w:r>
      <w:r w:rsidRPr="009C28AD">
        <w:rPr>
          <w:color w:val="FF0000"/>
          <w:sz w:val="16"/>
          <w:szCs w:val="16"/>
          <w:lang w:bidi="ar-DZ"/>
        </w:rPr>
        <w:t xml:space="preserve"> </w:t>
      </w:r>
      <w:r w:rsidRPr="009C28AD">
        <w:rPr>
          <w:color w:val="FF0000"/>
          <w:sz w:val="28"/>
          <w:szCs w:val="28"/>
          <w:lang w:bidi="ar-DZ"/>
        </w:rPr>
        <w:t>)</w:t>
      </w:r>
      <w:r w:rsidRPr="009C28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شـمــل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نـقــطـة  ذ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3F1D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ت  ال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ْــن  </w:t>
      </w:r>
      <w:r>
        <w:rPr>
          <w:color w:val="FF0000"/>
          <w:sz w:val="28"/>
          <w:szCs w:val="28"/>
          <w:lang w:bidi="ar-DZ"/>
        </w:rPr>
        <w:t>( 3 ; 0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133" style="position:absolute;left:0;text-align:left;margin-left:36.6pt;margin-top:14.8pt;width:307.65pt;height:255.3pt;z-index:251636224" coordorigin="1299,8072" coordsize="6153,5106">
            <v:shape id="_x0000_s2134" type="#_x0000_t75" style="position:absolute;left:1876;top:7602;width:5028;height:6124;rotation:-90" strokeweight="1pt">
              <v:imagedata r:id="rId7" o:title="" cropbottom="21771f" cropleft="21662f" cropright="20562f" blacklevel="3932f"/>
            </v:shape>
            <v:shape id="_x0000_s2135" type="#_x0000_t32" style="position:absolute;left:4903;top:11195;width:2381;height:1" o:connectortype="straight" strokeweight="1.5pt">
              <v:stroke endarrow="classic"/>
            </v:shape>
            <v:shape id="_x0000_s2136" type="#_x0000_t32" style="position:absolute;left:4325;top:8179;width:1;height:2438;flip:y" o:connectortype="straight" strokeweight="1.5pt">
              <v:stroke endarrow="classic"/>
            </v:shape>
            <v:shape id="_x0000_s2137" type="#_x0000_t32" style="position:absolute;left:1407;top:11195;width:3515;height:1" o:connectortype="straight" strokeweight="1.5pt">
              <v:stroke endarrow="classic"/>
            </v:shape>
            <v:shape id="_x0000_s2138" type="#_x0000_t202" style="position:absolute;left:2263;top:12528;width:1814;height:397" filled="f" stroked="f">
              <v:textbox style="mso-next-textbox:#_x0000_s2138" inset="0,1mm,0,0">
                <w:txbxContent>
                  <w:p w:rsidR="002F598F" w:rsidRPr="00572187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proofErr w:type="gramStart"/>
                    <w:r w:rsidRPr="00B933E2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B933E2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d</w:t>
                    </w:r>
                    <w:proofErr w:type="gramEnd"/>
                    <w:r w:rsidRPr="00B933E2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)</w:t>
                    </w:r>
                    <w:r>
                      <w:rPr>
                        <w:color w:val="FF0000"/>
                      </w:rPr>
                      <w:t xml:space="preserve"> : </w:t>
                    </w:r>
                    <w:r>
                      <w:rPr>
                        <w:i/>
                        <w:iCs/>
                        <w:color w:val="FF0000"/>
                      </w:rPr>
                      <w:t>y</w:t>
                    </w:r>
                    <w:r>
                      <w:rPr>
                        <w:color w:val="FF0000"/>
                      </w:rPr>
                      <w:t xml:space="preserve"> </w:t>
                    </w:r>
                    <w:r w:rsidRPr="00572187">
                      <w:rPr>
                        <w:rFonts w:ascii="Arial" w:hAnsi="Arial" w:cs="Arial"/>
                        <w:color w:val="FF0000"/>
                      </w:rPr>
                      <w:t>=</w:t>
                    </w:r>
                    <w:r>
                      <w:rPr>
                        <w:color w:val="FF0000"/>
                      </w:rPr>
                      <w:t xml:space="preserve"> </w:t>
                    </w:r>
                    <w:r>
                      <w:rPr>
                        <w:i/>
                        <w:iCs/>
                        <w:color w:val="FF0000"/>
                      </w:rPr>
                      <w:t>x</w:t>
                    </w:r>
                    <w:r>
                      <w:rPr>
                        <w:color w:val="FF0000"/>
                      </w:rPr>
                      <w:t xml:space="preserve"> </w:t>
                    </w:r>
                    <w:r w:rsidRPr="00572187">
                      <w:rPr>
                        <w:rFonts w:ascii="Arial" w:hAnsi="Arial" w:cs="Arial"/>
                        <w:color w:val="FF0000"/>
                      </w:rPr>
                      <w:t>+</w:t>
                    </w:r>
                    <w:r>
                      <w:rPr>
                        <w:color w:val="FF0000"/>
                      </w:rPr>
                      <w:t xml:space="preserve"> 1</w:t>
                    </w:r>
                  </w:p>
                </w:txbxContent>
              </v:textbox>
            </v:shape>
            <v:shape id="_x0000_s2139" type="#_x0000_t32" style="position:absolute;left:2016;top:11191;width:113;height:0;rotation:90" o:connectortype="straight" strokeweight="1.5pt"/>
            <v:shape id="_x0000_s2140" type="#_x0000_t32" style="position:absolute;left:3142;top:11191;width:113;height:0;rotation:90" o:connectortype="straight" strokeweight="1.5pt"/>
            <v:shape id="_x0000_s2141" type="#_x0000_t32" style="position:absolute;left:2575;top:11191;width:113;height:0;rotation:90" o:connectortype="straight" strokeweight="1.5pt"/>
            <v:shape id="_x0000_s2142" type="#_x0000_t32" style="position:absolute;left:5400;top:11191;width:113;height:0;rotation:90" o:connectortype="straight" strokeweight="1.5pt"/>
            <v:shape id="_x0000_s2143" type="#_x0000_t32" style="position:absolute;left:6534;top:11191;width:113;height:0;rotation:90" o:connectortype="straight" strokeweight="1.5pt"/>
            <v:shape id="_x0000_s2144" type="#_x0000_t32" style="position:absolute;left:4273;top:11764;width:113;height:0" o:connectortype="straight" strokeweight="1.5pt"/>
            <v:shape id="_x0000_s2145" type="#_x0000_t32" style="position:absolute;left:4273;top:8938;width:113;height:0" o:connectortype="straight" strokeweight="1.5pt"/>
            <v:shape id="_x0000_s2146" type="#_x0000_t32" style="position:absolute;left:4273;top:9508;width:113;height:0" o:connectortype="straight" strokeweight="1.5pt"/>
            <v:shape id="_x0000_s2147" type="#_x0000_t32" style="position:absolute;left:4273;top:12319;width:113;height:0" o:connectortype="straight" strokeweight="1.5pt"/>
            <v:shape id="_x0000_s2148" type="#_x0000_t202" style="position:absolute;left:4626;top:11187;width:2381;height:340" filled="f" stroked="f">
              <v:textbox style="mso-next-textbox:#_x0000_s2148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 xml:space="preserve">3 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2149" type="#_x0000_t32" style="position:absolute;left:2187;top:8445;width:4320;height:4320;flip:y" o:connectortype="straight" strokecolor="red" strokeweight="1.5pt">
              <v:stroke endarrowwidth="narrow" endarrowlength="short"/>
              <o:lock v:ext="edit" aspectratio="t"/>
            </v:shape>
            <v:shape id="_x0000_s2150" type="#_x0000_t202" style="position:absolute;left:3809;top:10397;width:567;height:340" filled="f" stroked="f">
              <v:textbox style="mso-next-textbox:#_x0000_s2150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2151" type="#_x0000_t202" style="position:absolute;left:1814;top:11187;width:1701;height:340" filled="f" stroked="f">
              <v:textbox style="mso-next-textbox:#_x0000_s2151" inset="0,1mm,0,0">
                <w:txbxContent>
                  <w:p w:rsidR="002F598F" w:rsidRPr="009A6275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  <w:r>
                      <w:rPr>
                        <w:color w:val="000000"/>
                      </w:rPr>
                      <w:t xml:space="preserve">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  <w:r>
                      <w:rPr>
                        <w:color w:val="000000"/>
                      </w:rPr>
                      <w:t xml:space="preserve">     </w:t>
                    </w: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2152" type="#_x0000_t32" style="position:absolute;left:2052;top:8540;width:5102;height:3401;flip:x y" o:connectortype="straight" strokecolor="green" strokeweight="1.5pt">
              <v:stroke endarrowwidth="narrow" endarrowlength="short"/>
              <o:lock v:ext="edit" aspectratio="t"/>
            </v:shape>
            <v:shape id="_x0000_s2153" type="#_x0000_t202" style="position:absolute;left:4049;top:10379;width:567;height:567" filled="f" stroked="f">
              <o:lock v:ext="edit" aspectratio="t"/>
              <v:textbox style="mso-next-textbox:#_x0000_s2153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154" type="#_x0000_t202" style="position:absolute;left:5748;top:8697;width:567;height:567" filled="f" stroked="f">
              <o:lock v:ext="edit" aspectratio="t"/>
              <v:textbox style="mso-next-textbox:#_x0000_s2154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155" type="#_x0000_t202" style="position:absolute;left:3799;top:12141;width:567;height:340" filled="f" stroked="f">
              <v:textbox style="mso-next-textbox:#_x0000_s2155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156" type="#_x0000_t202" style="position:absolute;left:3889;top:11155;width:567;height:454" filled="f" stroked="f">
              <v:textbox style="mso-next-textbox:#_x0000_s2156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O</w:t>
                    </w:r>
                  </w:p>
                </w:txbxContent>
              </v:textbox>
            </v:shape>
            <v:shape id="_x0000_s2157" type="#_x0000_t202" style="position:absolute;left:3799;top:11585;width:567;height:340" filled="f" stroked="f">
              <v:textbox style="mso-next-textbox:#_x0000_s2157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2158" type="#_x0000_t202" style="position:absolute;left:3809;top:8735;width:567;height:340" filled="f" stroked="f">
              <v:textbox style="mso-next-textbox:#_x0000_s2158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2159" type="#_x0000_t202" style="position:absolute;left:1299;top:8160;width:1020;height:397" filled="f" stroked="f">
              <v:textbox style="mso-next-textbox:#_x0000_s2159" inset="0,1mm,0,0">
                <w:txbxContent>
                  <w:p w:rsidR="002F598F" w:rsidRPr="008314F5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proofErr w:type="gramStart"/>
                    <w:r w:rsidRPr="008314F5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( </w:t>
                    </w:r>
                    <w:r w:rsidRPr="008314F5">
                      <w:rPr>
                        <w:i/>
                        <w:iCs/>
                        <w:color w:val="008000"/>
                        <w:sz w:val="28"/>
                        <w:szCs w:val="28"/>
                        <w:lang w:bidi="ar-DZ"/>
                      </w:rPr>
                      <w:t>d</w:t>
                    </w:r>
                    <w:r w:rsidRPr="008314F5">
                      <w:rPr>
                        <w:rFonts w:ascii="Tahoma" w:hAnsi="Tahoma" w:cs="Tahoma"/>
                        <w:i/>
                        <w:iCs/>
                        <w:color w:val="008000"/>
                        <w:sz w:val="28"/>
                        <w:szCs w:val="28"/>
                        <w:lang w:bidi="ar-DZ"/>
                      </w:rPr>
                      <w:t>’</w:t>
                    </w:r>
                    <w:proofErr w:type="gramEnd"/>
                    <w:r w:rsidRPr="008314F5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314F5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314F5">
                      <w:rPr>
                        <w:color w:val="008000"/>
                        <w:sz w:val="28"/>
                        <w:szCs w:val="28"/>
                        <w:lang w:bidi="ar-DZ"/>
                      </w:rPr>
                      <w:t>)</w:t>
                    </w:r>
                    <w:r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 :</w:t>
                    </w:r>
                  </w:p>
                </w:txbxContent>
              </v:textbox>
            </v:shape>
            <v:shape id="_x0000_s2160" type="#_x0000_t202" style="position:absolute;left:4225;top:10454;width:567;height:454" filled="f" stroked="f">
              <v:textbox style="mso-next-textbox:#_x0000_s2160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161" type="#_x0000_t202" style="position:absolute;left:4592;top:10816;width:567;height:454" filled="f" stroked="f">
              <v:textbox style="mso-next-textbox:#_x0000_s2161" inset="0,1mm,0,0">
                <w:txbxContent>
                  <w:p w:rsidR="002F598F" w:rsidRPr="003B0BFD" w:rsidRDefault="002F598F" w:rsidP="002F598F">
                    <w:pPr>
                      <w:jc w:val="center"/>
                    </w:pPr>
                    <w:r w:rsidRPr="003B0BFD">
                      <w:t>I</w:t>
                    </w:r>
                  </w:p>
                </w:txbxContent>
              </v:textbox>
            </v:shape>
            <v:shape id="_x0000_s2162" type="#_x0000_t202" style="position:absolute;left:3809;top:9297;width:567;height:340" filled="f" stroked="f">
              <v:textbox style="mso-next-textbox:#_x0000_s2162" inset="0,1mm,0,0">
                <w:txbxContent>
                  <w:p w:rsidR="002F598F" w:rsidRPr="009A6275" w:rsidRDefault="002F598F" w:rsidP="002F598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163" type="#_x0000_t202" style="position:absolute;left:5748;top:10950;width:567;height:567" filled="f" stroked="f">
              <o:lock v:ext="edit" aspectratio="t"/>
              <v:textbox style="mso-next-textbox:#_x0000_s2163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164" type="#_x0000_t32" style="position:absolute;left:3700;top:11191;width:113;height:0;rotation:90" o:connectortype="straight" strokeweight="1.5pt"/>
            <v:shape id="_x0000_s2165" type="#_x0000_t32" style="position:absolute;left:4325;top:10626;width:1;height:2494;flip:y" o:connectortype="straight" strokeweight="1.5pt">
              <v:stroke endarrow="classic"/>
            </v:shape>
            <v:shape id="_x0000_s2166" type="#_x0000_t202" style="position:absolute;left:4049;top:9819;width:567;height:567" filled="f" stroked="f">
              <o:lock v:ext="edit" aspectratio="t"/>
              <v:textbox style="mso-next-textbox:#_x0000_s2166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167" type="#_x0000_t75" style="position:absolute;left:2171;top:8072;width:1598;height:641">
              <v:imagedata r:id="rId261" o:title=""/>
            </v:shape>
          </v:group>
          <o:OLEObject Type="Embed" ProgID="Equation.DSMT4" ShapeID="_x0000_s2167" DrawAspect="Content" ObjectID="_1569683402" r:id="rId262"/>
        </w:pic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lang w:bidi="ar-DZ"/>
        </w:rPr>
      </w:pP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2F598F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6F2A22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حـســب  إ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حـد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ثـيّـتـيْ  </w:t>
      </w:r>
      <w:r w:rsidR="002F598F">
        <w:rPr>
          <w:sz w:val="28"/>
          <w:szCs w:val="28"/>
          <w:lang w:bidi="ar-DZ"/>
        </w:rPr>
        <w:t>S</w:t>
      </w:r>
      <w:r w:rsidR="002F598F">
        <w:rPr>
          <w:rFonts w:hint="cs"/>
          <w:sz w:val="28"/>
          <w:szCs w:val="28"/>
          <w:rtl/>
          <w:lang w:bidi="ar-DZ"/>
        </w:rPr>
        <w:t xml:space="preserve">  نـقـطــة  تـقـا</w:t>
      </w:r>
      <w:r w:rsidR="002F598F" w:rsidRPr="006F2A22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طـع  الـمـسـتــقـيــمـيْــن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i/>
          <w:iCs/>
          <w:sz w:val="28"/>
          <w:szCs w:val="28"/>
          <w:lang w:bidi="ar-DZ"/>
        </w:rPr>
        <w:t>d</w:t>
      </w:r>
      <w:r w:rsidR="002F598F">
        <w:rPr>
          <w:sz w:val="28"/>
          <w:szCs w:val="28"/>
          <w:lang w:bidi="ar-DZ"/>
        </w:rPr>
        <w:t xml:space="preserve"> )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sz w:val="28"/>
          <w:szCs w:val="28"/>
          <w:lang w:bidi="ar-DZ"/>
        </w:rPr>
        <w:t xml:space="preserve">( </w:t>
      </w:r>
      <w:r w:rsidR="002F598F">
        <w:rPr>
          <w:i/>
          <w:iCs/>
          <w:sz w:val="28"/>
          <w:szCs w:val="28"/>
          <w:lang w:bidi="ar-DZ"/>
        </w:rPr>
        <w:t>d</w:t>
      </w:r>
      <w:r w:rsidR="002F598F" w:rsidRPr="006F2A22">
        <w:rPr>
          <w:rFonts w:ascii="Tahoma" w:hAnsi="Tahoma" w:cs="Tahoma"/>
          <w:i/>
          <w:iCs/>
          <w:sz w:val="28"/>
          <w:szCs w:val="28"/>
          <w:lang w:bidi="ar-DZ"/>
        </w:rPr>
        <w:t>’</w:t>
      </w:r>
      <w:r w:rsidR="002F598F">
        <w:rPr>
          <w:sz w:val="28"/>
          <w:szCs w:val="28"/>
          <w:lang w:bidi="ar-DZ"/>
        </w:rPr>
        <w:t xml:space="preserve"> </w:t>
      </w:r>
      <w:r w:rsidR="002F598F" w:rsidRPr="006F2A22">
        <w:rPr>
          <w:sz w:val="16"/>
          <w:szCs w:val="16"/>
          <w:lang w:bidi="ar-DZ"/>
        </w:rPr>
        <w:t xml:space="preserve"> </w:t>
      </w:r>
      <w:r w:rsidR="002F598F">
        <w:rPr>
          <w:sz w:val="28"/>
          <w:szCs w:val="28"/>
          <w:lang w:bidi="ar-DZ"/>
        </w:rPr>
        <w:t>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63105B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716C0D">
        <w:rPr>
          <w:color w:val="FF0000"/>
          <w:sz w:val="28"/>
          <w:szCs w:val="28"/>
          <w:lang w:bidi="ar-DZ"/>
        </w:rPr>
        <w:t>S</w:t>
      </w:r>
      <w:r w:rsidRPr="00716C0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هـي  </w:t>
      </w:r>
      <w:r w:rsidRPr="00716C0D">
        <w:rPr>
          <w:rFonts w:hint="cs"/>
          <w:color w:val="FF0000"/>
          <w:sz w:val="28"/>
          <w:szCs w:val="28"/>
          <w:rtl/>
          <w:lang w:bidi="ar-DZ"/>
        </w:rPr>
        <w:t>نـقـطــة  تـقـا</w:t>
      </w:r>
      <w:r w:rsidRPr="00716C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16C0D">
        <w:rPr>
          <w:rFonts w:hint="cs"/>
          <w:color w:val="FF0000"/>
          <w:sz w:val="28"/>
          <w:szCs w:val="28"/>
          <w:rtl/>
          <w:lang w:bidi="ar-DZ"/>
        </w:rPr>
        <w:t>طـع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16C0D">
        <w:rPr>
          <w:rFonts w:hint="cs"/>
          <w:color w:val="FF0000"/>
          <w:sz w:val="28"/>
          <w:szCs w:val="28"/>
          <w:rtl/>
          <w:lang w:bidi="ar-DZ"/>
        </w:rPr>
        <w:t xml:space="preserve">الـمـسـتــقـيــمـيْــن  </w:t>
      </w:r>
      <w:r w:rsidRPr="00716C0D">
        <w:rPr>
          <w:color w:val="FF0000"/>
          <w:sz w:val="28"/>
          <w:szCs w:val="28"/>
          <w:lang w:bidi="ar-DZ"/>
        </w:rPr>
        <w:t xml:space="preserve">( </w:t>
      </w:r>
      <w:r w:rsidRPr="00716C0D">
        <w:rPr>
          <w:i/>
          <w:iCs/>
          <w:color w:val="FF0000"/>
          <w:sz w:val="28"/>
          <w:szCs w:val="28"/>
          <w:lang w:bidi="ar-DZ"/>
        </w:rPr>
        <w:t>d</w:t>
      </w:r>
      <w:r w:rsidRPr="00716C0D">
        <w:rPr>
          <w:color w:val="FF0000"/>
          <w:sz w:val="28"/>
          <w:szCs w:val="28"/>
          <w:lang w:bidi="ar-DZ"/>
        </w:rPr>
        <w:t xml:space="preserve"> )</w:t>
      </w:r>
      <w:r w:rsidRPr="00716C0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16C0D">
        <w:rPr>
          <w:color w:val="FF0000"/>
          <w:sz w:val="28"/>
          <w:szCs w:val="28"/>
          <w:lang w:bidi="ar-DZ"/>
        </w:rPr>
        <w:t xml:space="preserve">( </w:t>
      </w:r>
      <w:r w:rsidRPr="00716C0D">
        <w:rPr>
          <w:i/>
          <w:iCs/>
          <w:color w:val="FF0000"/>
          <w:sz w:val="28"/>
          <w:szCs w:val="28"/>
          <w:lang w:bidi="ar-DZ"/>
        </w:rPr>
        <w:t>d</w:t>
      </w:r>
      <w:r w:rsidRPr="00716C0D">
        <w:rPr>
          <w:rFonts w:ascii="Tahoma" w:hAnsi="Tahoma" w:cs="Tahoma"/>
          <w:i/>
          <w:iCs/>
          <w:color w:val="FF0000"/>
          <w:sz w:val="28"/>
          <w:szCs w:val="28"/>
          <w:lang w:bidi="ar-DZ"/>
        </w:rPr>
        <w:t>’</w:t>
      </w:r>
      <w:r w:rsidRPr="00716C0D">
        <w:rPr>
          <w:color w:val="FF0000"/>
          <w:sz w:val="28"/>
          <w:szCs w:val="28"/>
          <w:lang w:bidi="ar-DZ"/>
        </w:rPr>
        <w:t xml:space="preserve"> </w:t>
      </w:r>
      <w:r w:rsidRPr="00716C0D">
        <w:rPr>
          <w:color w:val="FF0000"/>
          <w:sz w:val="16"/>
          <w:szCs w:val="16"/>
          <w:lang w:bidi="ar-DZ"/>
        </w:rPr>
        <w:t xml:space="preserve"> </w:t>
      </w:r>
      <w:r w:rsidRPr="00716C0D">
        <w:rPr>
          <w:color w:val="FF0000"/>
          <w:sz w:val="28"/>
          <w:szCs w:val="28"/>
          <w:lang w:bidi="ar-DZ"/>
        </w:rPr>
        <w:t>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2F598F" w:rsidRPr="00716C0D" w:rsidRDefault="002F598F" w:rsidP="002F598F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فـا</w:t>
      </w:r>
      <w:r w:rsidRPr="00716C0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صـلـة  </w:t>
      </w:r>
      <w:r>
        <w:rPr>
          <w:color w:val="FF0000"/>
          <w:sz w:val="28"/>
          <w:szCs w:val="28"/>
          <w:lang w:bidi="ar-DZ"/>
        </w:rPr>
        <w:t>S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هـي  الـحـل  الـوحــيــد  لـ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Pr="00CA2A2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>د</w:t>
      </w:r>
      <w:r w:rsidRPr="00CA2A2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 xml:space="preserve">لــة   </w:t>
      </w:r>
      <w:r w:rsidRPr="00CA2A25">
        <w:rPr>
          <w:i/>
          <w:iCs/>
          <w:color w:val="FF0000"/>
          <w:sz w:val="28"/>
          <w:szCs w:val="28"/>
          <w:lang w:bidi="ar-DZ"/>
        </w:rPr>
        <w:t>f</w:t>
      </w:r>
      <w:r w:rsidRPr="00CA2A25">
        <w:rPr>
          <w:color w:val="FF0000"/>
          <w:sz w:val="28"/>
          <w:szCs w:val="28"/>
          <w:lang w:bidi="ar-DZ"/>
        </w:rPr>
        <w:t xml:space="preserve"> ( </w:t>
      </w:r>
      <w:r w:rsidRPr="00CA2A25">
        <w:rPr>
          <w:i/>
          <w:iCs/>
          <w:color w:val="FF0000"/>
          <w:sz w:val="28"/>
          <w:szCs w:val="28"/>
          <w:lang w:bidi="ar-DZ"/>
        </w:rPr>
        <w:t>x</w:t>
      </w:r>
      <w:r w:rsidRPr="00CA2A25">
        <w:rPr>
          <w:color w:val="FF0000"/>
          <w:sz w:val="28"/>
          <w:szCs w:val="28"/>
          <w:lang w:bidi="ar-DZ"/>
        </w:rPr>
        <w:t xml:space="preserve"> ) </w:t>
      </w:r>
      <w:r w:rsidRPr="00CA2A2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A2A25">
        <w:rPr>
          <w:color w:val="FF0000"/>
          <w:sz w:val="28"/>
          <w:szCs w:val="28"/>
          <w:lang w:bidi="ar-DZ"/>
        </w:rPr>
        <w:t xml:space="preserve"> </w:t>
      </w:r>
      <w:r w:rsidRPr="00CA2A25">
        <w:rPr>
          <w:i/>
          <w:iCs/>
          <w:color w:val="FF0000"/>
          <w:sz w:val="28"/>
          <w:szCs w:val="28"/>
          <w:lang w:bidi="ar-DZ"/>
        </w:rPr>
        <w:t>g</w:t>
      </w:r>
      <w:r w:rsidRPr="00CA2A25">
        <w:rPr>
          <w:color w:val="FF0000"/>
          <w:sz w:val="28"/>
          <w:szCs w:val="28"/>
          <w:lang w:bidi="ar-DZ"/>
        </w:rPr>
        <w:t xml:space="preserve"> ( </w:t>
      </w:r>
      <w:r w:rsidRPr="00CA2A25">
        <w:rPr>
          <w:i/>
          <w:iCs/>
          <w:color w:val="FF0000"/>
          <w:sz w:val="28"/>
          <w:szCs w:val="28"/>
          <w:lang w:bidi="ar-DZ"/>
        </w:rPr>
        <w:t>x</w:t>
      </w:r>
      <w:r w:rsidRPr="00CA2A25">
        <w:rPr>
          <w:color w:val="FF0000"/>
          <w:sz w:val="28"/>
          <w:szCs w:val="28"/>
          <w:lang w:bidi="ar-DZ"/>
        </w:rPr>
        <w:t xml:space="preserve"> )</w:t>
      </w:r>
      <w:r w:rsidRPr="00CA2A2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؛  أ</w:t>
      </w:r>
      <w:r w:rsidRPr="007F6AA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="008B36D0" w:rsidRPr="006F2A22">
        <w:rPr>
          <w:position w:val="-24"/>
          <w:sz w:val="28"/>
          <w:szCs w:val="28"/>
          <w:lang w:bidi="ar-DZ"/>
        </w:rPr>
        <w:object w:dxaOrig="320" w:dyaOrig="639">
          <v:shape id="_x0000_i1145" type="#_x0000_t75" style="width:16.3pt;height:31.9pt" o:ole="">
            <v:imagedata r:id="rId263" o:title=""/>
          </v:shape>
          <o:OLEObject Type="Embed" ProgID="Equation.DSMT4" ShapeID="_x0000_i1145" DrawAspect="Content" ObjectID="_1569683371" r:id="rId26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Pr="0063105B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1709DF">
        <w:rPr>
          <w:rFonts w:hint="cs"/>
          <w:color w:val="FF0000"/>
          <w:sz w:val="28"/>
          <w:szCs w:val="28"/>
          <w:rtl/>
          <w:lang w:bidi="ar-DZ"/>
        </w:rPr>
        <w:t xml:space="preserve">     حـسـا</w:t>
      </w:r>
      <w:r w:rsidRPr="001709D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1709DF">
        <w:rPr>
          <w:rFonts w:hint="cs"/>
          <w:color w:val="FF0000"/>
          <w:sz w:val="28"/>
          <w:szCs w:val="28"/>
          <w:rtl/>
          <w:lang w:bidi="ar-DZ"/>
        </w:rPr>
        <w:t>ب  تـرتـيــب</w:t>
      </w:r>
      <w:proofErr w:type="gramEnd"/>
      <w:r w:rsidRPr="001709D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709DF">
        <w:rPr>
          <w:color w:val="FF0000"/>
          <w:sz w:val="28"/>
          <w:szCs w:val="28"/>
          <w:lang w:bidi="ar-DZ"/>
        </w:rPr>
        <w:t>S</w:t>
      </w:r>
      <w:r w:rsidRPr="001709DF">
        <w:rPr>
          <w:rFonts w:hint="cs"/>
          <w:color w:val="FF0000"/>
          <w:sz w:val="28"/>
          <w:szCs w:val="28"/>
          <w:rtl/>
          <w:lang w:bidi="ar-DZ"/>
        </w:rPr>
        <w:t xml:space="preserve"> :        </w:t>
      </w:r>
      <w:r w:rsidR="00882140" w:rsidRPr="006F2A22">
        <w:rPr>
          <w:position w:val="-24"/>
          <w:sz w:val="28"/>
          <w:szCs w:val="28"/>
          <w:lang w:bidi="ar-DZ"/>
        </w:rPr>
        <w:object w:dxaOrig="3800" w:dyaOrig="639">
          <v:shape id="_x0000_i1146" type="#_x0000_t75" style="width:190.2pt;height:31.9pt" o:ole="">
            <v:imagedata r:id="rId265" o:title=""/>
          </v:shape>
          <o:OLEObject Type="Embed" ProgID="Equation.DSMT4" ShapeID="_x0000_i1146" DrawAspect="Content" ObjectID="_1569683372" r:id="rId266"/>
        </w:object>
      </w:r>
    </w:p>
    <w:p w:rsidR="002F598F" w:rsidRDefault="002F598F" w:rsidP="002F598F">
      <w:pPr>
        <w:bidi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نـسـتــنـتــج  أ</w:t>
      </w:r>
      <w:r w:rsidRPr="00AA18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ن</w:t>
      </w:r>
      <w:r w:rsidRPr="009C28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82140" w:rsidRPr="006F2A22">
        <w:rPr>
          <w:position w:val="-24"/>
          <w:sz w:val="28"/>
          <w:szCs w:val="28"/>
          <w:lang w:bidi="ar-DZ"/>
        </w:rPr>
        <w:object w:dxaOrig="1340" w:dyaOrig="639">
          <v:shape id="_x0000_i1147" type="#_x0000_t75" style="width:67.25pt;height:31.9pt" o:ole="">
            <v:imagedata r:id="rId267" o:title=""/>
          </v:shape>
          <o:OLEObject Type="Embed" ProgID="Equation.DSMT4" ShapeID="_x0000_i1147" DrawAspect="Content" ObjectID="_1569683373" r:id="rId26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1061AA" w:rsidP="007921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8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9</w:t>
      </w:r>
      <w:r w:rsidRPr="007921D0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عـيـيـن  الـمـعـ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لـيْـن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ا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طـل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ا  مـن  الـتـمـثـيـل  الـبـيـ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</w:t>
      </w:r>
      <w:r w:rsidR="002F598F">
        <w:rPr>
          <w:rFonts w:hint="cs"/>
          <w:sz w:val="28"/>
          <w:szCs w:val="28"/>
          <w:rtl/>
          <w:lang w:bidi="ar-DZ"/>
        </w:rPr>
        <w:t xml:space="preserve">  لـد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ة  تـآ</w:t>
      </w:r>
      <w:r w:rsidR="002F598F" w:rsidRPr="003124C8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لـفـيـة .</w:t>
      </w:r>
    </w:p>
    <w:p w:rsidR="002F598F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نـعـتـبــر الـد</w:t>
      </w:r>
      <w:r w:rsidR="00645E66"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="00645E66"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 الـمـعــرفــتـيــن  كـمــا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لــي : 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</w:t>
      </w:r>
      <w:r>
        <w:rPr>
          <w:rFonts w:hint="cs"/>
          <w:sz w:val="28"/>
          <w:szCs w:val="28"/>
          <w:rtl/>
          <w:lang w:bidi="ar-DZ"/>
        </w:rPr>
        <w:t xml:space="preserve">    ؛   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</w:t>
      </w:r>
    </w:p>
    <w:p w:rsidR="002F598F" w:rsidRPr="00507714" w:rsidRDefault="002F598F" w:rsidP="002F598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86" style="position:absolute;left:0;text-align:left;margin-left:-21.15pt;margin-top:12.1pt;width:184.05pt;height:280.45pt;z-index:251639296" coordorigin="144,1551" coordsize="3681,5609">
            <v:shape id="_x0000_s2187" type="#_x0000_t75" style="position:absolute;left:246;top:1859;width:3180;height:4860">
              <v:imagedata r:id="rId6" o:title="" croptop="27845f" cropbottom="1114f" cropleft="1602f" cropright="48815f"/>
            </v:shape>
            <v:line id="_x0000_s2188" style="position:absolute" from="1717,1939" to="1717,6474" strokeweight="1.5pt">
              <v:stroke startarrow="classic"/>
            </v:line>
            <v:line id="_x0000_s2189" style="position:absolute" from="144,4210" to="3546,4210" strokeweight="1.5pt">
              <v:stroke endarrow="classic"/>
            </v:line>
            <v:line id="_x0000_s2190" style="position:absolute" from="1717,3889" to="1717,4172" strokeweight="1.5pt">
              <v:stroke startarrow="classic" endarrowwidth="wide" endarrowlength="long"/>
            </v:line>
            <v:line id="_x0000_s2191" style="position:absolute" from="1726,4205" to="2009,4205" strokeweight="1.5pt">
              <v:stroke endarrow="classic"/>
            </v:line>
            <v:shape id="_x0000_s2192" type="#_x0000_t202" style="position:absolute;left:1506;top:3701;width:397;height:397" filled="f" stroked="f">
              <o:lock v:ext="edit" aspectratio="t"/>
              <v:textbox style="mso-next-textbox:#_x0000_s2192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2193" type="#_x0000_t202" style="position:absolute;left:1786;top:1551;width:397;height:397" filled="f" stroked="f">
              <o:lock v:ext="edit" aspectratio="t"/>
              <v:textbox style="mso-next-textbox:#_x0000_s2193" inset="1mm,1mm,0,0">
                <w:txbxContent>
                  <w:p w:rsidR="002F598F" w:rsidRPr="00AC5D24" w:rsidRDefault="002F598F" w:rsidP="002F598F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194" style="position:absolute;rotation:-90" from="1721,2699" to="1721,2869" strokeweight="1.5pt"/>
            <v:line id="_x0000_s2195" style="position:absolute;rotation:-90" from="1721,3549" to="1721,3719" strokeweight="1.5pt"/>
            <v:line id="_x0000_s2196" style="position:absolute;rotation:-90" from="1721,5243" to="1721,5413" strokeweight="1.5pt"/>
            <v:line id="_x0000_s2197" style="position:absolute;rotation:-90" from="1721,4955" to="1721,5125" strokeweight="1.5pt"/>
            <v:line id="_x0000_s2198" style="position:absolute;rotation:-90" from="1721,4675" to="1721,4845" strokeweight="1.5pt"/>
            <v:line id="_x0000_s2199" style="position:absolute;rotation:-90" from="1721,4396" to="1721,4566" strokeweight="1.5pt"/>
            <v:line id="_x0000_s2200" style="position:absolute;rotation:-180" from="880,4121" to="880,4291" strokeweight="1.5pt"/>
            <v:line id="_x0000_s2201" style="position:absolute;rotation:-180" from="2282,4121" to="2282,4291" strokeweight="1.5pt"/>
            <v:shape id="_x0000_s2202" type="#_x0000_t202" style="position:absolute;left:1860;top:4179;width:397;height:397" filled="f" stroked="f">
              <o:lock v:ext="edit" aspectratio="t"/>
              <v:textbox style="mso-next-textbox:#_x0000_s2202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2203" type="#_x0000_t202" style="position:absolute;left:3404;top:3796;width:397;height:397" filled="f" stroked="f">
              <o:lock v:ext="edit" aspectratio="t"/>
              <v:textbox style="mso-next-textbox:#_x0000_s2203" inset="1mm,1mm,0,0">
                <w:txbxContent>
                  <w:p w:rsidR="002F598F" w:rsidRPr="00AC5D24" w:rsidRDefault="002F598F" w:rsidP="002F598F">
                    <w:pPr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2204" style="position:absolute;rotation:-180" from="2570,4121" to="2570,4291" strokeweight="1.5pt"/>
            <v:line id="_x0000_s2205" style="position:absolute;rotation:-180" from="2850,4121" to="2850,4291" strokeweight="1.5pt"/>
            <v:line id="_x0000_s2206" style="position:absolute;rotation:-180" from="1161,4121" to="1161,4291" strokeweight="1.5pt"/>
            <v:line id="_x0000_s2207" style="position:absolute;rotation:-180" from="1441,4121" to="1441,4291" strokeweight="1.5pt"/>
            <v:line id="_x0000_s2208" style="position:absolute;rotation:-90" from="1721,2981" to="1721,3151" strokeweight="1.5pt"/>
            <v:shape id="_x0000_s2209" type="#_x0000_t32" style="position:absolute;left:1243;top:2007;width:1678;height:5034;flip:y" o:connectortype="straight" strokecolor="red" strokeweight="1.5pt">
              <v:stroke endarrowwidth="narrow" endarrowlength="short"/>
              <o:lock v:ext="edit" aspectratio="t"/>
            </v:shape>
            <v:shape id="_x0000_s2210" type="#_x0000_t32" style="position:absolute;left:1077;top:2072;width:2461;height:4922;flip:x y" o:connectortype="straight" strokecolor="green" strokeweight="1.5pt">
              <v:stroke endarrowwidth="narrow" endarrowlength="short"/>
              <o:lock v:ext="edit" aspectratio="t"/>
            </v:shape>
            <v:shape id="_x0000_s2211" type="#_x0000_t202" style="position:absolute;left:1723;top:4534;width:567;height:567" filled="f" stroked="f">
              <o:lock v:ext="edit" aspectratio="t"/>
              <v:textbox style="mso-next-textbox:#_x0000_s2211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12" type="#_x0000_t202" style="position:absolute;left:2284;top:2838;width:567;height:567" filled="f" stroked="f">
              <o:lock v:ext="edit" aspectratio="t"/>
              <v:textbox style="mso-next-textbox:#_x0000_s2212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13" type="#_x0000_t202" style="position:absolute;left:2562;top:5374;width:567;height:567" filled="f" stroked="f">
              <o:lock v:ext="edit" aspectratio="t"/>
              <v:textbox style="mso-next-textbox:#_x0000_s2213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14" type="#_x0000_t202" style="position:absolute;left:1156;top:2558;width:567;height:567" filled="f" stroked="f">
              <o:lock v:ext="edit" aspectratio="t"/>
              <v:textbox style="mso-next-textbox:#_x0000_s2214" inset="0,1mm,0,0">
                <w:txbxContent>
                  <w:p w:rsidR="002F598F" w:rsidRPr="00860B5F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860B5F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15" type="#_x0000_t202" style="position:absolute;left:3428;top:4656;width:397;height:2324" filled="f" stroked="f">
              <v:textbox style="layout-flow:vertical;mso-layout-flow-alt:bottom-to-top;mso-next-textbox:#_x0000_s2215" inset="0,1mm,0,0">
                <w:txbxContent>
                  <w:p w:rsidR="002F598F" w:rsidRPr="00E8370A" w:rsidRDefault="002F598F" w:rsidP="002F598F">
                    <w:pPr>
                      <w:jc w:val="center"/>
                      <w:rPr>
                        <w:color w:val="008000"/>
                      </w:rPr>
                    </w:pPr>
                    <w:r w:rsidRPr="00E8370A">
                      <w:rPr>
                        <w:color w:val="008000"/>
                        <w:lang w:bidi="ar-DZ"/>
                      </w:rPr>
                      <w:t>( D</w:t>
                    </w:r>
                    <w:r w:rsidR="00860B5F" w:rsidRPr="00860B5F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proofErr w:type="gramStart"/>
                    <w:r w:rsidRPr="00E8370A">
                      <w:rPr>
                        <w:rFonts w:ascii="Tahoma" w:hAnsi="Tahoma" w:cs="Tahoma"/>
                        <w:color w:val="008000"/>
                        <w:lang w:bidi="ar-DZ"/>
                      </w:rPr>
                      <w:t>’</w:t>
                    </w:r>
                    <w:r w:rsidRPr="00E8370A">
                      <w:rPr>
                        <w:color w:val="008000"/>
                        <w:lang w:bidi="ar-DZ"/>
                      </w:rPr>
                      <w:t xml:space="preserve"> )</w:t>
                    </w:r>
                    <w:proofErr w:type="gramEnd"/>
                    <w:r w:rsidRPr="00E8370A">
                      <w:rPr>
                        <w:color w:val="008000"/>
                      </w:rPr>
                      <w:t xml:space="preserve"> : </w:t>
                    </w:r>
                    <w:r w:rsidRPr="00E8370A">
                      <w:rPr>
                        <w:i/>
                        <w:iCs/>
                        <w:color w:val="008000"/>
                      </w:rPr>
                      <w:t>y</w:t>
                    </w:r>
                    <w:r w:rsidRPr="00E8370A">
                      <w:rPr>
                        <w:color w:val="008000"/>
                      </w:rPr>
                      <w:t xml:space="preserve"> </w:t>
                    </w:r>
                    <w:r w:rsidRPr="00E8370A">
                      <w:rPr>
                        <w:rFonts w:ascii="Arial" w:hAnsi="Arial" w:cs="Arial"/>
                        <w:color w:val="008000"/>
                      </w:rPr>
                      <w:t>=</w:t>
                    </w:r>
                    <w:r w:rsidRPr="00E8370A">
                      <w:rPr>
                        <w:color w:val="008000"/>
                      </w:rPr>
                      <w:t xml:space="preserve"> </w:t>
                    </w:r>
                    <w:r w:rsidRPr="00E8370A">
                      <w:rPr>
                        <w:rFonts w:ascii="Arial" w:hAnsi="Arial" w:cs="Arial"/>
                        <w:color w:val="008000"/>
                        <w:lang w:bidi="ar-DZ"/>
                      </w:rPr>
                      <w:t>–</w:t>
                    </w:r>
                    <w:r w:rsidRPr="00E8370A">
                      <w:rPr>
                        <w:color w:val="008000"/>
                        <w:lang w:bidi="ar-DZ"/>
                      </w:rPr>
                      <w:t xml:space="preserve"> 2 </w:t>
                    </w:r>
                    <w:r w:rsidRPr="00E8370A">
                      <w:rPr>
                        <w:i/>
                        <w:iCs/>
                        <w:color w:val="008000"/>
                        <w:lang w:bidi="ar-DZ"/>
                      </w:rPr>
                      <w:t>x</w:t>
                    </w:r>
                    <w:r w:rsidRPr="00E8370A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E8370A">
                      <w:rPr>
                        <w:rFonts w:ascii="Arial" w:hAnsi="Arial" w:cs="Arial"/>
                        <w:color w:val="008000"/>
                        <w:lang w:bidi="ar-DZ"/>
                      </w:rPr>
                      <w:t>+</w:t>
                    </w:r>
                    <w:r w:rsidRPr="00E8370A">
                      <w:rPr>
                        <w:color w:val="008000"/>
                        <w:lang w:bidi="ar-DZ"/>
                      </w:rPr>
                      <w:t xml:space="preserve"> 3</w:t>
                    </w:r>
                  </w:p>
                </w:txbxContent>
              </v:textbox>
            </v:shape>
            <v:shape id="_x0000_s2216" type="#_x0000_t202" style="position:absolute;left:1375;top:5366;width:397;height:397" filled="f" stroked="f">
              <o:lock v:ext="edit" aspectratio="t"/>
              <v:textbox style="mso-next-textbox:#_x0000_s2216" inset="1mm,1mm,0,0">
                <w:txbxContent>
                  <w:p w:rsidR="002F598F" w:rsidRPr="0060300A" w:rsidRDefault="002F598F" w:rsidP="002F598F">
                    <w:pPr>
                      <w:rPr>
                        <w:color w:val="0000FF"/>
                      </w:rPr>
                    </w:pPr>
                    <w:r w:rsidRPr="0060300A">
                      <w:rPr>
                        <w:color w:val="0000FF"/>
                      </w:rPr>
                      <w:t xml:space="preserve"> </w:t>
                    </w:r>
                    <w:r>
                      <w:rPr>
                        <w:color w:val="0000FF"/>
                      </w:rPr>
                      <w:t>A</w:t>
                    </w:r>
                  </w:p>
                </w:txbxContent>
              </v:textbox>
            </v:shape>
            <v:rect id="_x0000_s2217" style="position:absolute;left:906;top:5177;width:397;height:1531" stroked="f"/>
            <v:shape id="_x0000_s2218" type="#_x0000_t202" style="position:absolute;left:933;top:5119;width:397;height:2041" filled="f" stroked="f">
              <v:textbox style="layout-flow:vertical;mso-layout-flow-alt:bottom-to-top;mso-next-textbox:#_x0000_s2218" inset="0,1mm,0,0">
                <w:txbxContent>
                  <w:p w:rsidR="002F598F" w:rsidRPr="00E8370A" w:rsidRDefault="002F598F" w:rsidP="002F598F">
                    <w:pPr>
                      <w:jc w:val="center"/>
                      <w:rPr>
                        <w:color w:val="FF0000"/>
                      </w:rPr>
                    </w:pPr>
                    <w:proofErr w:type="gramStart"/>
                    <w:r w:rsidRPr="00E8370A">
                      <w:rPr>
                        <w:color w:val="FF0000"/>
                        <w:lang w:bidi="ar-DZ"/>
                      </w:rPr>
                      <w:t>( D</w:t>
                    </w:r>
                    <w:proofErr w:type="gramEnd"/>
                    <w:r w:rsidRPr="00E8370A">
                      <w:rPr>
                        <w:color w:val="FF0000"/>
                        <w:lang w:bidi="ar-DZ"/>
                      </w:rPr>
                      <w:t xml:space="preserve"> )</w:t>
                    </w:r>
                    <w:r w:rsidRPr="00E8370A">
                      <w:rPr>
                        <w:color w:val="FF0000"/>
                      </w:rPr>
                      <w:t xml:space="preserve"> : </w:t>
                    </w:r>
                    <w:r w:rsidRPr="00E8370A">
                      <w:rPr>
                        <w:i/>
                        <w:iCs/>
                        <w:color w:val="FF0000"/>
                      </w:rPr>
                      <w:t>y</w:t>
                    </w:r>
                    <w:r w:rsidRPr="00E8370A">
                      <w:rPr>
                        <w:color w:val="FF0000"/>
                      </w:rPr>
                      <w:t xml:space="preserve"> </w:t>
                    </w:r>
                    <w:r w:rsidRPr="00E8370A">
                      <w:rPr>
                        <w:rFonts w:ascii="Arial" w:hAnsi="Arial" w:cs="Arial"/>
                        <w:color w:val="FF0000"/>
                      </w:rPr>
                      <w:t>=</w:t>
                    </w:r>
                    <w:r w:rsidRPr="00E8370A">
                      <w:rPr>
                        <w:color w:val="FF0000"/>
                      </w:rPr>
                      <w:t xml:space="preserve"> </w:t>
                    </w:r>
                    <w:r w:rsidRPr="00E8370A">
                      <w:rPr>
                        <w:color w:val="FF0000"/>
                        <w:lang w:bidi="ar-DZ"/>
                      </w:rPr>
                      <w:t xml:space="preserve">3 </w:t>
                    </w:r>
                    <w:r w:rsidRPr="00E8370A">
                      <w:rPr>
                        <w:i/>
                        <w:iCs/>
                        <w:color w:val="FF0000"/>
                        <w:lang w:bidi="ar-DZ"/>
                      </w:rPr>
                      <w:t>x</w:t>
                    </w:r>
                    <w:r w:rsidRPr="00E8370A">
                      <w:rPr>
                        <w:color w:val="FF0000"/>
                        <w:lang w:bidi="ar-DZ"/>
                      </w:rPr>
                      <w:t xml:space="preserve"> </w:t>
                    </w:r>
                    <w:r w:rsidRPr="00E8370A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E8370A">
                      <w:rPr>
                        <w:color w:val="FF0000"/>
                        <w:lang w:bidi="ar-DZ"/>
                      </w:rPr>
                      <w:t xml:space="preserve"> 5</w:t>
                    </w:r>
                  </w:p>
                </w:txbxContent>
              </v:textbox>
            </v:shape>
            <v:shape id="_x0000_s2219" type="#_x0000_t202" style="position:absolute;left:2544;top:3026;width:397;height:397" filled="f" stroked="f">
              <o:lock v:ext="edit" aspectratio="t"/>
              <v:textbox style="mso-next-textbox:#_x0000_s2219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E</w:t>
                    </w:r>
                  </w:p>
                </w:txbxContent>
              </v:textbox>
            </v:shape>
            <v:shape id="_x0000_s2220" type="#_x0000_t202" style="position:absolute;left:2842;top:5270;width:397;height:397" filled="f" stroked="f">
              <o:lock v:ext="edit" aspectratio="t"/>
              <v:textbox style="mso-next-textbox:#_x0000_s2220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F</w:t>
                    </w:r>
                  </w:p>
                </w:txbxContent>
              </v:textbox>
            </v:shape>
            <v:shape id="_x0000_s2221" type="#_x0000_t202" style="position:absolute;left:1383;top:3122;width:397;height:397" filled="f" stroked="f">
              <o:lock v:ext="edit" aspectratio="t"/>
              <v:textbox style="mso-next-textbox:#_x0000_s2221" inset="1mm,1mm,0,0">
                <w:txbxContent>
                  <w:p w:rsidR="002F598F" w:rsidRPr="0060300A" w:rsidRDefault="002F598F" w:rsidP="002F598F">
                    <w:pPr>
                      <w:rPr>
                        <w:color w:val="0000FF"/>
                      </w:rPr>
                    </w:pPr>
                    <w:r w:rsidRPr="0060300A">
                      <w:rPr>
                        <w:color w:val="0000FF"/>
                      </w:rPr>
                      <w:t xml:space="preserve"> </w:t>
                    </w:r>
                    <w:r>
                      <w:rPr>
                        <w:color w:val="0000FF"/>
                      </w:rPr>
                      <w:t>B</w:t>
                    </w:r>
                  </w:p>
                </w:txbxContent>
              </v:textbox>
            </v:shape>
            <v:shape id="_x0000_s2222" type="#_x0000_t202" style="position:absolute;left:1384;top:4148;width:397;height:397" filled="f" stroked="f">
              <o:lock v:ext="edit" aspectratio="t"/>
              <v:textbox style="mso-next-textbox:#_x0000_s2222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O</w:t>
                    </w:r>
                  </w:p>
                </w:txbxContent>
              </v:textbox>
            </v:shape>
            <v:line id="_x0000_s2223" style="position:absolute;rotation:-360" from="2001,3355" to="2001,3922" strokecolor="blue" strokeweight="1.5pt">
              <v:stroke endarrow="classic"/>
            </v:line>
            <v:line id="_x0000_s2224" style="position:absolute;rotation:-90" from="1868,3209" to="1868,3492" strokecolor="blue" strokeweight="1.5pt">
              <v:stroke endarrow="classic"/>
            </v:line>
            <v:line id="_x0000_s2225" style="position:absolute;rotation:-180" from="1996,4768" to="1996,5618" strokecolor="blue" strokeweight="1.5pt">
              <v:stroke endarrow="classic"/>
            </v:line>
            <v:line id="_x0000_s2226" style="position:absolute;rotation:-90" from="1868,5468" to="1868,5751" strokecolor="blue" strokeweight="1.5pt">
              <v:stroke endarrow="classic"/>
            </v:line>
            <v:shape id="_x0000_s2227" type="#_x0000_t202" style="position:absolute;left:1442;top:5382;width:567;height:567" filled="f" stroked="f">
              <o:lock v:ext="edit" aspectratio="t"/>
              <v:textbox style="mso-next-textbox:#_x0000_s2227" inset="0,1mm,0,0">
                <w:txbxContent>
                  <w:p w:rsidR="002F598F" w:rsidRPr="0060300A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60300A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28" type="#_x0000_t202" style="position:absolute;left:1437;top:3123;width:567;height:567" filled="f" stroked="f">
              <o:lock v:ext="edit" aspectratio="t"/>
              <v:textbox style="mso-next-textbox:#_x0000_s2228" inset="0,1mm,0,0">
                <w:txbxContent>
                  <w:p w:rsidR="002F598F" w:rsidRPr="0060300A" w:rsidRDefault="002F598F" w:rsidP="002F598F">
                    <w:pPr>
                      <w:jc w:val="center"/>
                      <w:rPr>
                        <w:color w:val="0000FF"/>
                        <w:sz w:val="32"/>
                        <w:szCs w:val="32"/>
                      </w:rPr>
                    </w:pPr>
                    <w:r w:rsidRPr="0060300A">
                      <w:rPr>
                        <w:color w:val="0000FF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229" type="#_x0000_t202" style="position:absolute;left:1095;top:2746;width:397;height:397" filled="f" stroked="f">
              <o:lock v:ext="edit" aspectratio="t"/>
              <v:textbox style="mso-next-textbox:#_x0000_s2229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K</w:t>
                    </w:r>
                  </w:p>
                </w:txbxContent>
              </v:textbox>
            </v:shape>
            <v:shape id="_x0000_s2230" type="#_x0000_t202" style="position:absolute;left:1955;top:4713;width:397;height:397" filled="f" stroked="f">
              <o:lock v:ext="edit" aspectratio="t"/>
              <v:textbox style="mso-next-textbox:#_x0000_s2230" inset="1mm,1mm,0,0">
                <w:txbxContent>
                  <w:p w:rsidR="002F598F" w:rsidRPr="00E8370A" w:rsidRDefault="002F598F" w:rsidP="002F598F">
                    <w:pPr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 xml:space="preserve"> C</w:t>
                    </w:r>
                  </w:p>
                </w:txbxContent>
              </v:textbox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لـيـكـن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8A0AA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لـد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 w:rsidRPr="00BD48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( D</w:t>
      </w:r>
      <w:r w:rsidR="008B36D0" w:rsidRPr="008B36D0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الـتـمـثـيـل  الـبـيـا</w:t>
      </w:r>
      <w:r w:rsidRPr="008A0AA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لـد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45E6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2F598F" w:rsidRDefault="0038671B" w:rsidP="0038671B">
      <w:pPr>
        <w:bidi/>
        <w:spacing w:line="360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مـثـل  بـيــا</w:t>
      </w:r>
      <w:r w:rsidR="002F598F" w:rsidRPr="00A4176D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نـيـا  كــل  مــن   </w:t>
      </w:r>
      <w:r w:rsidR="002F598F">
        <w:rPr>
          <w:i/>
          <w:iCs/>
          <w:sz w:val="28"/>
          <w:szCs w:val="28"/>
          <w:lang w:bidi="ar-DZ"/>
        </w:rPr>
        <w:t>f</w:t>
      </w:r>
      <w:r w:rsidR="002F598F">
        <w:rPr>
          <w:rFonts w:hint="cs"/>
          <w:sz w:val="28"/>
          <w:szCs w:val="28"/>
          <w:rtl/>
          <w:lang w:bidi="ar-DZ"/>
        </w:rPr>
        <w:t xml:space="preserve">   و  </w:t>
      </w:r>
      <w:r w:rsidR="002F598F">
        <w:rPr>
          <w:i/>
          <w:iCs/>
          <w:sz w:val="28"/>
          <w:szCs w:val="28"/>
          <w:lang w:bidi="ar-DZ"/>
        </w:rPr>
        <w:t>g</w:t>
      </w:r>
      <w:r w:rsidR="002F598F" w:rsidRPr="007B4C60">
        <w:rPr>
          <w:rFonts w:hint="cs"/>
          <w:sz w:val="28"/>
          <w:szCs w:val="28"/>
          <w:rtl/>
          <w:lang w:bidi="ar-DZ"/>
        </w:rPr>
        <w:t xml:space="preserve">  ف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7B4C60">
        <w:rPr>
          <w:rFonts w:hint="cs"/>
          <w:sz w:val="28"/>
          <w:szCs w:val="28"/>
          <w:rtl/>
          <w:lang w:bidi="ar-DZ"/>
        </w:rPr>
        <w:t xml:space="preserve">ي  </w:t>
      </w:r>
      <w:r w:rsidR="002F598F">
        <w:rPr>
          <w:rFonts w:hint="cs"/>
          <w:sz w:val="28"/>
          <w:szCs w:val="28"/>
          <w:rtl/>
          <w:lang w:bidi="ar-DZ"/>
        </w:rPr>
        <w:t>نـفــس  الـمـسـتـوي  الـمــزوّد  بـمـعــلــم .</w:t>
      </w:r>
    </w:p>
    <w:p w:rsidR="002F598F" w:rsidRPr="000B1E07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lang w:bidi="ar-DZ"/>
        </w:rPr>
      </w:pP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0B1E07">
        <w:rPr>
          <w:i/>
          <w:iCs/>
          <w:color w:val="FF0000"/>
          <w:sz w:val="28"/>
          <w:szCs w:val="28"/>
          <w:lang w:bidi="ar-DZ"/>
        </w:rPr>
        <w:t>f</w:t>
      </w:r>
      <w:proofErr w:type="gramEnd"/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0B1E07">
        <w:rPr>
          <w:i/>
          <w:iCs/>
          <w:color w:val="FF0000"/>
          <w:sz w:val="28"/>
          <w:szCs w:val="28"/>
          <w:lang w:bidi="ar-DZ"/>
        </w:rPr>
        <w:t>g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د</w:t>
      </w:r>
      <w:r w:rsidR="00326615" w:rsidRPr="0032661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ا</w:t>
      </w:r>
      <w:r w:rsidR="00326615" w:rsidRPr="0032661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لـتــا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  تـآ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لـفـيّــتــا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  غ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ـي</w:t>
      </w:r>
      <w:r>
        <w:rPr>
          <w:rFonts w:hint="cs"/>
          <w:color w:val="FF0000"/>
          <w:sz w:val="28"/>
          <w:szCs w:val="28"/>
          <w:rtl/>
          <w:lang w:bidi="ar-DZ"/>
        </w:rPr>
        <w:t>ْـ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ـر خـطـيــتـيْــن ، إ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ذ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  يـك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ف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ي</w:t>
      </w:r>
    </w:p>
    <w:p w:rsidR="002F598F" w:rsidRPr="000B1E07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lang w:bidi="ar-DZ"/>
        </w:rPr>
      </w:pP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  تـعـيـيــن  نـقـطـتـيــن  مـن  كـل  تـمـثـيـل  بـيـا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ي  لإ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ـشــا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ئــه .</w:t>
      </w:r>
    </w:p>
    <w:p w:rsidR="002F598F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0B1E07">
        <w:rPr>
          <w:i/>
          <w:iCs/>
          <w:color w:val="FF0000"/>
          <w:sz w:val="28"/>
          <w:szCs w:val="28"/>
          <w:lang w:bidi="ar-DZ"/>
        </w:rPr>
        <w:t>f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0B1E07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1</w:t>
      </w:r>
      <w:proofErr w:type="gramEnd"/>
      <w:r w:rsidRPr="000B1E07">
        <w:rPr>
          <w:color w:val="FF0000"/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B1E07">
        <w:rPr>
          <w:color w:val="FF0000"/>
          <w:sz w:val="28"/>
          <w:szCs w:val="28"/>
          <w:lang w:bidi="ar-DZ"/>
        </w:rPr>
        <w:t xml:space="preserve"> 3</w:t>
      </w:r>
      <w:r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1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و      </w:t>
      </w:r>
      <w:r w:rsidRPr="000B1E07">
        <w:rPr>
          <w:i/>
          <w:iCs/>
          <w:color w:val="FF0000"/>
          <w:sz w:val="28"/>
          <w:szCs w:val="28"/>
          <w:lang w:bidi="ar-DZ"/>
        </w:rPr>
        <w:t>f</w:t>
      </w:r>
      <w:r w:rsidRPr="000B1E07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3</w:t>
      </w:r>
      <w:r w:rsidRPr="000B1E07">
        <w:rPr>
          <w:color w:val="FF0000"/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B1E07">
        <w:rPr>
          <w:color w:val="FF0000"/>
          <w:sz w:val="28"/>
          <w:szCs w:val="28"/>
          <w:lang w:bidi="ar-DZ"/>
        </w:rPr>
        <w:t xml:space="preserve"> 3</w:t>
      </w:r>
      <w:r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3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4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2F598F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ذ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EC5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C5AED">
        <w:rPr>
          <w:color w:val="FF0000"/>
          <w:sz w:val="28"/>
          <w:szCs w:val="28"/>
          <w:lang w:bidi="ar-DZ"/>
        </w:rPr>
        <w:t>( D )</w:t>
      </w:r>
      <w:r w:rsidRPr="00EC5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يـشـمــل  ال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ـقـط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تـيْــن  </w:t>
      </w:r>
      <w:r>
        <w:rPr>
          <w:color w:val="FF0000"/>
          <w:sz w:val="28"/>
          <w:szCs w:val="28"/>
          <w:lang w:bidi="ar-DZ"/>
        </w:rPr>
        <w:t xml:space="preserve">C ( 1 ;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و   </w:t>
      </w:r>
      <w:r>
        <w:rPr>
          <w:color w:val="FF0000"/>
          <w:sz w:val="28"/>
          <w:szCs w:val="28"/>
          <w:lang w:bidi="ar-DZ"/>
        </w:rPr>
        <w:t>E ( 3 ; 4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0B1E07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4</w:t>
      </w:r>
      <w:proofErr w:type="gramEnd"/>
      <w:r w:rsidRPr="000B1E07">
        <w:rPr>
          <w:color w:val="FF0000"/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4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5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و     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0B1E07">
        <w:rPr>
          <w:color w:val="FF0000"/>
          <w:sz w:val="28"/>
          <w:szCs w:val="28"/>
          <w:lang w:bidi="ar-DZ"/>
        </w:rPr>
        <w:t xml:space="preserve"> (</w:t>
      </w:r>
      <w:r w:rsidRPr="00EC5AED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0B1E07">
        <w:rPr>
          <w:color w:val="FF0000"/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0B1E07">
        <w:rPr>
          <w:color w:val="FF0000"/>
          <w:sz w:val="28"/>
          <w:szCs w:val="28"/>
          <w:lang w:bidi="ar-DZ"/>
        </w:rPr>
        <w:t>(</w:t>
      </w:r>
      <w:r>
        <w:rPr>
          <w:color w:val="FF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0B1E07">
        <w:rPr>
          <w:color w:val="FF0000"/>
          <w:sz w:val="28"/>
          <w:szCs w:val="28"/>
          <w:lang w:bidi="ar-DZ"/>
        </w:rPr>
        <w:t xml:space="preserve"> )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2F598F" w:rsidRPr="000B1E07" w:rsidRDefault="002F598F" w:rsidP="002F598F">
      <w:pPr>
        <w:bidi/>
        <w:spacing w:line="360" w:lineRule="auto"/>
        <w:rPr>
          <w:rFonts w:hint="cs"/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ذ</w:t>
      </w:r>
      <w:r w:rsidRPr="000B1E0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EC5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C5AED">
        <w:rPr>
          <w:color w:val="FF0000"/>
          <w:sz w:val="28"/>
          <w:szCs w:val="28"/>
          <w:lang w:bidi="ar-DZ"/>
        </w:rPr>
        <w:t>( D</w:t>
      </w:r>
      <w:r w:rsidR="008B36D0" w:rsidRPr="008B36D0">
        <w:rPr>
          <w:color w:val="FF0000"/>
          <w:sz w:val="16"/>
          <w:szCs w:val="16"/>
          <w:lang w:bidi="ar-DZ"/>
        </w:rPr>
        <w:t xml:space="preserve"> </w:t>
      </w:r>
      <w:r w:rsidRPr="00EC5AED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EC5AED">
        <w:rPr>
          <w:color w:val="FF0000"/>
          <w:sz w:val="28"/>
          <w:szCs w:val="28"/>
          <w:lang w:bidi="ar-DZ"/>
        </w:rPr>
        <w:t xml:space="preserve"> )</w:t>
      </w:r>
      <w:r w:rsidRPr="00EC5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يـشـمــل  الـ</w:t>
      </w:r>
      <w:r w:rsidRPr="000B1E07">
        <w:rPr>
          <w:rFonts w:hint="cs"/>
          <w:color w:val="FF0000"/>
          <w:sz w:val="28"/>
          <w:szCs w:val="28"/>
          <w:rtl/>
          <w:lang w:bidi="ar-DZ"/>
        </w:rPr>
        <w:t>نـقـط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تـيْــن  </w:t>
      </w:r>
      <w:r>
        <w:rPr>
          <w:color w:val="FF0000"/>
          <w:sz w:val="28"/>
          <w:szCs w:val="28"/>
          <w:lang w:bidi="ar-DZ"/>
        </w:rPr>
        <w:t xml:space="preserve">F ( 4 ;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5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و   </w:t>
      </w:r>
      <w:r>
        <w:rPr>
          <w:color w:val="FF0000"/>
          <w:sz w:val="28"/>
          <w:szCs w:val="28"/>
          <w:lang w:bidi="ar-DZ"/>
        </w:rPr>
        <w:t xml:space="preserve">K (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0B1E07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; 5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26615" w:rsidRDefault="0038671B" w:rsidP="0038671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42D5E">
        <w:rPr>
          <w:rFonts w:hint="cs"/>
          <w:sz w:val="28"/>
          <w:szCs w:val="28"/>
          <w:rtl/>
          <w:lang w:bidi="ar-DZ"/>
        </w:rPr>
        <w:t>ا</w:t>
      </w:r>
      <w:r w:rsidR="00D42D5E" w:rsidRPr="00D42D5E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كــمــل  مــا يــلـي :</w:t>
      </w:r>
    </w:p>
    <w:p w:rsidR="00326615" w:rsidRDefault="00A84662" w:rsidP="00A84662">
      <w:pPr>
        <w:bidi/>
        <w:spacing w:line="276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</w:rPr>
        <w:t>♫</w:t>
      </w:r>
      <w:r w:rsidR="00326615">
        <w:rPr>
          <w:rFonts w:hint="cs"/>
          <w:sz w:val="28"/>
          <w:szCs w:val="28"/>
          <w:rtl/>
          <w:lang w:bidi="ar-DZ"/>
        </w:rPr>
        <w:t xml:space="preserve"> ا</w:t>
      </w:r>
      <w:r w:rsidR="00326615" w:rsidRPr="00A92841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نـطـلا</w:t>
      </w:r>
      <w:r w:rsidR="00326615" w:rsidRPr="00A92841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 xml:space="preserve">قــا  مـن  الـنـقـطــة  </w:t>
      </w:r>
      <w:r w:rsidR="00326615">
        <w:rPr>
          <w:sz w:val="28"/>
          <w:szCs w:val="28"/>
          <w:lang w:bidi="ar-DZ"/>
        </w:rPr>
        <w:t>A</w:t>
      </w:r>
      <w:r w:rsidR="00326615">
        <w:rPr>
          <w:rFonts w:hint="cs"/>
          <w:sz w:val="28"/>
          <w:szCs w:val="28"/>
          <w:rtl/>
          <w:lang w:bidi="ar-DZ"/>
        </w:rPr>
        <w:t xml:space="preserve">  مـن  </w:t>
      </w:r>
      <w:r w:rsidR="00326615">
        <w:rPr>
          <w:sz w:val="28"/>
          <w:szCs w:val="28"/>
          <w:lang w:bidi="ar-DZ"/>
        </w:rPr>
        <w:t>( D )</w:t>
      </w:r>
      <w:r w:rsidR="00326615">
        <w:rPr>
          <w:rFonts w:hint="cs"/>
          <w:sz w:val="28"/>
          <w:szCs w:val="28"/>
          <w:rtl/>
          <w:lang w:bidi="ar-DZ"/>
        </w:rPr>
        <w:t xml:space="preserve">  حـيــث  </w:t>
      </w:r>
      <w:r w:rsidR="00326615">
        <w:rPr>
          <w:sz w:val="28"/>
          <w:szCs w:val="28"/>
          <w:lang w:bidi="ar-DZ"/>
        </w:rPr>
        <w:t xml:space="preserve">A ( 0 ; </w:t>
      </w:r>
      <w:r w:rsidR="00326615" w:rsidRPr="00D74BDD">
        <w:rPr>
          <w:rFonts w:ascii="Arial" w:hAnsi="Arial" w:cs="Arial"/>
          <w:sz w:val="28"/>
          <w:szCs w:val="28"/>
          <w:lang w:bidi="ar-DZ"/>
        </w:rPr>
        <w:t>–</w:t>
      </w:r>
      <w:r w:rsidR="00326615">
        <w:rPr>
          <w:sz w:val="28"/>
          <w:szCs w:val="28"/>
          <w:lang w:bidi="ar-DZ"/>
        </w:rPr>
        <w:t xml:space="preserve"> 5 )</w:t>
      </w:r>
      <w:r w:rsidR="00326615">
        <w:rPr>
          <w:rFonts w:hint="cs"/>
          <w:sz w:val="28"/>
          <w:szCs w:val="28"/>
          <w:rtl/>
          <w:lang w:bidi="ar-DZ"/>
        </w:rPr>
        <w:t xml:space="preserve">  ،</w:t>
      </w:r>
    </w:p>
    <w:p w:rsidR="00326615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تـجـهـنـا  بـوحــد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ـا  نـحــو الـيـمـيــن  فـإ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نــا  نـتـجــه  </w:t>
      </w:r>
      <w:r>
        <w:rPr>
          <w:sz w:val="28"/>
          <w:szCs w:val="28"/>
          <w:rtl/>
          <w:lang w:bidi="ar-DZ"/>
        </w:rPr>
        <w:t>شـا</w:t>
      </w:r>
      <w:r>
        <w:rPr>
          <w:sz w:val="16"/>
          <w:szCs w:val="16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قـولـيـا</w:t>
      </w:r>
    </w:p>
    <w:p w:rsidR="002F598F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حــو </w:t>
      </w:r>
      <w:proofErr w:type="gramStart"/>
      <w:r>
        <w:rPr>
          <w:rFonts w:hint="cs"/>
          <w:sz w:val="28"/>
          <w:szCs w:val="28"/>
          <w:rtl/>
          <w:lang w:bidi="ar-DZ"/>
        </w:rPr>
        <w:t>الأعــلـى  بــ</w:t>
      </w:r>
      <w:proofErr w:type="gramEnd"/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 w:rsidR="002F598F">
        <w:rPr>
          <w:rFonts w:hint="cs"/>
          <w:color w:val="FF0000"/>
          <w:sz w:val="28"/>
          <w:szCs w:val="28"/>
          <w:rtl/>
          <w:lang w:bidi="ar-DZ"/>
        </w:rPr>
        <w:t>3</w:t>
      </w:r>
      <w:r w:rsidR="002F598F">
        <w:rPr>
          <w:rFonts w:hint="cs"/>
          <w:sz w:val="28"/>
          <w:szCs w:val="28"/>
          <w:rtl/>
          <w:lang w:bidi="ar-DZ"/>
        </w:rPr>
        <w:t xml:space="preserve">   وحــد</w:t>
      </w:r>
      <w:r w:rsidR="002F598F" w:rsidRPr="000D0B42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>ا</w:t>
      </w:r>
      <w:r w:rsidR="002F598F" w:rsidRPr="000D0B42">
        <w:rPr>
          <w:rFonts w:hint="cs"/>
          <w:sz w:val="16"/>
          <w:szCs w:val="16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ت  لـنـصــل  إلـى  الـمـسـتـقـيـم  </w:t>
      </w:r>
      <w:r w:rsidR="002F598F">
        <w:rPr>
          <w:sz w:val="28"/>
          <w:szCs w:val="28"/>
          <w:lang w:bidi="ar-DZ"/>
        </w:rPr>
        <w:t>( D )</w:t>
      </w:r>
      <w:r w:rsidR="002F598F">
        <w:rPr>
          <w:rFonts w:hint="cs"/>
          <w:sz w:val="28"/>
          <w:szCs w:val="28"/>
          <w:rtl/>
          <w:lang w:bidi="ar-DZ"/>
        </w:rPr>
        <w:t xml:space="preserve"> .</w:t>
      </w:r>
    </w:p>
    <w:p w:rsidR="00326615" w:rsidRDefault="002F598F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326615">
        <w:rPr>
          <w:rFonts w:hint="cs"/>
          <w:sz w:val="28"/>
          <w:szCs w:val="28"/>
          <w:rtl/>
          <w:lang w:bidi="ar-DZ"/>
        </w:rPr>
        <w:t>الـعــد</w:t>
      </w:r>
      <w:r w:rsidR="00326615" w:rsidRPr="00A92841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gramStart"/>
      <w:r w:rsidR="00326615">
        <w:rPr>
          <w:rFonts w:hint="cs"/>
          <w:sz w:val="28"/>
          <w:szCs w:val="28"/>
          <w:rtl/>
          <w:lang w:bidi="ar-DZ"/>
        </w:rPr>
        <w:t xml:space="preserve">يُـسـمــى  </w:t>
      </w:r>
      <w:r w:rsidR="00326615"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ُـعــا</w:t>
      </w:r>
      <w:proofErr w:type="gramEnd"/>
      <w:r w:rsidR="00326615"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326615"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ـل  تـوجـيــه  الـمـسـتـقـيـم</w:t>
      </w:r>
      <w:r w:rsidR="00326615">
        <w:rPr>
          <w:rFonts w:hint="cs"/>
          <w:sz w:val="28"/>
          <w:szCs w:val="28"/>
          <w:rtl/>
          <w:lang w:bidi="ar-DZ"/>
        </w:rPr>
        <w:t xml:space="preserve">  </w:t>
      </w:r>
      <w:r w:rsidR="00326615">
        <w:rPr>
          <w:sz w:val="28"/>
          <w:szCs w:val="28"/>
          <w:lang w:bidi="ar-DZ"/>
        </w:rPr>
        <w:t>( D )</w:t>
      </w:r>
      <w:r w:rsidR="00326615">
        <w:rPr>
          <w:rFonts w:hint="cs"/>
          <w:sz w:val="28"/>
          <w:szCs w:val="28"/>
          <w:rtl/>
          <w:lang w:bidi="ar-DZ"/>
        </w:rPr>
        <w:t xml:space="preserve"> ؛</w:t>
      </w:r>
    </w:p>
    <w:p w:rsidR="00326615" w:rsidRPr="008E4042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هــو مُـعــا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  لـلـد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124C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 </w:t>
      </w:r>
      <w:r>
        <w:rPr>
          <w:i/>
          <w:iCs/>
          <w:sz w:val="28"/>
          <w:szCs w:val="28"/>
          <w:lang w:bidi="ar-DZ"/>
        </w:rPr>
        <w:t>f</w:t>
      </w:r>
      <w:r w:rsidRPr="008E4042">
        <w:rPr>
          <w:rFonts w:hint="cs"/>
          <w:sz w:val="28"/>
          <w:szCs w:val="28"/>
          <w:rtl/>
          <w:lang w:bidi="ar-DZ"/>
        </w:rPr>
        <w:t xml:space="preserve"> .</w:t>
      </w:r>
    </w:p>
    <w:p w:rsidR="00326615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الـمـعـلــم 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تـعــا</w:t>
      </w:r>
      <w:r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ـد  و مـتـجــا</w:t>
      </w:r>
      <w:r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نــس</w:t>
      </w:r>
      <w:r>
        <w:rPr>
          <w:rFonts w:hint="cs"/>
          <w:sz w:val="28"/>
          <w:szCs w:val="28"/>
          <w:rtl/>
          <w:lang w:bidi="ar-DZ"/>
        </w:rPr>
        <w:t xml:space="preserve"> ،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عــد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 w:rsidR="002F598F">
        <w:rPr>
          <w:rFonts w:hint="cs"/>
          <w:color w:val="FF0000"/>
          <w:sz w:val="28"/>
          <w:szCs w:val="28"/>
          <w:rtl/>
          <w:lang w:bidi="ar-DZ"/>
        </w:rPr>
        <w:t>3</w:t>
      </w:r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يُــسـمــى  أ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يْــل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6615" w:rsidRDefault="00326615" w:rsidP="008B36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A84662">
        <w:rPr>
          <w:color w:val="000000"/>
          <w:sz w:val="28"/>
          <w:szCs w:val="28"/>
        </w:rPr>
        <w:t>♫</w:t>
      </w:r>
      <w:r>
        <w:rPr>
          <w:rFonts w:hint="cs"/>
          <w:sz w:val="28"/>
          <w:szCs w:val="28"/>
          <w:rtl/>
          <w:lang w:bidi="ar-DZ"/>
        </w:rPr>
        <w:t xml:space="preserve"> ا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طـلا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قــا  مـن  الـنـقـط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مـن  </w:t>
      </w:r>
      <w:r>
        <w:rPr>
          <w:sz w:val="28"/>
          <w:szCs w:val="28"/>
          <w:lang w:bidi="ar-DZ"/>
        </w:rPr>
        <w:t>( D</w:t>
      </w:r>
      <w:r w:rsidR="008B36D0" w:rsidRPr="008B36D0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حـيـث  </w:t>
      </w:r>
      <w:r>
        <w:rPr>
          <w:sz w:val="28"/>
          <w:szCs w:val="28"/>
          <w:lang w:bidi="ar-DZ"/>
        </w:rPr>
        <w:t xml:space="preserve">B ( 0 ; </w:t>
      </w:r>
      <w:r w:rsidRPr="00D74BD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 ، إ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تـجـهـنـا  بـوحــد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Pr="00D103D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ا  نـحـو الـيـمـيـن</w:t>
      </w:r>
    </w:p>
    <w:p w:rsidR="002F598F" w:rsidRPr="000D0B42" w:rsidRDefault="00326615" w:rsidP="00326615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إ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نــا</w:t>
      </w:r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 w:rsidR="002F598F" w:rsidRPr="00CF0586">
        <w:rPr>
          <w:rFonts w:hint="cs"/>
          <w:color w:val="FF0000"/>
          <w:sz w:val="28"/>
          <w:szCs w:val="28"/>
          <w:rtl/>
          <w:lang w:bidi="ar-DZ"/>
        </w:rPr>
        <w:t xml:space="preserve">نـتـجــه  </w:t>
      </w:r>
      <w:r w:rsidR="00CF0586" w:rsidRPr="00CF0586">
        <w:rPr>
          <w:color w:val="FF0000"/>
          <w:sz w:val="28"/>
          <w:szCs w:val="28"/>
          <w:rtl/>
          <w:lang w:bidi="ar-DZ"/>
        </w:rPr>
        <w:t>شـا</w:t>
      </w:r>
      <w:r w:rsidR="00CF0586" w:rsidRPr="00CF0586">
        <w:rPr>
          <w:color w:val="FF0000"/>
          <w:sz w:val="16"/>
          <w:szCs w:val="16"/>
          <w:rtl/>
          <w:lang w:bidi="ar-DZ"/>
        </w:rPr>
        <w:t xml:space="preserve"> </w:t>
      </w:r>
      <w:r w:rsidR="00CF0586" w:rsidRPr="00CF0586">
        <w:rPr>
          <w:color w:val="FF0000"/>
          <w:sz w:val="28"/>
          <w:szCs w:val="28"/>
          <w:rtl/>
          <w:lang w:bidi="ar-DZ"/>
        </w:rPr>
        <w:t>قـولـيـا</w:t>
      </w:r>
      <w:r w:rsidR="002F598F" w:rsidRPr="00CF0586">
        <w:rPr>
          <w:rFonts w:hint="cs"/>
          <w:color w:val="FF0000"/>
          <w:sz w:val="28"/>
          <w:szCs w:val="28"/>
          <w:rtl/>
          <w:lang w:bidi="ar-DZ"/>
        </w:rPr>
        <w:t xml:space="preserve">  نـحــو الأ</w:t>
      </w:r>
      <w:r w:rsidR="002F598F" w:rsidRPr="000D0B4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F598F" w:rsidRPr="000D0B42">
        <w:rPr>
          <w:rFonts w:hint="cs"/>
          <w:color w:val="FF0000"/>
          <w:sz w:val="28"/>
          <w:szCs w:val="28"/>
          <w:rtl/>
          <w:lang w:bidi="ar-DZ"/>
        </w:rPr>
        <w:t>سـفــل  بــوحــد</w:t>
      </w:r>
      <w:r w:rsidR="002F598F" w:rsidRPr="000D0B4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F598F" w:rsidRPr="000D0B42">
        <w:rPr>
          <w:rFonts w:hint="cs"/>
          <w:color w:val="FF0000"/>
          <w:sz w:val="28"/>
          <w:szCs w:val="28"/>
          <w:rtl/>
          <w:lang w:bidi="ar-DZ"/>
        </w:rPr>
        <w:t xml:space="preserve">تــيْـــن  لـنـصــل  إلـى  الـمـسـتـقـيـم  </w:t>
      </w:r>
      <w:r w:rsidR="002F598F" w:rsidRPr="000D0B42">
        <w:rPr>
          <w:color w:val="FF0000"/>
          <w:sz w:val="28"/>
          <w:szCs w:val="28"/>
          <w:lang w:bidi="ar-DZ"/>
        </w:rPr>
        <w:t>( D</w:t>
      </w:r>
      <w:r w:rsidR="008B36D0" w:rsidRPr="008B36D0">
        <w:rPr>
          <w:color w:val="FF0000"/>
          <w:sz w:val="16"/>
          <w:szCs w:val="16"/>
          <w:lang w:bidi="ar-DZ"/>
        </w:rPr>
        <w:t xml:space="preserve"> </w:t>
      </w:r>
      <w:r w:rsidR="002F598F" w:rsidRPr="000D0B42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="002F598F" w:rsidRPr="000D0B42">
        <w:rPr>
          <w:color w:val="FF0000"/>
          <w:sz w:val="28"/>
          <w:szCs w:val="28"/>
          <w:lang w:bidi="ar-DZ"/>
        </w:rPr>
        <w:t xml:space="preserve"> )</w:t>
      </w:r>
      <w:r w:rsidR="002F598F" w:rsidRPr="000D0B42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F598F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ُـعــا</w:t>
      </w:r>
      <w:r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ـل  تـوجـيــه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</w:t>
      </w:r>
      <w:r w:rsidR="008B36D0" w:rsidRPr="008B36D0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هــو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عــد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 w:rsidR="002F598F"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F598F" w:rsidRPr="000B1E07">
        <w:rPr>
          <w:color w:val="FF0000"/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2</w:t>
      </w:r>
      <w:r w:rsidR="002F598F">
        <w:rPr>
          <w:rFonts w:hint="cs"/>
          <w:sz w:val="28"/>
          <w:szCs w:val="28"/>
          <w:rtl/>
          <w:lang w:bidi="ar-DZ"/>
        </w:rPr>
        <w:t xml:space="preserve">  ؛ </w:t>
      </w:r>
      <w:r>
        <w:rPr>
          <w:rFonts w:hint="cs"/>
          <w:sz w:val="28"/>
          <w:szCs w:val="28"/>
          <w:rtl/>
          <w:lang w:bidi="ar-DZ"/>
        </w:rPr>
        <w:t>و هــو مُـعــ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ل  الـتـنــ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  لـلـد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 </w:t>
      </w:r>
      <w:r>
        <w:rPr>
          <w:i/>
          <w:iCs/>
          <w:sz w:val="28"/>
          <w:szCs w:val="28"/>
          <w:lang w:bidi="ar-DZ"/>
        </w:rPr>
        <w:t>g</w:t>
      </w:r>
      <w:r w:rsidRPr="008E4042"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326615" w:rsidP="0032661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الـمـعـلــم 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تـعــا</w:t>
      </w:r>
      <w:r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ـد  و مـتـجــا</w:t>
      </w:r>
      <w:r w:rsidRPr="00882140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نــس</w:t>
      </w:r>
      <w:r>
        <w:rPr>
          <w:rFonts w:hint="cs"/>
          <w:sz w:val="28"/>
          <w:szCs w:val="28"/>
          <w:rtl/>
          <w:lang w:bidi="ar-DZ"/>
        </w:rPr>
        <w:t xml:space="preserve"> ،</w:t>
      </w:r>
      <w:r w:rsidR="002F598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عــد</w:t>
      </w:r>
      <w:r w:rsidRPr="00A9284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="002F598F">
        <w:rPr>
          <w:rFonts w:hint="cs"/>
          <w:sz w:val="28"/>
          <w:szCs w:val="28"/>
          <w:rtl/>
          <w:lang w:bidi="ar-DZ"/>
        </w:rPr>
        <w:t xml:space="preserve">   </w:t>
      </w:r>
      <w:r w:rsidR="002F598F"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F598F" w:rsidRPr="000B1E07">
        <w:rPr>
          <w:color w:val="FF0000"/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2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يُــسـمــى  أ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</w:t>
      </w:r>
      <w:r w:rsidRPr="00882140">
        <w:rPr>
          <w:rFonts w:hint="cs"/>
          <w:b/>
          <w:bCs/>
          <w:sz w:val="28"/>
          <w:szCs w:val="28"/>
          <w:u w:val="single"/>
          <w:rtl/>
          <w:lang w:bidi="ar-DZ"/>
        </w:rPr>
        <w:t>مـيْــل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D</w:t>
      </w:r>
      <w:r w:rsidR="008B36D0" w:rsidRPr="008B36D0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6615" w:rsidRDefault="00326615" w:rsidP="00A84662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A84662">
        <w:rPr>
          <w:color w:val="000000"/>
          <w:sz w:val="28"/>
          <w:szCs w:val="28"/>
        </w:rPr>
        <w:t>♫</w:t>
      </w:r>
      <w:r w:rsidRPr="00382BA2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مـا</w:t>
      </w:r>
      <w:r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ذ</w:t>
      </w:r>
      <w:r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ا  يـمـثــل  تـرتـيــبــا  الـنـقـطـتـيــن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و </w:t>
      </w:r>
      <w:r>
        <w:rPr>
          <w:color w:val="000000"/>
          <w:sz w:val="28"/>
          <w:szCs w:val="28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فـي  كــل  حــا</w:t>
      </w:r>
      <w:r w:rsidRPr="000A5F3D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لــة ؟</w:t>
      </w:r>
    </w:p>
    <w:p w:rsidR="002F598F" w:rsidRDefault="002F598F" w:rsidP="008B36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</w:rPr>
        <w:t xml:space="preserve">تـرتـيـب  الـنـقـطـة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هـ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5B7934">
        <w:rPr>
          <w:rFonts w:hint="cs"/>
          <w:color w:val="FF0000"/>
          <w:sz w:val="28"/>
          <w:szCs w:val="28"/>
          <w:rtl/>
          <w:lang w:bidi="ar-DZ"/>
        </w:rPr>
        <w:t>معـا</w:t>
      </w:r>
      <w:r w:rsidRPr="005B793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B7934">
        <w:rPr>
          <w:rFonts w:hint="cs"/>
          <w:color w:val="FF0000"/>
          <w:sz w:val="28"/>
          <w:szCs w:val="28"/>
          <w:rtl/>
          <w:lang w:bidi="ar-DZ"/>
        </w:rPr>
        <w:t>مـ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="00326615">
        <w:rPr>
          <w:rFonts w:hint="cs"/>
          <w:sz w:val="28"/>
          <w:szCs w:val="28"/>
          <w:rtl/>
          <w:lang w:bidi="ar-DZ"/>
        </w:rPr>
        <w:t>لـلـد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ا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 xml:space="preserve">لـة  </w:t>
      </w:r>
      <w:r w:rsidR="00326615">
        <w:rPr>
          <w:i/>
          <w:iCs/>
          <w:sz w:val="28"/>
          <w:szCs w:val="28"/>
          <w:lang w:bidi="ar-DZ"/>
        </w:rPr>
        <w:t>f</w:t>
      </w:r>
      <w:r w:rsidR="00326615">
        <w:rPr>
          <w:rFonts w:hint="cs"/>
          <w:sz w:val="28"/>
          <w:szCs w:val="28"/>
          <w:rtl/>
          <w:lang w:bidi="ar-DZ"/>
        </w:rPr>
        <w:t xml:space="preserve">   و هـو أ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يـضـا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5B7934">
        <w:rPr>
          <w:rFonts w:hint="cs"/>
          <w:color w:val="FF0000"/>
          <w:sz w:val="28"/>
          <w:szCs w:val="28"/>
          <w:rtl/>
        </w:rPr>
        <w:t>تـرتـيـب</w:t>
      </w:r>
      <w:r>
        <w:rPr>
          <w:rFonts w:hint="cs"/>
          <w:color w:val="FF0000"/>
          <w:sz w:val="28"/>
          <w:szCs w:val="28"/>
          <w:rtl/>
        </w:rPr>
        <w:t xml:space="preserve">  إلى  الـمـبـد</w:t>
      </w:r>
      <w:r w:rsidRPr="005B7934">
        <w:rPr>
          <w:rFonts w:hint="cs"/>
          <w:color w:val="FF0000"/>
          <w:sz w:val="16"/>
          <w:szCs w:val="16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أ</w:t>
      </w:r>
      <w:r>
        <w:rPr>
          <w:rFonts w:hint="cs"/>
          <w:color w:val="000000"/>
          <w:sz w:val="28"/>
          <w:szCs w:val="28"/>
          <w:rtl/>
        </w:rPr>
        <w:t xml:space="preserve">  لـ</w:t>
      </w:r>
      <w:r>
        <w:rPr>
          <w:rFonts w:hint="cs"/>
          <w:sz w:val="28"/>
          <w:szCs w:val="28"/>
          <w:rtl/>
          <w:lang w:bidi="ar-DZ"/>
        </w:rPr>
        <w:t xml:space="preserve">لـمـسـتـقـيـم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Default="002F598F" w:rsidP="008B36D0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</w:rPr>
        <w:t xml:space="preserve">تـرتـيـب  الـنـقـطـة  </w:t>
      </w:r>
      <w:r>
        <w:rPr>
          <w:color w:val="000000"/>
          <w:sz w:val="28"/>
          <w:szCs w:val="28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هـ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5B7934">
        <w:rPr>
          <w:rFonts w:hint="cs"/>
          <w:color w:val="FF0000"/>
          <w:sz w:val="28"/>
          <w:szCs w:val="28"/>
          <w:rtl/>
          <w:lang w:bidi="ar-DZ"/>
        </w:rPr>
        <w:t>معـا</w:t>
      </w:r>
      <w:r w:rsidRPr="005B793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B7934">
        <w:rPr>
          <w:rFonts w:hint="cs"/>
          <w:color w:val="FF0000"/>
          <w:sz w:val="28"/>
          <w:szCs w:val="28"/>
          <w:rtl/>
          <w:lang w:bidi="ar-DZ"/>
        </w:rPr>
        <w:t>مـ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="00326615">
        <w:rPr>
          <w:rFonts w:hint="cs"/>
          <w:sz w:val="28"/>
          <w:szCs w:val="28"/>
          <w:rtl/>
          <w:lang w:bidi="ar-DZ"/>
        </w:rPr>
        <w:t>لـلـد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ا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 xml:space="preserve">لـة  </w:t>
      </w:r>
      <w:r w:rsidR="00BA40A0">
        <w:rPr>
          <w:i/>
          <w:iCs/>
          <w:sz w:val="28"/>
          <w:szCs w:val="28"/>
          <w:lang w:bidi="ar-DZ"/>
        </w:rPr>
        <w:t>g</w:t>
      </w:r>
      <w:r w:rsidR="00326615">
        <w:rPr>
          <w:rFonts w:hint="cs"/>
          <w:sz w:val="28"/>
          <w:szCs w:val="28"/>
          <w:rtl/>
          <w:lang w:bidi="ar-DZ"/>
        </w:rPr>
        <w:t xml:space="preserve">  و هـو أ</w:t>
      </w:r>
      <w:r w:rsidR="00326615" w:rsidRPr="000A5F3D">
        <w:rPr>
          <w:rFonts w:hint="cs"/>
          <w:sz w:val="16"/>
          <w:szCs w:val="16"/>
          <w:rtl/>
          <w:lang w:bidi="ar-DZ"/>
        </w:rPr>
        <w:t xml:space="preserve"> </w:t>
      </w:r>
      <w:r w:rsidR="00326615">
        <w:rPr>
          <w:rFonts w:hint="cs"/>
          <w:sz w:val="28"/>
          <w:szCs w:val="28"/>
          <w:rtl/>
          <w:lang w:bidi="ar-DZ"/>
        </w:rPr>
        <w:t>يـضـا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5B7934">
        <w:rPr>
          <w:rFonts w:hint="cs"/>
          <w:color w:val="FF0000"/>
          <w:sz w:val="28"/>
          <w:szCs w:val="28"/>
          <w:rtl/>
        </w:rPr>
        <w:t>تـرتـيـب</w:t>
      </w:r>
      <w:r>
        <w:rPr>
          <w:rFonts w:hint="cs"/>
          <w:color w:val="FF0000"/>
          <w:sz w:val="28"/>
          <w:szCs w:val="28"/>
          <w:rtl/>
        </w:rPr>
        <w:t xml:space="preserve">  إلى  الـمـبـد</w:t>
      </w:r>
      <w:r w:rsidRPr="005B7934">
        <w:rPr>
          <w:rFonts w:hint="cs"/>
          <w:color w:val="FF0000"/>
          <w:sz w:val="16"/>
          <w:szCs w:val="16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>أ</w:t>
      </w:r>
      <w:r>
        <w:rPr>
          <w:rFonts w:hint="cs"/>
          <w:color w:val="000000"/>
          <w:sz w:val="28"/>
          <w:szCs w:val="28"/>
          <w:rtl/>
        </w:rPr>
        <w:t xml:space="preserve">  لـ</w:t>
      </w:r>
      <w:r>
        <w:rPr>
          <w:rFonts w:hint="cs"/>
          <w:sz w:val="28"/>
          <w:szCs w:val="28"/>
          <w:rtl/>
          <w:lang w:bidi="ar-DZ"/>
        </w:rPr>
        <w:t xml:space="preserve">لـمـسـتـقـيـم  </w:t>
      </w:r>
      <w:r>
        <w:rPr>
          <w:sz w:val="28"/>
          <w:szCs w:val="28"/>
          <w:lang w:bidi="ar-DZ"/>
        </w:rPr>
        <w:t>( D</w:t>
      </w:r>
      <w:r w:rsidR="008B36D0" w:rsidRPr="008B36D0">
        <w:rPr>
          <w:sz w:val="16"/>
          <w:szCs w:val="16"/>
          <w:lang w:bidi="ar-DZ"/>
        </w:rPr>
        <w:t xml:space="preserve"> </w:t>
      </w:r>
      <w:r w:rsidRPr="005B7934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A5F3D" w:rsidRPr="00BA252D" w:rsidRDefault="000A5F3D" w:rsidP="000A5F3D">
      <w:pPr>
        <w:bidi/>
        <w:spacing w:line="360" w:lineRule="auto"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1A65E7"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pict>
          <v:rect id="_x0000_s2231" style="position:absolute;left:0;text-align:left;margin-left:-8.95pt;margin-top:18.75pt;width:530.1pt;height:45.35pt;z-index:251640320" filled="f" strokeweight="1.5pt"/>
        </w:pic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مـلا</w:t>
      </w:r>
      <w:r w:rsidRPr="000A5F3D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حـظــة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110B3E" w:rsidRDefault="00110B3E" w:rsidP="00110B3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عـنـد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ا  نـتـجـه  بـوحـد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قـيـا  نحـو الـيـمـيـن ، ثـمّ 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 xml:space="preserve">نـتـجـه  </w:t>
      </w:r>
      <w:r w:rsidRPr="000618C7">
        <w:rPr>
          <w:b/>
          <w:bCs/>
          <w:sz w:val="28"/>
          <w:szCs w:val="28"/>
          <w:rtl/>
          <w:lang w:bidi="ar-DZ"/>
        </w:rPr>
        <w:t>شـا</w:t>
      </w:r>
      <w:r w:rsidRPr="000618C7">
        <w:rPr>
          <w:b/>
          <w:bCs/>
          <w:sz w:val="16"/>
          <w:szCs w:val="16"/>
          <w:rtl/>
          <w:lang w:bidi="ar-DZ"/>
        </w:rPr>
        <w:t xml:space="preserve"> </w:t>
      </w:r>
      <w:r w:rsidRPr="000618C7">
        <w:rPr>
          <w:b/>
          <w:bCs/>
          <w:sz w:val="28"/>
          <w:szCs w:val="28"/>
          <w:rtl/>
          <w:lang w:bidi="ar-DZ"/>
        </w:rPr>
        <w:t>قـولـيـا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 xml:space="preserve">  نـحـو الأ</w:t>
      </w:r>
      <w:r w:rsidRPr="000618C7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ســفــل</w:t>
      </w:r>
      <w:r>
        <w:rPr>
          <w:rFonts w:hint="cs"/>
          <w:sz w:val="28"/>
          <w:szCs w:val="28"/>
          <w:rtl/>
          <w:lang w:bidi="ar-DZ"/>
        </w:rPr>
        <w:t xml:space="preserve">  لـنـصـل  إلـى  الـتـمـثـيـل</w:t>
      </w:r>
    </w:p>
    <w:p w:rsidR="00110B3E" w:rsidRDefault="00110B3E" w:rsidP="00110B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الـبـيـ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ي  لـد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تـآ</w:t>
      </w:r>
      <w:r w:rsidRPr="000A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فـيـة ، يـكـون 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مـعــا</w:t>
      </w:r>
      <w:r w:rsidRPr="000618C7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0618C7">
        <w:rPr>
          <w:rFonts w:hint="cs"/>
          <w:b/>
          <w:bCs/>
          <w:sz w:val="28"/>
          <w:szCs w:val="28"/>
          <w:rtl/>
          <w:lang w:bidi="ar-DZ"/>
        </w:rPr>
        <w:t>مــل  تـوجـيــه  الـمـسـتـقـيـم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rtl/>
          <w:lang w:bidi="ar-DZ"/>
        </w:rPr>
        <w:t>الـمـمـث</w:t>
      </w:r>
      <w:r>
        <w:rPr>
          <w:rFonts w:hint="cs"/>
          <w:sz w:val="28"/>
          <w:szCs w:val="28"/>
          <w:rtl/>
          <w:lang w:bidi="ar-DZ"/>
        </w:rPr>
        <w:t>ـ</w:t>
      </w:r>
      <w:r>
        <w:rPr>
          <w:sz w:val="28"/>
          <w:szCs w:val="28"/>
          <w:rtl/>
          <w:lang w:bidi="ar-DZ"/>
        </w:rPr>
        <w:t>ـل  لـهـذ</w:t>
      </w:r>
      <w:r>
        <w:rPr>
          <w:sz w:val="16"/>
          <w:szCs w:val="16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ه  الـد</w:t>
      </w:r>
      <w:r>
        <w:rPr>
          <w:sz w:val="16"/>
          <w:szCs w:val="16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ا</w:t>
      </w:r>
      <w:r>
        <w:rPr>
          <w:sz w:val="16"/>
          <w:szCs w:val="16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 xml:space="preserve">لـة  </w:t>
      </w:r>
      <w:r>
        <w:rPr>
          <w:b/>
          <w:bCs/>
          <w:sz w:val="28"/>
          <w:szCs w:val="28"/>
          <w:rtl/>
          <w:lang w:bidi="ar-DZ"/>
        </w:rPr>
        <w:t>عــد</w:t>
      </w:r>
      <w:r>
        <w:rPr>
          <w:b/>
          <w:bCs/>
          <w:sz w:val="16"/>
          <w:szCs w:val="16"/>
          <w:rtl/>
          <w:lang w:bidi="ar-DZ"/>
        </w:rPr>
        <w:t xml:space="preserve"> </w:t>
      </w:r>
      <w:r>
        <w:rPr>
          <w:b/>
          <w:bCs/>
          <w:sz w:val="28"/>
          <w:szCs w:val="28"/>
          <w:rtl/>
          <w:lang w:bidi="ar-DZ"/>
        </w:rPr>
        <w:t>د</w:t>
      </w:r>
      <w:r>
        <w:rPr>
          <w:b/>
          <w:bCs/>
          <w:sz w:val="16"/>
          <w:szCs w:val="16"/>
          <w:rtl/>
          <w:lang w:bidi="ar-DZ"/>
        </w:rPr>
        <w:t xml:space="preserve"> </w:t>
      </w:r>
      <w:r>
        <w:rPr>
          <w:b/>
          <w:bCs/>
          <w:sz w:val="28"/>
          <w:szCs w:val="28"/>
          <w:rtl/>
          <w:lang w:bidi="ar-DZ"/>
        </w:rPr>
        <w:t>ا  ســا</w:t>
      </w:r>
      <w:r>
        <w:rPr>
          <w:b/>
          <w:bCs/>
          <w:sz w:val="16"/>
          <w:szCs w:val="16"/>
          <w:rtl/>
          <w:lang w:bidi="ar-DZ"/>
        </w:rPr>
        <w:t xml:space="preserve"> </w:t>
      </w:r>
      <w:r>
        <w:rPr>
          <w:b/>
          <w:bCs/>
          <w:sz w:val="28"/>
          <w:szCs w:val="28"/>
          <w:rtl/>
          <w:lang w:bidi="ar-DZ"/>
        </w:rPr>
        <w:t>لـبـا</w:t>
      </w:r>
      <w:r>
        <w:rPr>
          <w:sz w:val="28"/>
          <w:szCs w:val="28"/>
          <w:rtl/>
          <w:lang w:bidi="ar-DZ"/>
        </w:rPr>
        <w:t xml:space="preserve"> .</w:t>
      </w:r>
    </w:p>
    <w:p w:rsidR="000A5F3D" w:rsidRDefault="000A5F3D" w:rsidP="000A5F3D">
      <w:pPr>
        <w:bidi/>
        <w:rPr>
          <w:rFonts w:hint="cs"/>
          <w:sz w:val="28"/>
          <w:szCs w:val="28"/>
          <w:rtl/>
          <w:lang w:bidi="ar-DZ"/>
        </w:rPr>
      </w:pPr>
    </w:p>
    <w:p w:rsidR="000A5F3D" w:rsidRDefault="000A5F3D" w:rsidP="000A5F3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نـعــتــبــر الـنـقــط 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7D23">
        <w:rPr>
          <w:color w:val="000000"/>
          <w:sz w:val="28"/>
          <w:szCs w:val="28"/>
          <w:lang w:bidi="ar-DZ"/>
        </w:rPr>
        <w:t xml:space="preserve">A (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27D23">
        <w:rPr>
          <w:color w:val="000000"/>
          <w:sz w:val="28"/>
          <w:szCs w:val="28"/>
          <w:lang w:bidi="ar-DZ"/>
        </w:rPr>
        <w:t xml:space="preserve">B (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 w:rsidRPr="00027D23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27D23">
        <w:rPr>
          <w:color w:val="000000"/>
          <w:sz w:val="28"/>
          <w:szCs w:val="28"/>
          <w:lang w:bidi="ar-DZ"/>
        </w:rPr>
        <w:t>C (</w:t>
      </w:r>
      <w:r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027D23">
        <w:rPr>
          <w:color w:val="000000"/>
          <w:sz w:val="28"/>
          <w:szCs w:val="28"/>
          <w:lang w:bidi="ar-DZ"/>
        </w:rPr>
        <w:t xml:space="preserve"> ; </w:t>
      </w:r>
      <w:r w:rsidRPr="0033707E">
        <w:rPr>
          <w:rFonts w:ascii="Arial" w:hAnsi="Arial" w:cs="Arial"/>
          <w:sz w:val="28"/>
          <w:szCs w:val="28"/>
          <w:lang w:bidi="ar-DZ"/>
        </w:rPr>
        <w:t>–</w:t>
      </w:r>
      <w:r w:rsidRPr="00027D23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27D23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F598F" w:rsidRPr="00FC45D2" w:rsidRDefault="002F598F" w:rsidP="002F598F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123999">
        <w:rPr>
          <w:rFonts w:hint="cs"/>
          <w:sz w:val="28"/>
          <w:szCs w:val="28"/>
          <w:rtl/>
          <w:lang w:bidi="ar-DZ"/>
        </w:rPr>
        <w:t>مـعــا</w:t>
      </w:r>
      <w:r w:rsidRPr="00B27AFC">
        <w:rPr>
          <w:rFonts w:hint="cs"/>
          <w:sz w:val="16"/>
          <w:szCs w:val="16"/>
          <w:rtl/>
          <w:lang w:bidi="ar-DZ"/>
        </w:rPr>
        <w:t xml:space="preserve"> </w:t>
      </w:r>
      <w:r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ـق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123999">
        <w:rPr>
          <w:rFonts w:hint="cs"/>
          <w:sz w:val="28"/>
          <w:szCs w:val="28"/>
          <w:rtl/>
          <w:lang w:bidi="ar-DZ"/>
        </w:rPr>
        <w:t>ـم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C45D2">
        <w:rPr>
          <w:color w:val="000000"/>
          <w:sz w:val="28"/>
          <w:szCs w:val="28"/>
          <w:lang w:bidi="ar-DZ"/>
        </w:rPr>
        <w:t>( A</w:t>
      </w:r>
      <w:r w:rsidRPr="008B36D0">
        <w:rPr>
          <w:color w:val="000000"/>
          <w:sz w:val="16"/>
          <w:szCs w:val="16"/>
          <w:lang w:bidi="ar-DZ"/>
        </w:rPr>
        <w:t xml:space="preserve"> </w:t>
      </w:r>
      <w:r w:rsidRPr="00FC45D2">
        <w:rPr>
          <w:color w:val="000000"/>
          <w:sz w:val="28"/>
          <w:szCs w:val="28"/>
          <w:lang w:bidi="ar-DZ"/>
        </w:rPr>
        <w:t>B )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ـو </w:t>
      </w:r>
      <w:r w:rsidRPr="00941489">
        <w:rPr>
          <w:rFonts w:hint="cs"/>
          <w:position w:val="-34"/>
          <w:sz w:val="28"/>
          <w:szCs w:val="28"/>
          <w:lang w:bidi="ar-DZ"/>
        </w:rPr>
        <w:object w:dxaOrig="2720" w:dyaOrig="800">
          <v:shape id="_x0000_i1148" type="#_x0000_t75" style="width:136.55pt;height:40.1pt" o:ole="">
            <v:imagedata r:id="rId269" o:title=""/>
          </v:shape>
          <o:OLEObject Type="Embed" ProgID="Equation.DSMT4" ShapeID="_x0000_i1148" DrawAspect="Content" ObjectID="_1569683374" r:id="rId270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أ</w:t>
      </w:r>
      <w:r w:rsidRPr="002079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C45D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3707E">
        <w:rPr>
          <w:color w:val="FF0000"/>
          <w:sz w:val="28"/>
          <w:szCs w:val="28"/>
          <w:lang w:bidi="ar-DZ"/>
        </w:rPr>
        <w:t xml:space="preserve"> 2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C45D2">
        <w:rPr>
          <w:i/>
          <w:iCs/>
          <w:color w:val="000000"/>
          <w:sz w:val="28"/>
          <w:szCs w:val="28"/>
          <w:lang w:bidi="ar-DZ"/>
        </w:rPr>
        <w:t>a</w:t>
      </w:r>
      <w:r w:rsidRPr="00FC45D2"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=</w:t>
      </w:r>
    </w:p>
    <w:p w:rsidR="002F598F" w:rsidRDefault="002F598F" w:rsidP="002F598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170" style="position:absolute;left:0;text-align:left;margin-left:68pt;margin-top:30.4pt;width:115.35pt;height:2in;z-index:251638272" coordorigin="795,12864" coordsize="2307,2880">
            <v:shape id="_x0000_s2171" type="#_x0000_t75" style="position:absolute;left:985;top:12864;width:1980;height:2880">
              <v:imagedata r:id="rId6" o:title="" croptop="39977f" cropbottom="3883f" cropleft="2339f" cropright="53784f"/>
            </v:shape>
            <v:line id="_x0000_s2172" style="position:absolute" from="2018,12976" to="2019,14167" strokeweight="1.5pt">
              <v:stroke startarrow="classic"/>
              <o:lock v:ext="edit" aspectratio="t"/>
            </v:line>
            <v:line id="_x0000_s2173" style="position:absolute" from="2280,14440" to="2960,14441" strokeweight="1.5pt">
              <v:stroke endarrow="classic"/>
              <o:lock v:ext="edit" aspectratio="t"/>
            </v:line>
            <v:line id="_x0000_s2174" style="position:absolute;rotation:-358;flip:x" from="1194,13168" to="2434,15386" strokeweight="1.5pt">
              <o:lock v:ext="edit" aspectratio="t"/>
            </v:line>
            <v:line id="_x0000_s2175" style="position:absolute;rotation:-45;flip:x" from="795,14564" to="2949,14565" strokeweight="1.5pt">
              <o:lock v:ext="edit" aspectratio="t"/>
            </v:line>
            <v:shape id="_x0000_s2176" type="#_x0000_t202" style="position:absolute;left:2422;top:15290;width:680;height:454" filled="f" stroked="f">
              <v:textbox style="mso-next-textbox:#_x0000_s2176" inset="1mm,1mm,0,0">
                <w:txbxContent>
                  <w:p w:rsidR="002F598F" w:rsidRPr="008B4B8D" w:rsidRDefault="002F598F" w:rsidP="002F598F">
                    <w:pPr>
                      <w:rPr>
                        <w:color w:val="000000"/>
                      </w:rPr>
                    </w:pPr>
                    <w:r w:rsidRPr="008B4B8D">
                      <w:rPr>
                        <w:color w:val="000000"/>
                        <w:lang w:bidi="ar-DZ"/>
                      </w:rPr>
                      <w:t xml:space="preserve">( </w:t>
                    </w:r>
                    <w:proofErr w:type="gramStart"/>
                    <w:r w:rsidRPr="008B4B8D">
                      <w:rPr>
                        <w:color w:val="000000"/>
                        <w:lang w:bidi="ar-DZ"/>
                      </w:rPr>
                      <w:t>Δ</w:t>
                    </w:r>
                    <w:r w:rsidRPr="008B4B8D">
                      <w:rPr>
                        <w:rFonts w:ascii="Tahoma" w:hAnsi="Tahoma" w:cs="Tahoma"/>
                        <w:color w:val="000000"/>
                        <w:lang w:bidi="ar-DZ"/>
                      </w:rPr>
                      <w:t>’</w:t>
                    </w:r>
                    <w:r w:rsidRPr="008B4B8D">
                      <w:rPr>
                        <w:color w:val="000000"/>
                        <w:lang w:bidi="ar-DZ"/>
                      </w:rPr>
                      <w:t xml:space="preserve"> )</w:t>
                    </w:r>
                    <w:proofErr w:type="gramEnd"/>
                  </w:p>
                </w:txbxContent>
              </v:textbox>
            </v:shape>
            <v:shape id="_x0000_s2177" type="#_x0000_t202" style="position:absolute;left:2422;top:12864;width:680;height:454" filled="f" stroked="f">
              <v:textbox style="mso-next-textbox:#_x0000_s2177" inset="1mm,1mm,0,0">
                <w:txbxContent>
                  <w:p w:rsidR="002F598F" w:rsidRPr="008B4B8D" w:rsidRDefault="002F598F" w:rsidP="002F598F">
                    <w:pPr>
                      <w:rPr>
                        <w:color w:val="000000"/>
                      </w:rPr>
                    </w:pPr>
                    <w:proofErr w:type="gramStart"/>
                    <w:r w:rsidRPr="008B4B8D">
                      <w:rPr>
                        <w:color w:val="000000"/>
                        <w:lang w:bidi="ar-DZ"/>
                      </w:rPr>
                      <w:t>( Δ</w:t>
                    </w:r>
                    <w:proofErr w:type="gramEnd"/>
                    <w:r w:rsidRPr="008B4B8D">
                      <w:rPr>
                        <w:color w:val="000000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178" type="#_x0000_t202" style="position:absolute;left:2048;top:13959;width:397;height:397" filled="f" stroked="f">
              <o:lock v:ext="edit" aspectratio="t"/>
              <v:textbox style="mso-next-textbox:#_x0000_s2178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2179" type="#_x0000_t202" style="position:absolute;left:2265;top:14094;width:397;height:397" filled="f" stroked="f">
              <o:lock v:ext="edit" aspectratio="t"/>
              <v:textbox style="mso-next-textbox:#_x0000_s2179" inset="1mm,1mm,0,0">
                <w:txbxContent>
                  <w:p w:rsidR="002F598F" w:rsidRPr="00FC45D2" w:rsidRDefault="002F598F" w:rsidP="002F598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line id="_x0000_s2180" style="position:absolute;rotation:-360" from="2300,14731" to="2300,15014" strokeweight="1.5pt">
              <v:stroke endarrow="classic"/>
            </v:line>
            <v:line id="_x0000_s2181" style="position:absolute;rotation:-90" from="2175,14585" to="2175,14868" strokeweight="1.5pt">
              <v:stroke endarrow="classic"/>
            </v:line>
            <v:line id="_x0000_s2182" style="position:absolute;rotation:-180" from="2300,13314" to="2300,13881" strokeweight="1.5pt">
              <v:stroke endarrow="classic"/>
            </v:line>
            <v:line id="_x0000_s2183" style="position:absolute;rotation:-90" from="2175,13732" to="2175,14015" strokeweight="1.5pt">
              <v:stroke endarrow="classic"/>
            </v:line>
            <v:line id="_x0000_s2184" style="position:absolute" from="920,14439" to="2318,14439" strokeweight="1.5pt">
              <v:stroke endarrow="classic"/>
              <o:lock v:ext="edit" aspectratio="t"/>
            </v:line>
            <v:line id="_x0000_s2185" style="position:absolute" from="2018,14145" to="2019,15732" strokeweight="1.5pt">
              <v:stroke startarrow="classic"/>
              <o:lock v:ext="edit" aspectratio="t"/>
            </v:lin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23999">
        <w:rPr>
          <w:rFonts w:hint="cs"/>
          <w:sz w:val="28"/>
          <w:szCs w:val="28"/>
          <w:rtl/>
          <w:lang w:bidi="ar-DZ"/>
        </w:rPr>
        <w:t>مـعــا</w:t>
      </w:r>
      <w:r w:rsidRPr="00B27AFC">
        <w:rPr>
          <w:rFonts w:hint="cs"/>
          <w:sz w:val="16"/>
          <w:szCs w:val="16"/>
          <w:rtl/>
          <w:lang w:bidi="ar-DZ"/>
        </w:rPr>
        <w:t xml:space="preserve"> </w:t>
      </w:r>
      <w:r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ـق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123999">
        <w:rPr>
          <w:rFonts w:hint="cs"/>
          <w:sz w:val="28"/>
          <w:szCs w:val="28"/>
          <w:rtl/>
          <w:lang w:bidi="ar-DZ"/>
        </w:rPr>
        <w:t xml:space="preserve">ـم  </w:t>
      </w:r>
      <w:r w:rsidRPr="00123999">
        <w:rPr>
          <w:sz w:val="28"/>
          <w:szCs w:val="28"/>
          <w:lang w:bidi="ar-DZ"/>
        </w:rPr>
        <w:t xml:space="preserve">( </w:t>
      </w:r>
      <w:r>
        <w:rPr>
          <w:sz w:val="28"/>
          <w:szCs w:val="28"/>
          <w:lang w:bidi="ar-DZ"/>
        </w:rPr>
        <w:t>A</w:t>
      </w:r>
      <w:r w:rsidRPr="008B36D0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Pr="00123999">
        <w:rPr>
          <w:sz w:val="28"/>
          <w:szCs w:val="28"/>
          <w:lang w:bidi="ar-DZ"/>
        </w:rPr>
        <w:t xml:space="preserve"> )</w:t>
      </w:r>
      <w:r w:rsidRPr="00123999">
        <w:rPr>
          <w:rFonts w:hint="cs"/>
          <w:sz w:val="28"/>
          <w:szCs w:val="28"/>
          <w:rtl/>
          <w:lang w:bidi="ar-DZ"/>
        </w:rPr>
        <w:t xml:space="preserve">  هـ</w:t>
      </w:r>
      <w:r>
        <w:rPr>
          <w:rFonts w:hint="cs"/>
          <w:sz w:val="28"/>
          <w:szCs w:val="28"/>
          <w:rtl/>
          <w:lang w:bidi="ar-DZ"/>
        </w:rPr>
        <w:t>ـ</w:t>
      </w:r>
      <w:r w:rsidRPr="00123999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41489">
        <w:rPr>
          <w:rFonts w:hint="cs"/>
          <w:position w:val="-34"/>
          <w:sz w:val="28"/>
          <w:szCs w:val="28"/>
          <w:lang w:bidi="ar-DZ"/>
        </w:rPr>
        <w:object w:dxaOrig="2700" w:dyaOrig="800">
          <v:shape id="_x0000_i1149" type="#_x0000_t75" style="width:135.15pt;height:40.1pt" o:ole="">
            <v:imagedata r:id="rId271" o:title=""/>
          </v:shape>
          <o:OLEObject Type="Embed" ProgID="Equation.DSMT4" ShapeID="_x0000_i1149" DrawAspect="Content" ObjectID="_1569683375" r:id="rId272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أ</w:t>
      </w:r>
      <w:r w:rsidRPr="002079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     </w:t>
      </w:r>
      <w:r w:rsidRPr="0033707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3707E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33707E">
        <w:rPr>
          <w:rFonts w:ascii="Arial" w:hAnsi="Arial" w:cs="Arial"/>
          <w:color w:val="000000"/>
          <w:sz w:val="28"/>
          <w:szCs w:val="28"/>
          <w:lang w:bidi="ar-DZ"/>
        </w:rPr>
        <w:t>=</w:t>
      </w:r>
    </w:p>
    <w:p w:rsidR="00CB0E96" w:rsidRDefault="00CB0E96" w:rsidP="00DE7544">
      <w:pPr>
        <w:bidi/>
        <w:spacing w:line="276" w:lineRule="auto"/>
        <w:rPr>
          <w:rFonts w:hint="cs"/>
          <w:color w:val="000000"/>
          <w:sz w:val="28"/>
          <w:szCs w:val="28"/>
          <w:rtl/>
        </w:rPr>
      </w:pPr>
    </w:p>
    <w:p w:rsidR="002F598F" w:rsidRDefault="00DE7544" w:rsidP="000E267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عــا</w:t>
      </w:r>
      <w:r w:rsidR="002F598F" w:rsidRPr="00B27AFC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ت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ـق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ي</w:t>
      </w:r>
      <w:r w:rsidR="002F598F">
        <w:rPr>
          <w:rFonts w:hint="cs"/>
          <w:sz w:val="28"/>
          <w:szCs w:val="28"/>
          <w:rtl/>
          <w:lang w:bidi="ar-DZ"/>
        </w:rPr>
        <w:t>ــ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ـم </w:t>
      </w:r>
      <w:r w:rsidR="002F598F" w:rsidRPr="002079E4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</w:t>
      </w:r>
      <w:r w:rsidR="002F598F" w:rsidRPr="00123999">
        <w:rPr>
          <w:sz w:val="28"/>
          <w:szCs w:val="28"/>
          <w:lang w:bidi="ar-DZ"/>
        </w:rPr>
        <w:t xml:space="preserve">( </w:t>
      </w:r>
      <w:r w:rsidR="002F598F">
        <w:rPr>
          <w:sz w:val="28"/>
          <w:szCs w:val="28"/>
          <w:lang w:bidi="ar-DZ"/>
        </w:rPr>
        <w:t>Δ</w:t>
      </w:r>
      <w:r w:rsidR="002F598F" w:rsidRPr="00123999">
        <w:rPr>
          <w:sz w:val="28"/>
          <w:szCs w:val="28"/>
          <w:lang w:bidi="ar-DZ"/>
        </w:rPr>
        <w:t xml:space="preserve"> )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 ه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و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 w:rsidR="002F598F">
        <w:rPr>
          <w:rFonts w:hint="cs"/>
          <w:color w:val="FF0000"/>
          <w:sz w:val="28"/>
          <w:szCs w:val="28"/>
          <w:rtl/>
          <w:lang w:bidi="ar-DZ"/>
        </w:rPr>
        <w:t>2</w:t>
      </w:r>
    </w:p>
    <w:p w:rsidR="002F598F" w:rsidRPr="0033707E" w:rsidRDefault="00DE7544" w:rsidP="00A8466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2F598F">
        <w:rPr>
          <w:rFonts w:hint="cs"/>
          <w:sz w:val="28"/>
          <w:szCs w:val="28"/>
          <w:rtl/>
          <w:lang w:bidi="ar-DZ"/>
        </w:rPr>
        <w:t xml:space="preserve">    </w:t>
      </w:r>
      <w:r w:rsidR="002F598F" w:rsidRPr="00123999">
        <w:rPr>
          <w:rFonts w:hint="cs"/>
          <w:sz w:val="28"/>
          <w:szCs w:val="28"/>
          <w:rtl/>
          <w:lang w:bidi="ar-DZ"/>
        </w:rPr>
        <w:t>مـعــا</w:t>
      </w:r>
      <w:r w:rsidR="002F598F" w:rsidRPr="00B27AFC">
        <w:rPr>
          <w:rFonts w:hint="cs"/>
          <w:sz w:val="16"/>
          <w:szCs w:val="16"/>
          <w:rtl/>
          <w:lang w:bidi="ar-DZ"/>
        </w:rPr>
        <w:t xml:space="preserve"> </w:t>
      </w:r>
      <w:r w:rsidR="002F598F" w:rsidRPr="00123999">
        <w:rPr>
          <w:rFonts w:hint="cs"/>
          <w:sz w:val="28"/>
          <w:szCs w:val="28"/>
          <w:rtl/>
          <w:lang w:bidi="ar-DZ"/>
        </w:rPr>
        <w:t>مــل  تـوجـيــه  الـمـس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ت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ـق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ي</w:t>
      </w:r>
      <w:r w:rsidR="002F598F">
        <w:rPr>
          <w:rFonts w:hint="cs"/>
          <w:sz w:val="28"/>
          <w:szCs w:val="28"/>
          <w:rtl/>
          <w:lang w:bidi="ar-DZ"/>
        </w:rPr>
        <w:t>ــ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ـم  </w:t>
      </w:r>
      <w:r w:rsidR="002F598F" w:rsidRPr="00123999">
        <w:rPr>
          <w:sz w:val="28"/>
          <w:szCs w:val="28"/>
          <w:lang w:bidi="ar-DZ"/>
        </w:rPr>
        <w:t xml:space="preserve">( </w:t>
      </w:r>
      <w:r w:rsidR="002F598F">
        <w:rPr>
          <w:sz w:val="28"/>
          <w:szCs w:val="28"/>
          <w:lang w:bidi="ar-DZ"/>
        </w:rPr>
        <w:t>Δ</w:t>
      </w:r>
      <w:r w:rsidR="002F598F" w:rsidRPr="000C31E0">
        <w:rPr>
          <w:rFonts w:ascii="Tahoma" w:hAnsi="Tahoma" w:cs="Tahoma"/>
          <w:sz w:val="28"/>
          <w:szCs w:val="28"/>
          <w:lang w:bidi="ar-DZ"/>
        </w:rPr>
        <w:t>’</w:t>
      </w:r>
      <w:r w:rsidR="002F598F" w:rsidRPr="00123999">
        <w:rPr>
          <w:sz w:val="28"/>
          <w:szCs w:val="28"/>
          <w:lang w:bidi="ar-DZ"/>
        </w:rPr>
        <w:t xml:space="preserve"> )</w:t>
      </w:r>
      <w:r w:rsidR="002F598F" w:rsidRPr="00123999">
        <w:rPr>
          <w:rFonts w:hint="cs"/>
          <w:sz w:val="28"/>
          <w:szCs w:val="28"/>
          <w:rtl/>
          <w:lang w:bidi="ar-DZ"/>
        </w:rPr>
        <w:t xml:space="preserve">  هـ</w:t>
      </w:r>
      <w:r w:rsidR="002F598F">
        <w:rPr>
          <w:rFonts w:hint="cs"/>
          <w:sz w:val="28"/>
          <w:szCs w:val="28"/>
          <w:rtl/>
          <w:lang w:bidi="ar-DZ"/>
        </w:rPr>
        <w:t>ـ</w:t>
      </w:r>
      <w:r w:rsidR="002F598F" w:rsidRPr="00123999">
        <w:rPr>
          <w:rFonts w:hint="cs"/>
          <w:sz w:val="28"/>
          <w:szCs w:val="28"/>
          <w:rtl/>
          <w:lang w:bidi="ar-DZ"/>
        </w:rPr>
        <w:t>و</w:t>
      </w:r>
      <w:r w:rsidR="002F598F">
        <w:rPr>
          <w:rFonts w:hint="cs"/>
          <w:sz w:val="28"/>
          <w:szCs w:val="28"/>
          <w:rtl/>
          <w:lang w:bidi="ar-DZ"/>
        </w:rPr>
        <w:t xml:space="preserve">  </w:t>
      </w:r>
      <w:r w:rsidR="002F598F" w:rsidRPr="0033707E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F598F" w:rsidRPr="0033707E">
        <w:rPr>
          <w:color w:val="FF0000"/>
          <w:sz w:val="28"/>
          <w:szCs w:val="28"/>
          <w:lang w:bidi="ar-DZ"/>
        </w:rPr>
        <w:t xml:space="preserve"> </w:t>
      </w:r>
      <w:r w:rsidR="002F598F">
        <w:rPr>
          <w:color w:val="FF0000"/>
          <w:sz w:val="28"/>
          <w:szCs w:val="28"/>
          <w:lang w:bidi="ar-DZ"/>
        </w:rPr>
        <w:t>1</w:t>
      </w:r>
    </w:p>
    <w:p w:rsidR="002F598F" w:rsidRDefault="002F598F" w:rsidP="00A84662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  <w:sectPr w:rsidR="007D4523" w:rsidSect="002F598F">
          <w:pgSz w:w="11906" w:h="16838" w:code="9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7D4523" w:rsidRPr="00377085" w:rsidRDefault="00AD2CF8" w:rsidP="001061AA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7D452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7D4523">
        <w:rPr>
          <w:rFonts w:hint="cs"/>
          <w:b/>
          <w:bCs/>
          <w:sz w:val="28"/>
          <w:szCs w:val="28"/>
          <w:u w:val="single"/>
          <w:rtl/>
          <w:lang w:bidi="ar-DZ"/>
        </w:rPr>
        <w:t>9</w:t>
      </w:r>
      <w:r w:rsidR="001061AA">
        <w:rPr>
          <w:b/>
          <w:bCs/>
          <w:sz w:val="28"/>
          <w:szCs w:val="28"/>
          <w:u w:val="single"/>
          <w:lang w:bidi="ar-DZ"/>
        </w:rPr>
        <w:t>0</w:t>
      </w:r>
      <w:r w:rsidR="001061AA" w:rsidRPr="00411BA2">
        <w:rPr>
          <w:b/>
          <w:bCs/>
          <w:sz w:val="16"/>
          <w:szCs w:val="16"/>
          <w:u w:val="single"/>
          <w:lang w:bidi="ar-DZ"/>
        </w:rPr>
        <w:t xml:space="preserve"> </w:t>
      </w:r>
      <w:r w:rsidR="007D452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7D4523">
        <w:rPr>
          <w:b/>
          <w:bCs/>
          <w:sz w:val="28"/>
          <w:szCs w:val="28"/>
          <w:u w:val="single"/>
          <w:lang w:bidi="ar-DZ"/>
        </w:rPr>
        <w:t>9</w:t>
      </w:r>
      <w:r w:rsidR="007D4523" w:rsidRPr="004033BC">
        <w:rPr>
          <w:b/>
          <w:bCs/>
          <w:sz w:val="16"/>
          <w:szCs w:val="16"/>
          <w:u w:val="single"/>
          <w:lang w:bidi="ar-DZ"/>
        </w:rPr>
        <w:t xml:space="preserve"> </w:t>
      </w:r>
      <w:r w:rsidR="007D4523">
        <w:rPr>
          <w:b/>
          <w:bCs/>
          <w:sz w:val="28"/>
          <w:szCs w:val="28"/>
          <w:u w:val="single"/>
          <w:lang w:bidi="ar-DZ"/>
        </w:rPr>
        <w:t>1</w:t>
      </w:r>
      <w:r w:rsidR="007D4523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7D4523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</w:t>
      </w:r>
      <w:r w:rsidR="007D4523" w:rsidRPr="00377085">
        <w:rPr>
          <w:rFonts w:hint="cs"/>
          <w:color w:val="FF0000"/>
          <w:sz w:val="28"/>
          <w:szCs w:val="28"/>
          <w:rtl/>
          <w:lang w:bidi="ar-DZ"/>
        </w:rPr>
        <w:t>إ</w:t>
      </w:r>
      <w:r w:rsidR="007D4523"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377085">
        <w:rPr>
          <w:rFonts w:hint="cs"/>
          <w:color w:val="FF0000"/>
          <w:sz w:val="28"/>
          <w:szCs w:val="28"/>
          <w:rtl/>
          <w:lang w:bidi="ar-DZ"/>
        </w:rPr>
        <w:t>نجـا</w:t>
      </w:r>
      <w:r w:rsidR="007D4523"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377085">
        <w:rPr>
          <w:rFonts w:hint="cs"/>
          <w:color w:val="FF0000"/>
          <w:sz w:val="28"/>
          <w:szCs w:val="28"/>
          <w:rtl/>
          <w:lang w:bidi="ar-DZ"/>
        </w:rPr>
        <w:t>ز تـمـثـيـل  بـيـا</w:t>
      </w:r>
      <w:r w:rsidR="007D4523"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377085">
        <w:rPr>
          <w:rFonts w:hint="cs"/>
          <w:color w:val="FF0000"/>
          <w:sz w:val="28"/>
          <w:szCs w:val="28"/>
          <w:rtl/>
          <w:lang w:bidi="ar-DZ"/>
        </w:rPr>
        <w:t>نـي  لـوضـعــيـة  يـتــد</w:t>
      </w:r>
      <w:r w:rsidR="007D4523"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377085">
        <w:rPr>
          <w:rFonts w:hint="cs"/>
          <w:color w:val="FF0000"/>
          <w:sz w:val="28"/>
          <w:szCs w:val="28"/>
          <w:rtl/>
          <w:lang w:bidi="ar-DZ"/>
        </w:rPr>
        <w:t>خــل  فــيـهـا</w:t>
      </w:r>
    </w:p>
    <w:p w:rsidR="007D4523" w:rsidRPr="00377085" w:rsidRDefault="007D4523" w:rsidP="007D452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377085">
        <w:rPr>
          <w:rFonts w:hint="cs"/>
          <w:color w:val="FF0000"/>
          <w:sz w:val="28"/>
          <w:szCs w:val="28"/>
          <w:rtl/>
          <w:lang w:bidi="ar-DZ"/>
        </w:rPr>
        <w:t xml:space="preserve">                    </w:t>
      </w:r>
      <w:r w:rsidR="00AD2CF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061A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E2231" w:rsidRPr="00BE223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 xml:space="preserve">      مــقــد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ا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را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ن  أ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حــد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هــمــا  مُـعــطـى  بـد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لا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لــة  الآ</w:t>
      </w:r>
      <w:r w:rsidRPr="0037708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77085">
        <w:rPr>
          <w:rFonts w:hint="cs"/>
          <w:color w:val="FF0000"/>
          <w:sz w:val="28"/>
          <w:szCs w:val="28"/>
          <w:rtl/>
          <w:lang w:bidi="ar-DZ"/>
        </w:rPr>
        <w:t>خـــر .</w:t>
      </w:r>
    </w:p>
    <w:p w:rsidR="007D4523" w:rsidRPr="003E6BBA" w:rsidRDefault="007D4523" w:rsidP="007D4523">
      <w:pPr>
        <w:bidi/>
        <w:spacing w:line="312" w:lineRule="auto"/>
        <w:rPr>
          <w:rFonts w:hint="cs"/>
          <w:color w:val="008000"/>
          <w:sz w:val="28"/>
          <w:szCs w:val="28"/>
          <w:rtl/>
          <w:lang w:bidi="ar-DZ"/>
        </w:rPr>
      </w:pP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1 ) </w:t>
      </w:r>
      <w:r w:rsidRPr="003E6BBA">
        <w:rPr>
          <w:rFonts w:hint="cs"/>
          <w:color w:val="008000"/>
          <w:sz w:val="28"/>
          <w:szCs w:val="28"/>
          <w:rtl/>
        </w:rPr>
        <w:t>ك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ـ</w:t>
      </w:r>
      <w:r w:rsidRPr="003E6BBA">
        <w:rPr>
          <w:rFonts w:hint="cs"/>
          <w:color w:val="008000"/>
          <w:sz w:val="28"/>
          <w:szCs w:val="28"/>
          <w:rtl/>
        </w:rPr>
        <w:t>تــا</w:t>
      </w:r>
      <w:r w:rsidRPr="003E6BBA">
        <w:rPr>
          <w:rFonts w:hint="cs"/>
          <w:color w:val="008000"/>
          <w:sz w:val="16"/>
          <w:szCs w:val="16"/>
          <w:rtl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</w:rPr>
        <w:t xml:space="preserve">بــة  كــلا  مــن   </w:t>
      </w:r>
      <w:r w:rsidRPr="003E6BBA">
        <w:rPr>
          <w:i/>
          <w:iCs/>
          <w:color w:val="008000"/>
          <w:sz w:val="28"/>
          <w:szCs w:val="28"/>
          <w:lang w:bidi="ar-DZ"/>
        </w:rPr>
        <w:t>f</w:t>
      </w:r>
      <w:r w:rsidRPr="003E6BBA">
        <w:rPr>
          <w:color w:val="008000"/>
          <w:sz w:val="28"/>
          <w:szCs w:val="28"/>
          <w:lang w:bidi="ar-DZ"/>
        </w:rPr>
        <w:t xml:space="preserve"> ( </w:t>
      </w:r>
      <w:r w:rsidRPr="003E6BBA">
        <w:rPr>
          <w:i/>
          <w:iCs/>
          <w:color w:val="008000"/>
          <w:sz w:val="28"/>
          <w:szCs w:val="28"/>
          <w:lang w:bidi="ar-DZ"/>
        </w:rPr>
        <w:t>x</w:t>
      </w:r>
      <w:r w:rsidRPr="003E6BBA">
        <w:rPr>
          <w:color w:val="008000"/>
          <w:sz w:val="28"/>
          <w:szCs w:val="28"/>
          <w:lang w:bidi="ar-DZ"/>
        </w:rPr>
        <w:t xml:space="preserve"> )</w:t>
      </w:r>
      <w:r w:rsidRPr="003E6BBA">
        <w:rPr>
          <w:rFonts w:hint="cs"/>
          <w:color w:val="008000"/>
          <w:sz w:val="28"/>
          <w:szCs w:val="28"/>
          <w:rtl/>
        </w:rPr>
        <w:t xml:space="preserve">   و  </w:t>
      </w:r>
      <w:r w:rsidRPr="003E6BBA">
        <w:rPr>
          <w:i/>
          <w:iCs/>
          <w:color w:val="008000"/>
          <w:sz w:val="28"/>
          <w:szCs w:val="28"/>
          <w:lang w:bidi="ar-DZ"/>
        </w:rPr>
        <w:t>g</w:t>
      </w:r>
      <w:r w:rsidRPr="003E6BBA">
        <w:rPr>
          <w:color w:val="008000"/>
          <w:sz w:val="28"/>
          <w:szCs w:val="28"/>
          <w:lang w:bidi="ar-DZ"/>
        </w:rPr>
        <w:t xml:space="preserve"> ( </w:t>
      </w:r>
      <w:r w:rsidRPr="003E6BBA">
        <w:rPr>
          <w:i/>
          <w:iCs/>
          <w:color w:val="008000"/>
          <w:sz w:val="28"/>
          <w:szCs w:val="28"/>
          <w:lang w:bidi="ar-DZ"/>
        </w:rPr>
        <w:t>x</w:t>
      </w:r>
      <w:r w:rsidRPr="003E6BBA">
        <w:rPr>
          <w:color w:val="008000"/>
          <w:sz w:val="28"/>
          <w:szCs w:val="28"/>
          <w:lang w:bidi="ar-DZ"/>
        </w:rPr>
        <w:t xml:space="preserve"> )</w:t>
      </w:r>
      <w:r w:rsidRPr="003E6BBA">
        <w:rPr>
          <w:rFonts w:hint="cs"/>
          <w:color w:val="008000"/>
          <w:sz w:val="28"/>
          <w:szCs w:val="28"/>
          <w:rtl/>
        </w:rPr>
        <w:t xml:space="preserve"> 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بـد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لا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لـة  </w:t>
      </w:r>
      <w:r w:rsidRPr="003E6BBA">
        <w:rPr>
          <w:i/>
          <w:iCs/>
          <w:color w:val="008000"/>
          <w:sz w:val="28"/>
          <w:szCs w:val="28"/>
          <w:lang w:bidi="ar-DZ"/>
        </w:rPr>
        <w:t>x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 :</w:t>
      </w:r>
    </w:p>
    <w:p w:rsidR="007D4523" w:rsidRDefault="007F2C97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ثـمــن  </w:t>
      </w:r>
      <w:r w:rsidR="007D4523">
        <w:rPr>
          <w:rFonts w:hint="cs"/>
          <w:sz w:val="28"/>
          <w:szCs w:val="28"/>
          <w:rtl/>
          <w:lang w:bidi="ar-DZ"/>
        </w:rPr>
        <w:t>الـكـيـلـومـتـر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A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هــو 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 xml:space="preserve">0 </w:t>
      </w:r>
      <w:r w:rsidR="007D4523" w:rsidRPr="005D1E2D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="007D4523">
        <w:rPr>
          <w:color w:val="000000"/>
          <w:sz w:val="28"/>
          <w:szCs w:val="28"/>
          <w:lang w:bidi="ar-DZ"/>
        </w:rPr>
        <w:t xml:space="preserve"> 5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؛ أ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 D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A</w:t>
      </w:r>
    </w:p>
    <w:p w:rsidR="007D4523" w:rsidRPr="005D1E2D" w:rsidRDefault="007F2C97" w:rsidP="007D4523">
      <w:pPr>
        <w:bidi/>
        <w:spacing w:line="312" w:lineRule="auto"/>
        <w:rPr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إ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ذ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="007D4523">
        <w:rPr>
          <w:i/>
          <w:iCs/>
          <w:sz w:val="28"/>
          <w:szCs w:val="28"/>
          <w:lang w:bidi="ar-DZ"/>
        </w:rPr>
        <w:t>f</w:t>
      </w:r>
      <w:r w:rsidR="007D4523">
        <w:rPr>
          <w:sz w:val="28"/>
          <w:szCs w:val="28"/>
          <w:lang w:bidi="ar-DZ"/>
        </w:rPr>
        <w:t xml:space="preserve"> (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) </w:t>
      </w:r>
      <w:r w:rsidR="007D4523" w:rsidRPr="005D1E2D">
        <w:rPr>
          <w:rFonts w:ascii="Arial" w:hAnsi="Arial" w:cs="Arial"/>
          <w:sz w:val="28"/>
          <w:szCs w:val="28"/>
          <w:lang w:bidi="ar-DZ"/>
        </w:rPr>
        <w:t>=</w:t>
      </w:r>
      <w:r w:rsidR="007D4523">
        <w:rPr>
          <w:sz w:val="28"/>
          <w:szCs w:val="28"/>
          <w:lang w:bidi="ar-DZ"/>
        </w:rPr>
        <w:t xml:space="preserve"> 1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 xml:space="preserve">0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</w:t>
      </w:r>
      <w:r w:rsidR="007D4523" w:rsidRPr="005D1E2D">
        <w:rPr>
          <w:rFonts w:ascii="Arial" w:hAnsi="Arial" w:cs="Arial"/>
          <w:sz w:val="28"/>
          <w:szCs w:val="28"/>
          <w:lang w:bidi="ar-DZ"/>
        </w:rPr>
        <w:t>+</w:t>
      </w:r>
      <w:r w:rsidR="007D4523">
        <w:rPr>
          <w:sz w:val="28"/>
          <w:szCs w:val="28"/>
          <w:lang w:bidi="ar-DZ"/>
        </w:rPr>
        <w:t xml:space="preserve"> 2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>
        <w:rPr>
          <w:rFonts w:hint="cs"/>
          <w:sz w:val="28"/>
          <w:szCs w:val="28"/>
          <w:rtl/>
          <w:lang w:bidi="ar-DZ"/>
        </w:rPr>
        <w:t xml:space="preserve">  .</w:t>
      </w:r>
    </w:p>
    <w:p w:rsidR="007D4523" w:rsidRDefault="007F2C97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ثـمــن  </w:t>
      </w:r>
      <w:r w:rsidR="007D4523">
        <w:rPr>
          <w:rFonts w:hint="cs"/>
          <w:sz w:val="28"/>
          <w:szCs w:val="28"/>
          <w:rtl/>
          <w:lang w:bidi="ar-DZ"/>
        </w:rPr>
        <w:t>الـكـيـلـومـتـر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B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هــو  </w:t>
      </w:r>
      <w:r w:rsidR="007D4523">
        <w:rPr>
          <w:color w:val="000000"/>
          <w:sz w:val="28"/>
          <w:szCs w:val="28"/>
          <w:lang w:bidi="ar-DZ"/>
        </w:rPr>
        <w:t>7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 xml:space="preserve">0 </w:t>
      </w:r>
      <w:r w:rsidR="007D4523" w:rsidRPr="005D1E2D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="007D4523">
        <w:rPr>
          <w:color w:val="000000"/>
          <w:sz w:val="28"/>
          <w:szCs w:val="28"/>
          <w:lang w:bidi="ar-DZ"/>
        </w:rPr>
        <w:t xml:space="preserve"> 5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؛ أ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 D</w:t>
      </w:r>
      <w:r w:rsidR="007D4523" w:rsidRPr="005D1E2D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A</w:t>
      </w:r>
    </w:p>
    <w:p w:rsidR="007D4523" w:rsidRPr="005D1E2D" w:rsidRDefault="007F2C97" w:rsidP="007D4523">
      <w:pPr>
        <w:bidi/>
        <w:spacing w:line="312" w:lineRule="auto"/>
        <w:rPr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إ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ذ</w:t>
      </w:r>
      <w:r w:rsidR="007D4523"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="007D4523">
        <w:rPr>
          <w:i/>
          <w:iCs/>
          <w:sz w:val="28"/>
          <w:szCs w:val="28"/>
          <w:lang w:bidi="ar-DZ"/>
        </w:rPr>
        <w:t>g</w:t>
      </w:r>
      <w:r w:rsidR="007D4523">
        <w:rPr>
          <w:sz w:val="28"/>
          <w:szCs w:val="28"/>
          <w:lang w:bidi="ar-DZ"/>
        </w:rPr>
        <w:t xml:space="preserve"> (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) </w:t>
      </w:r>
      <w:r w:rsidR="007D4523" w:rsidRPr="005D1E2D">
        <w:rPr>
          <w:rFonts w:ascii="Arial" w:hAnsi="Arial" w:cs="Arial"/>
          <w:sz w:val="28"/>
          <w:szCs w:val="28"/>
          <w:lang w:bidi="ar-DZ"/>
        </w:rPr>
        <w:t>=</w:t>
      </w:r>
      <w:r w:rsidR="007D4523">
        <w:rPr>
          <w:sz w:val="28"/>
          <w:szCs w:val="28"/>
          <w:lang w:bidi="ar-DZ"/>
        </w:rPr>
        <w:t xml:space="preserve"> 1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 xml:space="preserve">5 </w:t>
      </w:r>
      <w:r w:rsidR="007D4523">
        <w:rPr>
          <w:i/>
          <w:iCs/>
          <w:sz w:val="28"/>
          <w:szCs w:val="28"/>
          <w:lang w:bidi="ar-DZ"/>
        </w:rPr>
        <w:t>x</w:t>
      </w:r>
      <w:r w:rsidR="007D4523">
        <w:rPr>
          <w:sz w:val="28"/>
          <w:szCs w:val="28"/>
          <w:lang w:bidi="ar-DZ"/>
        </w:rPr>
        <w:t xml:space="preserve"> </w:t>
      </w:r>
      <w:r w:rsidR="007D4523" w:rsidRPr="005D1E2D">
        <w:rPr>
          <w:rFonts w:ascii="Arial" w:hAnsi="Arial" w:cs="Arial"/>
          <w:sz w:val="28"/>
          <w:szCs w:val="28"/>
          <w:lang w:bidi="ar-DZ"/>
        </w:rPr>
        <w:t>+</w:t>
      </w:r>
      <w:r w:rsidR="007D4523">
        <w:rPr>
          <w:sz w:val="28"/>
          <w:szCs w:val="28"/>
          <w:lang w:bidi="ar-DZ"/>
        </w:rPr>
        <w:t xml:space="preserve"> 1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>
        <w:rPr>
          <w:rFonts w:hint="cs"/>
          <w:sz w:val="28"/>
          <w:szCs w:val="28"/>
          <w:rtl/>
          <w:lang w:bidi="ar-DZ"/>
        </w:rPr>
        <w:t xml:space="preserve">  .</w:t>
      </w: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7D4523" w:rsidRPr="003E6BBA" w:rsidRDefault="007D4523" w:rsidP="00791111">
      <w:pPr>
        <w:bidi/>
        <w:spacing w:line="312" w:lineRule="auto"/>
        <w:rPr>
          <w:rFonts w:hint="cs"/>
          <w:color w:val="008000"/>
          <w:sz w:val="28"/>
          <w:szCs w:val="28"/>
          <w:rtl/>
          <w:lang w:bidi="ar-DZ"/>
        </w:rPr>
      </w:pPr>
      <w:r w:rsidRPr="003E6BBA">
        <w:rPr>
          <w:rFonts w:hint="cs"/>
          <w:color w:val="008000"/>
          <w:sz w:val="28"/>
          <w:szCs w:val="28"/>
          <w:rtl/>
          <w:lang w:bidi="ar-DZ"/>
        </w:rPr>
        <w:t>2 ) تـمـثـيــل  الـد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ا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لـتـيـن  </w:t>
      </w:r>
      <w:r w:rsidRPr="003E6BBA">
        <w:rPr>
          <w:i/>
          <w:iCs/>
          <w:color w:val="008000"/>
          <w:sz w:val="28"/>
          <w:szCs w:val="28"/>
          <w:lang w:bidi="ar-DZ"/>
        </w:rPr>
        <w:t>f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  و </w:t>
      </w:r>
      <w:r w:rsidRPr="003E6BBA">
        <w:rPr>
          <w:i/>
          <w:iCs/>
          <w:color w:val="008000"/>
          <w:sz w:val="28"/>
          <w:szCs w:val="28"/>
          <w:lang w:bidi="ar-DZ"/>
        </w:rPr>
        <w:t>g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 xml:space="preserve">  بـيـا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نـيـا :</w:t>
      </w:r>
    </w:p>
    <w:p w:rsidR="007D4523" w:rsidRDefault="00791111" w:rsidP="00791111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لـتـمـثـيــل</w:t>
      </w:r>
      <w:r w:rsidR="007D4523" w:rsidRPr="00422B73">
        <w:rPr>
          <w:rFonts w:hint="cs"/>
          <w:sz w:val="20"/>
          <w:szCs w:val="20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الـبـيــ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نـي  لـلـد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ـة  </w:t>
      </w:r>
      <w:r w:rsidR="007D4523">
        <w:rPr>
          <w:i/>
          <w:iCs/>
          <w:sz w:val="28"/>
          <w:szCs w:val="28"/>
          <w:lang w:bidi="ar-DZ"/>
        </w:rPr>
        <w:t>f</w:t>
      </w:r>
      <w:r w:rsidR="007D4523">
        <w:rPr>
          <w:rFonts w:hint="cs"/>
          <w:sz w:val="28"/>
          <w:szCs w:val="28"/>
          <w:rtl/>
          <w:lang w:bidi="ar-DZ"/>
        </w:rPr>
        <w:t xml:space="preserve">  هــو </w:t>
      </w:r>
      <w:r w:rsidR="007D4523" w:rsidRPr="00D01FBE">
        <w:rPr>
          <w:rFonts w:hint="cs"/>
          <w:color w:val="008000"/>
          <w:sz w:val="28"/>
          <w:szCs w:val="28"/>
          <w:rtl/>
          <w:lang w:bidi="ar-DZ"/>
        </w:rPr>
        <w:t>نـ</w:t>
      </w:r>
      <w:r w:rsidR="007D4523" w:rsidRPr="003E6BBA">
        <w:rPr>
          <w:rFonts w:hint="cs"/>
          <w:color w:val="008000"/>
          <w:sz w:val="28"/>
          <w:szCs w:val="28"/>
          <w:rtl/>
          <w:lang w:bidi="ar-DZ"/>
        </w:rPr>
        <w:t>ص</w:t>
      </w:r>
      <w:r w:rsidR="007D4523" w:rsidRPr="00D01FBE">
        <w:rPr>
          <w:rFonts w:hint="cs"/>
          <w:color w:val="008000"/>
          <w:sz w:val="28"/>
          <w:szCs w:val="28"/>
          <w:rtl/>
          <w:lang w:bidi="ar-DZ"/>
        </w:rPr>
        <w:t>ــف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مـســتــقــيـــم</w:t>
      </w:r>
      <w:r w:rsidR="007D4523">
        <w:rPr>
          <w:rFonts w:hint="cs"/>
          <w:sz w:val="28"/>
          <w:szCs w:val="28"/>
          <w:rtl/>
          <w:lang w:bidi="ar-DZ"/>
        </w:rPr>
        <w:t xml:space="preserve">  لأ</w:t>
      </w:r>
      <w:r w:rsidR="007D4523" w:rsidRPr="00B41C75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ن  </w:t>
      </w:r>
      <w:r w:rsidR="007D4523" w:rsidRPr="00D01FBE">
        <w:rPr>
          <w:i/>
          <w:iCs/>
          <w:color w:val="008000"/>
          <w:sz w:val="28"/>
          <w:szCs w:val="28"/>
          <w:lang w:bidi="ar-DZ"/>
        </w:rPr>
        <w:t>x</w:t>
      </w:r>
      <w:r w:rsidR="007D4523" w:rsidRPr="00D01FBE">
        <w:rPr>
          <w:color w:val="008000"/>
          <w:sz w:val="28"/>
          <w:szCs w:val="28"/>
          <w:lang w:bidi="ar-DZ"/>
        </w:rPr>
        <w:t xml:space="preserve"> </w:t>
      </w:r>
      <w:r w:rsidR="007D4523" w:rsidRPr="00D01FBE">
        <w:rPr>
          <w:rFonts w:ascii="Tahoma" w:hAnsi="Tahoma" w:cs="Tahoma"/>
          <w:color w:val="008000"/>
          <w:sz w:val="28"/>
          <w:szCs w:val="28"/>
          <w:lang w:bidi="ar-DZ"/>
        </w:rPr>
        <w:t>≥</w:t>
      </w:r>
      <w:r w:rsidR="007D4523" w:rsidRPr="00D01FBE">
        <w:rPr>
          <w:color w:val="008000"/>
          <w:sz w:val="28"/>
          <w:szCs w:val="28"/>
          <w:lang w:bidi="ar-DZ"/>
        </w:rPr>
        <w:t xml:space="preserve"> 0</w:t>
      </w:r>
    </w:p>
    <w:p w:rsidR="007D4523" w:rsidRDefault="007F2C97" w:rsidP="007F2C97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 xml:space="preserve">و  </w:t>
      </w:r>
      <w:r w:rsidR="007D4523">
        <w:rPr>
          <w:i/>
          <w:iCs/>
          <w:sz w:val="28"/>
          <w:szCs w:val="28"/>
          <w:lang w:bidi="ar-DZ"/>
        </w:rPr>
        <w:t>f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د</w:t>
      </w:r>
      <w:r w:rsidR="007D4523"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ا</w:t>
      </w:r>
      <w:r w:rsidR="007D4523"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لـة  تـآ</w:t>
      </w:r>
      <w:r w:rsidR="007D4523"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لـفـية</w:t>
      </w:r>
      <w:r w:rsidR="007D4523">
        <w:rPr>
          <w:rFonts w:hint="cs"/>
          <w:sz w:val="28"/>
          <w:szCs w:val="28"/>
          <w:rtl/>
          <w:lang w:bidi="ar-DZ"/>
        </w:rPr>
        <w:t xml:space="preserve"> ؛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مـب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ؤ</w:t>
      </w:r>
      <w:r w:rsidR="007D4523">
        <w:rPr>
          <w:rFonts w:hint="cs"/>
          <w:sz w:val="28"/>
          <w:szCs w:val="28"/>
          <w:rtl/>
          <w:lang w:bidi="ar-DZ"/>
        </w:rPr>
        <w:t>ه  الـنـقـطـة  ذ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ت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لإح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ثـي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ــت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ـيـن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color w:val="000000"/>
          <w:sz w:val="28"/>
          <w:szCs w:val="28"/>
          <w:lang w:bidi="ar-DZ"/>
        </w:rPr>
        <w:t xml:space="preserve">( 0 ; </w:t>
      </w:r>
      <w:r w:rsidR="007D4523">
        <w:rPr>
          <w:sz w:val="28"/>
          <w:szCs w:val="28"/>
          <w:lang w:bidi="ar-DZ"/>
        </w:rPr>
        <w:t>2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</w:t>
      </w:r>
    </w:p>
    <w:p w:rsidR="007D4523" w:rsidRDefault="007F2C97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لأ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ن  الـتـرتـيـب  إلى</w:t>
      </w:r>
      <w:r w:rsidR="007D4523" w:rsidRPr="00422B73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الـمـبـ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أ  هـو </w:t>
      </w:r>
      <w:r w:rsidR="007D4523">
        <w:rPr>
          <w:sz w:val="28"/>
          <w:szCs w:val="28"/>
          <w:lang w:bidi="ar-DZ"/>
        </w:rPr>
        <w:t>2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، و يـشـمـل  الـنـقـطـة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>
        <w:rPr>
          <w:rFonts w:hint="cs"/>
          <w:sz w:val="28"/>
          <w:szCs w:val="28"/>
          <w:rtl/>
          <w:lang w:bidi="ar-DZ"/>
        </w:rPr>
        <w:t>ذ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ت</w:t>
      </w:r>
    </w:p>
    <w:p w:rsidR="007D4523" w:rsidRDefault="007F2C97" w:rsidP="007F2C97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لإح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ثـي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ــت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ـيـن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color w:val="000000"/>
          <w:sz w:val="28"/>
          <w:szCs w:val="28"/>
          <w:lang w:bidi="ar-DZ"/>
        </w:rPr>
        <w:t xml:space="preserve">(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;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2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لأ</w:t>
      </w:r>
      <w:r w:rsidR="00791111" w:rsidRPr="0079111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D4523">
        <w:rPr>
          <w:i/>
          <w:iCs/>
          <w:color w:val="000000"/>
          <w:sz w:val="28"/>
          <w:szCs w:val="28"/>
          <w:lang w:bidi="ar-DZ"/>
        </w:rPr>
        <w:t>f</w:t>
      </w:r>
      <w:r w:rsidR="007D4523" w:rsidRPr="001C45F9">
        <w:rPr>
          <w:color w:val="000000"/>
          <w:sz w:val="28"/>
          <w:szCs w:val="28"/>
          <w:lang w:bidi="ar-DZ"/>
        </w:rPr>
        <w:t xml:space="preserve"> (</w:t>
      </w:r>
      <w:r w:rsidR="007D4523">
        <w:rPr>
          <w:color w:val="000000"/>
          <w:sz w:val="28"/>
          <w:szCs w:val="28"/>
          <w:lang w:bidi="ar-DZ"/>
        </w:rPr>
        <w:t xml:space="preserve"> 1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 </w:t>
      </w:r>
      <w:r w:rsidR="007D4523" w:rsidRPr="001C45F9">
        <w:rPr>
          <w:rFonts w:ascii="Tahoma" w:hAnsi="Tahoma" w:cs="Tahoma"/>
          <w:color w:val="000000"/>
          <w:sz w:val="28"/>
          <w:szCs w:val="28"/>
          <w:lang w:bidi="ar-DZ"/>
        </w:rPr>
        <w:t>=</w:t>
      </w:r>
      <w:r w:rsidR="007D4523" w:rsidRPr="001C45F9">
        <w:rPr>
          <w:color w:val="000000"/>
          <w:sz w:val="28"/>
          <w:szCs w:val="28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2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7D4523" w:rsidRDefault="00791111" w:rsidP="00791111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لـتـمـثـيــل</w:t>
      </w:r>
      <w:r w:rsidR="007D4523" w:rsidRPr="00422B73">
        <w:rPr>
          <w:rFonts w:hint="cs"/>
          <w:sz w:val="20"/>
          <w:szCs w:val="20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 الـبـيــ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نـي  لـلـد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ـة  </w:t>
      </w:r>
      <w:r w:rsidR="007D4523">
        <w:rPr>
          <w:i/>
          <w:iCs/>
          <w:sz w:val="28"/>
          <w:szCs w:val="28"/>
          <w:lang w:bidi="ar-DZ"/>
        </w:rPr>
        <w:t>g</w:t>
      </w:r>
      <w:r w:rsidR="007D4523">
        <w:rPr>
          <w:rFonts w:hint="cs"/>
          <w:sz w:val="28"/>
          <w:szCs w:val="28"/>
          <w:rtl/>
          <w:lang w:bidi="ar-DZ"/>
        </w:rPr>
        <w:t xml:space="preserve">  هــو </w:t>
      </w:r>
      <w:r w:rsidR="007D4523" w:rsidRPr="00D01FBE">
        <w:rPr>
          <w:rFonts w:hint="cs"/>
          <w:color w:val="008000"/>
          <w:sz w:val="28"/>
          <w:szCs w:val="28"/>
          <w:rtl/>
          <w:lang w:bidi="ar-DZ"/>
        </w:rPr>
        <w:t>نـصــف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="007D4523" w:rsidRPr="00A72839">
        <w:rPr>
          <w:rFonts w:hint="cs"/>
          <w:color w:val="FF0000"/>
          <w:sz w:val="28"/>
          <w:szCs w:val="28"/>
          <w:rtl/>
          <w:lang w:bidi="ar-DZ"/>
        </w:rPr>
        <w:t>مـســتــقــيـــم</w:t>
      </w:r>
      <w:r w:rsidR="007D4523">
        <w:rPr>
          <w:rFonts w:hint="cs"/>
          <w:sz w:val="28"/>
          <w:szCs w:val="28"/>
          <w:rtl/>
          <w:lang w:bidi="ar-DZ"/>
        </w:rPr>
        <w:t xml:space="preserve">  لأ</w:t>
      </w:r>
      <w:r w:rsidR="007D4523" w:rsidRPr="00B41C75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ن  </w:t>
      </w:r>
      <w:r w:rsidR="007D4523" w:rsidRPr="00D01FBE">
        <w:rPr>
          <w:i/>
          <w:iCs/>
          <w:color w:val="008000"/>
          <w:sz w:val="28"/>
          <w:szCs w:val="28"/>
          <w:lang w:bidi="ar-DZ"/>
        </w:rPr>
        <w:t>x</w:t>
      </w:r>
      <w:r w:rsidR="007D4523" w:rsidRPr="00D01FBE">
        <w:rPr>
          <w:color w:val="008000"/>
          <w:sz w:val="28"/>
          <w:szCs w:val="28"/>
          <w:lang w:bidi="ar-DZ"/>
        </w:rPr>
        <w:t xml:space="preserve"> </w:t>
      </w:r>
      <w:r w:rsidR="007D4523" w:rsidRPr="00D01FBE">
        <w:rPr>
          <w:rFonts w:ascii="Tahoma" w:hAnsi="Tahoma" w:cs="Tahoma"/>
          <w:color w:val="008000"/>
          <w:sz w:val="28"/>
          <w:szCs w:val="28"/>
          <w:lang w:bidi="ar-DZ"/>
        </w:rPr>
        <w:t>≥</w:t>
      </w:r>
      <w:r w:rsidR="007D4523" w:rsidRPr="00D01FBE">
        <w:rPr>
          <w:color w:val="008000"/>
          <w:sz w:val="28"/>
          <w:szCs w:val="28"/>
          <w:lang w:bidi="ar-DZ"/>
        </w:rPr>
        <w:t xml:space="preserve"> 0</w:t>
      </w:r>
    </w:p>
    <w:p w:rsidR="007D4523" w:rsidRDefault="007F2C97" w:rsidP="007F2C97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 xml:space="preserve">و  </w:t>
      </w:r>
      <w:r w:rsidR="007D4523">
        <w:rPr>
          <w:i/>
          <w:iCs/>
          <w:sz w:val="28"/>
          <w:szCs w:val="28"/>
          <w:lang w:bidi="ar-DZ"/>
        </w:rPr>
        <w:t>g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Pr="00A72839">
        <w:rPr>
          <w:rFonts w:hint="cs"/>
          <w:color w:val="FF0000"/>
          <w:sz w:val="28"/>
          <w:szCs w:val="28"/>
          <w:rtl/>
          <w:lang w:bidi="ar-DZ"/>
        </w:rPr>
        <w:t>د</w:t>
      </w:r>
      <w:r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2839">
        <w:rPr>
          <w:rFonts w:hint="cs"/>
          <w:color w:val="FF0000"/>
          <w:sz w:val="28"/>
          <w:szCs w:val="28"/>
          <w:rtl/>
          <w:lang w:bidi="ar-DZ"/>
        </w:rPr>
        <w:t>ا</w:t>
      </w:r>
      <w:r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2839">
        <w:rPr>
          <w:rFonts w:hint="cs"/>
          <w:color w:val="FF0000"/>
          <w:sz w:val="28"/>
          <w:szCs w:val="28"/>
          <w:rtl/>
          <w:lang w:bidi="ar-DZ"/>
        </w:rPr>
        <w:t>لـة  تـآ</w:t>
      </w:r>
      <w:r w:rsidRPr="00A7283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2839">
        <w:rPr>
          <w:rFonts w:hint="cs"/>
          <w:color w:val="FF0000"/>
          <w:sz w:val="28"/>
          <w:szCs w:val="28"/>
          <w:rtl/>
          <w:lang w:bidi="ar-DZ"/>
        </w:rPr>
        <w:t>لـفـية</w:t>
      </w:r>
      <w:r>
        <w:rPr>
          <w:rFonts w:hint="cs"/>
          <w:sz w:val="28"/>
          <w:szCs w:val="28"/>
          <w:rtl/>
          <w:lang w:bidi="ar-DZ"/>
        </w:rPr>
        <w:t xml:space="preserve"> ؛ </w:t>
      </w:r>
      <w:r w:rsidRPr="001C45F9">
        <w:rPr>
          <w:rFonts w:hint="cs"/>
          <w:color w:val="000000"/>
          <w:sz w:val="28"/>
          <w:szCs w:val="28"/>
          <w:rtl/>
          <w:lang w:bidi="ar-DZ"/>
        </w:rPr>
        <w:t>مـبـد</w:t>
      </w:r>
      <w:r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ؤ</w:t>
      </w:r>
      <w:r>
        <w:rPr>
          <w:rFonts w:hint="cs"/>
          <w:sz w:val="28"/>
          <w:szCs w:val="28"/>
          <w:rtl/>
          <w:lang w:bidi="ar-DZ"/>
        </w:rPr>
        <w:t>ه</w:t>
      </w:r>
      <w:r w:rsidR="007D4523">
        <w:rPr>
          <w:rFonts w:hint="cs"/>
          <w:sz w:val="28"/>
          <w:szCs w:val="28"/>
          <w:rtl/>
          <w:lang w:bidi="ar-DZ"/>
        </w:rPr>
        <w:t xml:space="preserve">  الـنـقـطـة  ذ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ت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لإح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ثـي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ــت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ـيـن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color w:val="000000"/>
          <w:sz w:val="28"/>
          <w:szCs w:val="28"/>
          <w:lang w:bidi="ar-DZ"/>
        </w:rPr>
        <w:t xml:space="preserve">( 0 ; </w:t>
      </w:r>
      <w:r w:rsidR="007D4523">
        <w:rPr>
          <w:sz w:val="28"/>
          <w:szCs w:val="28"/>
          <w:lang w:bidi="ar-DZ"/>
        </w:rPr>
        <w:t>1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</w:t>
      </w:r>
    </w:p>
    <w:p w:rsidR="007D4523" w:rsidRDefault="007F2C97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لأ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ن  الـتـرتـيـب  إلى</w:t>
      </w:r>
      <w:r w:rsidR="007D4523" w:rsidRPr="00422B73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الـمـبـ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أ  هـو </w:t>
      </w:r>
      <w:r w:rsidR="007D4523">
        <w:rPr>
          <w:sz w:val="28"/>
          <w:szCs w:val="28"/>
          <w:lang w:bidi="ar-DZ"/>
        </w:rPr>
        <w:t>1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5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، و يـشـمـل  الـنـقـطـة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>
        <w:rPr>
          <w:rFonts w:hint="cs"/>
          <w:sz w:val="28"/>
          <w:szCs w:val="28"/>
          <w:rtl/>
          <w:lang w:bidi="ar-DZ"/>
        </w:rPr>
        <w:t>ذ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ا</w:t>
      </w:r>
      <w:r w:rsidR="007D4523" w:rsidRPr="0093323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ت</w:t>
      </w:r>
    </w:p>
    <w:p w:rsidR="007D4523" w:rsidRDefault="007F2C97" w:rsidP="007F2C97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لإحـد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ا</w:t>
      </w:r>
      <w:r w:rsidR="007D4523"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ثـي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ــت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ـيـن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color w:val="000000"/>
          <w:sz w:val="28"/>
          <w:szCs w:val="28"/>
          <w:lang w:bidi="ar-DZ"/>
        </w:rPr>
        <w:t xml:space="preserve">(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;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6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لأ</w:t>
      </w:r>
      <w:r w:rsidR="00791111" w:rsidRPr="0079111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D4523" w:rsidRPr="001C45F9">
        <w:rPr>
          <w:i/>
          <w:iCs/>
          <w:color w:val="000000"/>
          <w:sz w:val="28"/>
          <w:szCs w:val="28"/>
          <w:lang w:bidi="ar-DZ"/>
        </w:rPr>
        <w:t>g</w:t>
      </w:r>
      <w:r w:rsidR="007D4523" w:rsidRPr="001C45F9">
        <w:rPr>
          <w:color w:val="000000"/>
          <w:sz w:val="28"/>
          <w:szCs w:val="28"/>
          <w:lang w:bidi="ar-DZ"/>
        </w:rPr>
        <w:t xml:space="preserve"> (</w:t>
      </w:r>
      <w:r w:rsidR="007D4523">
        <w:rPr>
          <w:color w:val="000000"/>
          <w:sz w:val="28"/>
          <w:szCs w:val="28"/>
          <w:lang w:bidi="ar-DZ"/>
        </w:rPr>
        <w:t xml:space="preserve"> 1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1C45F9">
        <w:rPr>
          <w:color w:val="000000"/>
          <w:sz w:val="28"/>
          <w:szCs w:val="28"/>
          <w:lang w:bidi="ar-DZ"/>
        </w:rPr>
        <w:t xml:space="preserve"> ) </w:t>
      </w:r>
      <w:r w:rsidR="007D4523" w:rsidRPr="001C45F9">
        <w:rPr>
          <w:rFonts w:ascii="Tahoma" w:hAnsi="Tahoma" w:cs="Tahoma"/>
          <w:color w:val="000000"/>
          <w:sz w:val="28"/>
          <w:szCs w:val="28"/>
          <w:lang w:bidi="ar-DZ"/>
        </w:rPr>
        <w:t>=</w:t>
      </w:r>
      <w:r w:rsidR="007D4523" w:rsidRPr="001C45F9">
        <w:rPr>
          <w:color w:val="000000"/>
          <w:sz w:val="28"/>
          <w:szCs w:val="28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1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6</w:t>
      </w:r>
      <w:r w:rsidR="007D4523" w:rsidRPr="001C45F9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5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 w:rsidRPr="00015B28">
        <w:rPr>
          <w:color w:val="000000"/>
          <w:sz w:val="16"/>
          <w:szCs w:val="16"/>
          <w:lang w:bidi="ar-DZ"/>
        </w:rPr>
        <w:t xml:space="preserve"> </w:t>
      </w:r>
      <w:r w:rsidR="007D4523">
        <w:rPr>
          <w:color w:val="000000"/>
          <w:sz w:val="28"/>
          <w:szCs w:val="28"/>
          <w:lang w:bidi="ar-DZ"/>
        </w:rPr>
        <w:t>0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 w:rsidRPr="001C45F9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7D4523" w:rsidRPr="00015B28" w:rsidRDefault="007D4523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7D4523" w:rsidRDefault="007D4523" w:rsidP="00791111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3E6BBA">
        <w:rPr>
          <w:rFonts w:hint="cs"/>
          <w:color w:val="008000"/>
          <w:sz w:val="28"/>
          <w:szCs w:val="28"/>
          <w:rtl/>
          <w:lang w:bidi="ar-DZ"/>
        </w:rPr>
        <w:t>3 )</w:t>
      </w:r>
      <w:r>
        <w:rPr>
          <w:rFonts w:hint="cs"/>
          <w:sz w:val="28"/>
          <w:szCs w:val="28"/>
          <w:rtl/>
          <w:lang w:bidi="ar-DZ"/>
        </w:rPr>
        <w:t xml:space="preserve"> بـقــرا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بـيــا</w:t>
      </w:r>
      <w:r w:rsidRPr="00C4030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ة ، الـتـمـثـيـلا</w:t>
      </w:r>
      <w:r w:rsidRPr="00CE07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بـيـا</w:t>
      </w:r>
      <w:r w:rsidRPr="009332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ا</w:t>
      </w:r>
      <w:r w:rsidRPr="00CE07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لـلـد</w:t>
      </w:r>
      <w:r w:rsidRPr="009332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332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تــيْـــن 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g</w:t>
      </w: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Pr="00077A9B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يـتـقـا</w:t>
      </w:r>
      <w:r w:rsidRPr="00CE07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عــا</w:t>
      </w:r>
      <w:r w:rsidRPr="00CE07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فـي  الـنـقـطـة  ذ</w:t>
      </w:r>
      <w:r w:rsidRPr="009332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332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 w:rsidRPr="001C45F9">
        <w:rPr>
          <w:rFonts w:hint="cs"/>
          <w:color w:val="000000"/>
          <w:sz w:val="28"/>
          <w:szCs w:val="28"/>
          <w:rtl/>
          <w:lang w:bidi="ar-DZ"/>
        </w:rPr>
        <w:t>الإحـد</w:t>
      </w:r>
      <w:r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C45F9">
        <w:rPr>
          <w:rFonts w:hint="cs"/>
          <w:color w:val="000000"/>
          <w:sz w:val="28"/>
          <w:szCs w:val="28"/>
          <w:rtl/>
          <w:lang w:bidi="ar-DZ"/>
        </w:rPr>
        <w:t>ا</w:t>
      </w:r>
      <w:r w:rsidRPr="001C45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C45F9">
        <w:rPr>
          <w:rFonts w:hint="cs"/>
          <w:color w:val="000000"/>
          <w:sz w:val="28"/>
          <w:szCs w:val="28"/>
          <w:rtl/>
          <w:lang w:bidi="ar-DZ"/>
        </w:rPr>
        <w:t>ثـي</w:t>
      </w:r>
      <w:r>
        <w:rPr>
          <w:rFonts w:hint="cs"/>
          <w:color w:val="000000"/>
          <w:sz w:val="28"/>
          <w:szCs w:val="28"/>
          <w:rtl/>
          <w:lang w:bidi="ar-DZ"/>
        </w:rPr>
        <w:t>ــت</w:t>
      </w:r>
      <w:r w:rsidRPr="001C45F9">
        <w:rPr>
          <w:rFonts w:hint="cs"/>
          <w:color w:val="000000"/>
          <w:sz w:val="28"/>
          <w:szCs w:val="28"/>
          <w:rtl/>
          <w:lang w:bidi="ar-DZ"/>
        </w:rPr>
        <w:t>ـي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C45F9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2</w:t>
      </w:r>
      <w:r w:rsidRPr="00015B2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015B2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C45F9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4</w:t>
      </w:r>
      <w:r w:rsidRPr="001C45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015B2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015B2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C45F9">
        <w:rPr>
          <w:color w:val="000000"/>
          <w:sz w:val="28"/>
          <w:szCs w:val="28"/>
          <w:lang w:bidi="ar-DZ"/>
        </w:rPr>
        <w:t xml:space="preserve"> )</w:t>
      </w: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>إ</w:t>
      </w:r>
      <w:r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5D1E2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 w:rsidRPr="00935503">
        <w:rPr>
          <w:sz w:val="28"/>
          <w:szCs w:val="28"/>
          <w:lang w:bidi="ar-DZ"/>
        </w:rPr>
        <w:t xml:space="preserve"> </w:t>
      </w:r>
      <w:r w:rsidRPr="00935503">
        <w:rPr>
          <w:rFonts w:ascii="Arial" w:hAnsi="Arial" w:cs="Arial"/>
          <w:sz w:val="28"/>
          <w:szCs w:val="28"/>
          <w:lang w:bidi="ar-DZ"/>
        </w:rPr>
        <w:t>=</w:t>
      </w:r>
      <w:r w:rsidRPr="00935503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087112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087112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7D4523" w:rsidRPr="003E6BBA" w:rsidRDefault="00C23E68" w:rsidP="00C23E68">
      <w:pPr>
        <w:bidi/>
        <w:spacing w:line="288" w:lineRule="auto"/>
        <w:rPr>
          <w:rFonts w:hint="cs"/>
          <w:color w:val="008000"/>
          <w:sz w:val="28"/>
          <w:szCs w:val="28"/>
          <w:rtl/>
          <w:lang w:bidi="ar-DZ"/>
        </w:rPr>
      </w:pPr>
      <w:r w:rsidRPr="003E6BBA">
        <w:rPr>
          <w:color w:val="008000"/>
          <w:sz w:val="28"/>
          <w:szCs w:val="28"/>
          <w:rtl/>
        </w:rPr>
        <w:t xml:space="preserve"> </w:t>
      </w:r>
      <w:r w:rsidRPr="003E6BBA">
        <w:rPr>
          <w:color w:val="008000"/>
          <w:sz w:val="28"/>
          <w:szCs w:val="28"/>
          <w:lang w:bidi="ar-DZ"/>
        </w:rPr>
        <w:sym w:font="Wingdings 3" w:char="0085"/>
      </w:r>
      <w:r w:rsidRPr="003E6BBA">
        <w:rPr>
          <w:color w:val="008000"/>
          <w:sz w:val="28"/>
          <w:szCs w:val="28"/>
          <w:rtl/>
          <w:lang w:bidi="ar-DZ"/>
        </w:rPr>
        <w:t xml:space="preserve"> </w:t>
      </w:r>
      <w:proofErr w:type="gramStart"/>
      <w:r w:rsidR="007D4523" w:rsidRPr="003E6BBA">
        <w:rPr>
          <w:rFonts w:hint="cs"/>
          <w:color w:val="008000"/>
          <w:sz w:val="28"/>
          <w:szCs w:val="28"/>
          <w:rtl/>
          <w:lang w:bidi="ar-DZ"/>
        </w:rPr>
        <w:t>الـتـحـقــق ،</w:t>
      </w:r>
      <w:proofErr w:type="gramEnd"/>
      <w:r w:rsidR="007D4523" w:rsidRPr="003E6BBA">
        <w:rPr>
          <w:rFonts w:hint="cs"/>
          <w:color w:val="008000"/>
          <w:sz w:val="28"/>
          <w:szCs w:val="28"/>
          <w:rtl/>
          <w:lang w:bidi="ar-DZ"/>
        </w:rPr>
        <w:t xml:space="preserve"> جــبـــريــا ، مــن  الـنــتـيــجــة :</w:t>
      </w:r>
    </w:p>
    <w:p w:rsidR="007D452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هــو الـحــل  الـوحـيــد  لـلـمـعــا</w:t>
      </w:r>
      <w:r w:rsidRPr="00A8349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A8349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:  </w:t>
      </w:r>
      <w:r w:rsidRPr="0093550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proofErr w:type="gramStart"/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proofErr w:type="gramEnd"/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D4523" w:rsidRPr="0093550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93550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g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proofErr w:type="gramStart"/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proofErr w:type="gramEnd"/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F2C9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و مـنـه   </w:t>
      </w:r>
      <w:r>
        <w:rPr>
          <w:sz w:val="28"/>
          <w:szCs w:val="28"/>
          <w:lang w:bidi="ar-DZ"/>
        </w:rPr>
        <w:t>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2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</w:p>
    <w:p w:rsidR="007D452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و مـنـه   </w:t>
      </w:r>
      <w:r>
        <w:rPr>
          <w:sz w:val="28"/>
          <w:szCs w:val="28"/>
          <w:lang w:bidi="ar-DZ"/>
        </w:rPr>
        <w:t>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93550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</w:t>
      </w:r>
      <w:r w:rsidRPr="0093550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</w:p>
    <w:p w:rsidR="007D452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و مـنـه 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</w:p>
    <w:p w:rsidR="007D452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 w:rsidR="007F2C9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و مـنـه  </w:t>
      </w:r>
      <w:r w:rsidR="007F2C97">
        <w:rPr>
          <w:rFonts w:hint="cs"/>
          <w:sz w:val="28"/>
          <w:szCs w:val="28"/>
          <w:rtl/>
          <w:lang w:bidi="ar-DZ"/>
        </w:rPr>
        <w:t xml:space="preserve"> </w:t>
      </w:r>
      <w:r w:rsidR="007F2C97" w:rsidRPr="007F2C97">
        <w:rPr>
          <w:rFonts w:hint="cs"/>
          <w:sz w:val="16"/>
          <w:szCs w:val="16"/>
          <w:rtl/>
          <w:lang w:bidi="ar-DZ"/>
        </w:rPr>
        <w:t xml:space="preserve"> </w:t>
      </w:r>
      <w:r w:rsidR="007F2C9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3A73DE">
        <w:rPr>
          <w:sz w:val="16"/>
          <w:szCs w:val="16"/>
          <w:lang w:bidi="ar-DZ"/>
        </w:rPr>
        <w:t xml:space="preserve"> </w:t>
      </w:r>
      <w:r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Pr="005D1E2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2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5D1E2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</w:p>
    <w:p w:rsidR="007D4523" w:rsidRDefault="006215C8" w:rsidP="00C23E68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shape id="_x0000_s2605" type="#_x0000_t32" style="position:absolute;left:0;text-align:left;margin-left:383.45pt;margin-top:-.75pt;width:0;height:566.95pt;z-index:251681280" o:connectortype="straight" strokeweight="1.5pt"/>
        </w:pict>
      </w:r>
      <w:r w:rsidR="00C23E68">
        <w:rPr>
          <w:color w:val="000000"/>
          <w:sz w:val="28"/>
          <w:szCs w:val="28"/>
          <w:rtl/>
        </w:rPr>
        <w:t xml:space="preserve"> </w:t>
      </w:r>
      <w:r w:rsidR="00C23E68">
        <w:rPr>
          <w:color w:val="000000"/>
          <w:sz w:val="28"/>
          <w:szCs w:val="28"/>
          <w:lang w:bidi="ar-DZ"/>
        </w:rPr>
        <w:sym w:font="Wingdings 3" w:char="0085"/>
      </w:r>
      <w:r w:rsidR="007D4523">
        <w:rPr>
          <w:rFonts w:hint="cs"/>
          <w:sz w:val="28"/>
          <w:szCs w:val="28"/>
          <w:rtl/>
          <w:lang w:bidi="ar-DZ"/>
        </w:rPr>
        <w:t xml:space="preserve"> </w:t>
      </w:r>
      <w:r w:rsidR="007D4523">
        <w:rPr>
          <w:i/>
          <w:iCs/>
          <w:sz w:val="28"/>
          <w:szCs w:val="28"/>
          <w:lang w:bidi="ar-DZ"/>
        </w:rPr>
        <w:t>x</w:t>
      </w:r>
      <w:r w:rsidR="007D4523" w:rsidRPr="003A73DE">
        <w:rPr>
          <w:sz w:val="16"/>
          <w:szCs w:val="16"/>
          <w:lang w:bidi="ar-DZ"/>
        </w:rPr>
        <w:t xml:space="preserve"> </w:t>
      </w:r>
      <w:r w:rsidR="007D4523">
        <w:rPr>
          <w:rFonts w:ascii="Tahoma" w:hAnsi="Tahoma" w:cs="Tahoma"/>
          <w:sz w:val="28"/>
          <w:szCs w:val="28"/>
          <w:lang w:bidi="ar-DZ"/>
        </w:rPr>
        <w:t>’</w:t>
      </w:r>
      <w:r w:rsidR="007D4523">
        <w:rPr>
          <w:rFonts w:hint="cs"/>
          <w:sz w:val="28"/>
          <w:szCs w:val="28"/>
          <w:rtl/>
          <w:lang w:bidi="ar-DZ"/>
        </w:rPr>
        <w:t xml:space="preserve">  يـمــثـــل  الـمـس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فـة  الـمـقـطـوعـة  الـتـي  مـن  أجـلـهــا  يـكــون</w:t>
      </w:r>
    </w:p>
    <w:p w:rsidR="007D4523" w:rsidRDefault="007D4523" w:rsidP="00791111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بـلـغ  الـمُـسـتـحــق  هـو نـفـسـه  لـد</w:t>
      </w:r>
      <w:r w:rsidRPr="003062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كـل  مـن  الـوك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تــيْــن .</w:t>
      </w: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7D4523" w:rsidRPr="003E6BBA" w:rsidRDefault="007D4523" w:rsidP="007D4523">
      <w:pPr>
        <w:bidi/>
        <w:spacing w:line="312" w:lineRule="auto"/>
        <w:rPr>
          <w:rFonts w:hint="cs"/>
          <w:color w:val="008000"/>
          <w:sz w:val="28"/>
          <w:szCs w:val="28"/>
          <w:rtl/>
          <w:lang w:bidi="ar-DZ"/>
        </w:rPr>
      </w:pPr>
      <w:r w:rsidRPr="003E6BBA">
        <w:rPr>
          <w:rFonts w:hint="cs"/>
          <w:color w:val="008000"/>
          <w:sz w:val="28"/>
          <w:szCs w:val="28"/>
          <w:rtl/>
          <w:lang w:bidi="ar-DZ"/>
        </w:rPr>
        <w:t>4 ) د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را</w:t>
      </w:r>
      <w:r w:rsidRPr="003E6BB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3E6BBA">
        <w:rPr>
          <w:rFonts w:hint="cs"/>
          <w:color w:val="008000"/>
          <w:sz w:val="28"/>
          <w:szCs w:val="28"/>
          <w:rtl/>
          <w:lang w:bidi="ar-DZ"/>
        </w:rPr>
        <w:t>ســة  وضـعــيـة  الـمـنـحـنــيـيــن :</w:t>
      </w:r>
    </w:p>
    <w:p w:rsidR="007D4523" w:rsidRPr="00A72839" w:rsidRDefault="007D4523" w:rsidP="007D452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72839">
        <w:rPr>
          <w:rFonts w:hint="cs"/>
          <w:color w:val="FF0000"/>
          <w:sz w:val="28"/>
          <w:szCs w:val="28"/>
          <w:rtl/>
        </w:rPr>
        <w:t>الـحــا</w:t>
      </w:r>
      <w:r w:rsidRPr="00A72839">
        <w:rPr>
          <w:rFonts w:hint="cs"/>
          <w:color w:val="FF0000"/>
          <w:sz w:val="16"/>
          <w:szCs w:val="16"/>
          <w:rtl/>
        </w:rPr>
        <w:t xml:space="preserve"> </w:t>
      </w:r>
      <w:r w:rsidRPr="00A72839">
        <w:rPr>
          <w:rFonts w:hint="cs"/>
          <w:color w:val="FF0000"/>
          <w:sz w:val="28"/>
          <w:szCs w:val="28"/>
          <w:rtl/>
        </w:rPr>
        <w:t>لــة 1 :</w:t>
      </w:r>
    </w:p>
    <w:p w:rsidR="007D4523" w:rsidRDefault="00791111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>بـقـراء</w:t>
      </w:r>
      <w:r w:rsidR="007D4523" w:rsidRPr="00CE0767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ة  بـيـا</w:t>
      </w:r>
      <w:r w:rsidR="007D4523" w:rsidRPr="00CE0767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نـيـة   </w:t>
      </w:r>
      <w:r w:rsidR="007D4523">
        <w:rPr>
          <w:i/>
          <w:iCs/>
          <w:color w:val="000000"/>
          <w:sz w:val="28"/>
          <w:szCs w:val="28"/>
          <w:lang w:bidi="ar-DZ"/>
        </w:rPr>
        <w:t>x</w:t>
      </w:r>
      <w:r w:rsidR="007D4523">
        <w:rPr>
          <w:color w:val="000000"/>
          <w:sz w:val="28"/>
          <w:szCs w:val="28"/>
          <w:lang w:bidi="ar-DZ"/>
        </w:rPr>
        <w:t xml:space="preserve"> </w:t>
      </w:r>
      <w:r w:rsidR="007D4523" w:rsidRPr="003D1F42">
        <w:rPr>
          <w:rFonts w:ascii="Tahoma" w:hAnsi="Tahoma" w:cs="Tahoma"/>
          <w:color w:val="000000"/>
          <w:sz w:val="28"/>
          <w:szCs w:val="28"/>
          <w:lang w:bidi="ar-DZ"/>
        </w:rPr>
        <w:t>&lt;</w:t>
      </w:r>
      <w:r w:rsidR="007D4523">
        <w:rPr>
          <w:color w:val="000000"/>
          <w:sz w:val="28"/>
          <w:szCs w:val="28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2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D4523">
        <w:rPr>
          <w:rFonts w:hint="cs"/>
          <w:sz w:val="28"/>
          <w:szCs w:val="28"/>
          <w:rtl/>
          <w:lang w:bidi="ar-DZ"/>
        </w:rPr>
        <w:t>مـعـنــا</w:t>
      </w:r>
      <w:r w:rsidR="007D4523" w:rsidRPr="002F0CA2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ه :</w:t>
      </w:r>
    </w:p>
    <w:p w:rsidR="007D4523" w:rsidRPr="00882F85" w:rsidRDefault="00791111" w:rsidP="00791111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>الـمـنحـنـى  الـمـمـثـل  لـ</w:t>
      </w:r>
      <w:r w:rsidR="007D4523" w:rsidRPr="005F73C6">
        <w:rPr>
          <w:rFonts w:hint="cs"/>
          <w:sz w:val="28"/>
          <w:szCs w:val="28"/>
          <w:rtl/>
          <w:lang w:bidi="ar-DZ"/>
        </w:rPr>
        <w:t>لـد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ا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لـة  </w:t>
      </w:r>
      <w:r w:rsidR="007D4523" w:rsidRPr="005F73C6">
        <w:rPr>
          <w:i/>
          <w:iCs/>
          <w:sz w:val="28"/>
          <w:szCs w:val="28"/>
          <w:lang w:bidi="ar-DZ"/>
        </w:rPr>
        <w:t>f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="007D4523" w:rsidRPr="00DA13A7">
        <w:rPr>
          <w:rFonts w:hint="cs"/>
          <w:sz w:val="28"/>
          <w:szCs w:val="28"/>
          <w:rtl/>
          <w:lang w:bidi="ar-DZ"/>
        </w:rPr>
        <w:t>ي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>ق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>ع  ف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 xml:space="preserve">وق  </w:t>
      </w:r>
      <w:r w:rsidR="007D4523">
        <w:rPr>
          <w:rFonts w:hint="cs"/>
          <w:sz w:val="28"/>
          <w:szCs w:val="28"/>
          <w:rtl/>
          <w:lang w:bidi="ar-DZ"/>
        </w:rPr>
        <w:t>الـمـنـحـنـى  الـمـمـثـل  لـ</w:t>
      </w:r>
      <w:r w:rsidR="007D4523" w:rsidRPr="005F73C6">
        <w:rPr>
          <w:rFonts w:hint="cs"/>
          <w:sz w:val="28"/>
          <w:szCs w:val="28"/>
          <w:rtl/>
          <w:lang w:bidi="ar-DZ"/>
        </w:rPr>
        <w:t>لـد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ا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لـة  </w:t>
      </w:r>
      <w:r w:rsidR="007D4523">
        <w:rPr>
          <w:i/>
          <w:iCs/>
          <w:sz w:val="28"/>
          <w:szCs w:val="28"/>
          <w:lang w:bidi="ar-DZ"/>
        </w:rPr>
        <w:t>g</w:t>
      </w:r>
    </w:p>
    <w:p w:rsidR="007D4523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 w:rsidRPr="00882F85">
        <w:rPr>
          <w:rFonts w:hint="cs"/>
          <w:sz w:val="28"/>
          <w:szCs w:val="28"/>
          <w:rtl/>
          <w:lang w:bidi="ar-DZ"/>
        </w:rPr>
        <w:t xml:space="preserve">و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هــذ</w:t>
      </w:r>
      <w:r w:rsidR="007D4523" w:rsidRPr="00882F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ا  يـعـنـي  أ</w:t>
      </w:r>
      <w:r w:rsidR="007D4523" w:rsidRPr="00882F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نــه  مــن  أجــل  ا</w:t>
      </w:r>
      <w:r w:rsidR="007D4523">
        <w:rPr>
          <w:rFonts w:hint="cs"/>
          <w:sz w:val="28"/>
          <w:szCs w:val="28"/>
          <w:rtl/>
          <w:lang w:bidi="ar-DZ"/>
        </w:rPr>
        <w:t>لـمـسـ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ف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ت  الـمـقـطـوعـة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الأ</w:t>
      </w:r>
      <w:r w:rsidR="007D4523" w:rsidRPr="008D72C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قـــل</w:t>
      </w:r>
    </w:p>
    <w:p w:rsidR="007D4523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مــن  </w:t>
      </w:r>
      <w:r w:rsidR="007D4523" w:rsidRPr="00783AEE">
        <w:rPr>
          <w:color w:val="000000"/>
          <w:sz w:val="28"/>
          <w:szCs w:val="28"/>
        </w:rPr>
        <w:t>2</w:t>
      </w:r>
      <w:r w:rsidR="007D4523" w:rsidRPr="00783AEE">
        <w:rPr>
          <w:color w:val="000000"/>
          <w:sz w:val="16"/>
          <w:szCs w:val="16"/>
        </w:rPr>
        <w:t xml:space="preserve"> </w:t>
      </w:r>
      <w:r w:rsidR="007D4523" w:rsidRPr="00783AEE">
        <w:rPr>
          <w:color w:val="000000"/>
          <w:sz w:val="28"/>
          <w:szCs w:val="28"/>
        </w:rPr>
        <w:t>0</w:t>
      </w:r>
      <w:r w:rsidR="007D4523" w:rsidRPr="00783AEE">
        <w:rPr>
          <w:color w:val="000000"/>
          <w:sz w:val="16"/>
          <w:szCs w:val="16"/>
        </w:rPr>
        <w:t xml:space="preserve"> </w:t>
      </w:r>
      <w:r w:rsidR="007D4523" w:rsidRPr="00783AEE">
        <w:rPr>
          <w:color w:val="000000"/>
          <w:sz w:val="28"/>
          <w:szCs w:val="28"/>
        </w:rPr>
        <w:t>0</w:t>
      </w:r>
      <w:r w:rsidR="007D4523">
        <w:rPr>
          <w:color w:val="000000"/>
          <w:sz w:val="28"/>
          <w:szCs w:val="28"/>
          <w:lang w:bidi="ar-DZ"/>
        </w:rPr>
        <w:t xml:space="preserve">  </w:t>
      </w:r>
      <w:r w:rsidR="007D4523">
        <w:rPr>
          <w:i/>
          <w:iCs/>
          <w:sz w:val="28"/>
          <w:szCs w:val="28"/>
          <w:lang w:bidi="ar-DZ"/>
        </w:rPr>
        <w:t>k</w:t>
      </w:r>
      <w:r w:rsidR="007D4523" w:rsidRPr="004A3EB4">
        <w:rPr>
          <w:sz w:val="16"/>
          <w:szCs w:val="16"/>
          <w:lang w:bidi="ar-DZ"/>
        </w:rPr>
        <w:t xml:space="preserve"> </w:t>
      </w:r>
      <w:r w:rsidR="007D4523">
        <w:rPr>
          <w:i/>
          <w:iCs/>
          <w:sz w:val="28"/>
          <w:szCs w:val="28"/>
          <w:lang w:bidi="ar-DZ"/>
        </w:rPr>
        <w:t>m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يـكـون  ا</w:t>
      </w:r>
      <w:r w:rsidR="007D4523">
        <w:rPr>
          <w:rFonts w:hint="cs"/>
          <w:sz w:val="28"/>
          <w:szCs w:val="28"/>
          <w:rtl/>
          <w:lang w:bidi="ar-DZ"/>
        </w:rPr>
        <w:t>لـمـبـلـغ  الـمُـسـتـحــق 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A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أ</w:t>
      </w:r>
      <w:r w:rsidR="007D4523" w:rsidRPr="008D72C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كـبــر</w:t>
      </w:r>
    </w:p>
    <w:p w:rsidR="007D4523" w:rsidRPr="00882F85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مــن  ا</w:t>
      </w:r>
      <w:r w:rsidR="007D4523">
        <w:rPr>
          <w:rFonts w:hint="cs"/>
          <w:sz w:val="28"/>
          <w:szCs w:val="28"/>
          <w:rtl/>
          <w:lang w:bidi="ar-DZ"/>
        </w:rPr>
        <w:t>لـمـبـلـغ  الـمُـسـتـحــق 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B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D4523" w:rsidRPr="00A72839" w:rsidRDefault="007D4523" w:rsidP="007D4523">
      <w:pPr>
        <w:bidi/>
        <w:spacing w:line="312" w:lineRule="auto"/>
        <w:rPr>
          <w:rFonts w:hint="cs"/>
          <w:color w:val="FF0000"/>
          <w:sz w:val="28"/>
          <w:szCs w:val="28"/>
          <w:rtl/>
        </w:rPr>
      </w:pPr>
      <w:r w:rsidRPr="00A72839">
        <w:rPr>
          <w:rFonts w:hint="cs"/>
          <w:color w:val="FF0000"/>
          <w:sz w:val="28"/>
          <w:szCs w:val="28"/>
          <w:rtl/>
        </w:rPr>
        <w:t>الـحــا</w:t>
      </w:r>
      <w:r w:rsidRPr="00A72839">
        <w:rPr>
          <w:rFonts w:hint="cs"/>
          <w:color w:val="FF0000"/>
          <w:sz w:val="16"/>
          <w:szCs w:val="16"/>
          <w:rtl/>
        </w:rPr>
        <w:t xml:space="preserve"> </w:t>
      </w:r>
      <w:r w:rsidRPr="00A72839">
        <w:rPr>
          <w:rFonts w:hint="cs"/>
          <w:color w:val="FF0000"/>
          <w:sz w:val="28"/>
          <w:szCs w:val="28"/>
          <w:rtl/>
        </w:rPr>
        <w:t>لــة 2 :</w:t>
      </w:r>
    </w:p>
    <w:p w:rsidR="007D4523" w:rsidRPr="00600FB7" w:rsidRDefault="00791111" w:rsidP="007D4523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>بـقـراء</w:t>
      </w:r>
      <w:r w:rsidR="007D4523" w:rsidRPr="00CE0767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ة  بـيـا</w:t>
      </w:r>
      <w:r w:rsidR="007D4523" w:rsidRPr="00CE0767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نـيـة   </w:t>
      </w:r>
      <w:r w:rsidR="007D4523">
        <w:rPr>
          <w:i/>
          <w:iCs/>
          <w:sz w:val="28"/>
          <w:szCs w:val="28"/>
        </w:rPr>
        <w:t>x</w:t>
      </w:r>
      <w:r w:rsidR="007D4523">
        <w:rPr>
          <w:sz w:val="28"/>
          <w:szCs w:val="28"/>
        </w:rPr>
        <w:t xml:space="preserve"> </w:t>
      </w:r>
      <w:r w:rsidR="007D4523">
        <w:rPr>
          <w:rFonts w:ascii="Tahoma" w:hAnsi="Tahoma" w:cs="Tahoma"/>
          <w:sz w:val="28"/>
          <w:szCs w:val="28"/>
        </w:rPr>
        <w:t>&gt;</w:t>
      </w:r>
      <w:r w:rsidR="007D4523">
        <w:rPr>
          <w:sz w:val="28"/>
          <w:szCs w:val="28"/>
        </w:rPr>
        <w:t xml:space="preserve"> </w:t>
      </w:r>
      <w:r w:rsidR="007D4523">
        <w:rPr>
          <w:sz w:val="28"/>
          <w:szCs w:val="28"/>
          <w:lang w:bidi="ar-DZ"/>
        </w:rPr>
        <w:t>2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5D1E2D">
        <w:rPr>
          <w:sz w:val="16"/>
          <w:szCs w:val="16"/>
          <w:lang w:bidi="ar-DZ"/>
        </w:rPr>
        <w:t xml:space="preserve"> </w:t>
      </w:r>
      <w:r w:rsidR="007D4523">
        <w:rPr>
          <w:sz w:val="28"/>
          <w:szCs w:val="28"/>
          <w:lang w:bidi="ar-DZ"/>
        </w:rPr>
        <w:t>0</w:t>
      </w:r>
      <w:r w:rsidR="007D4523" w:rsidRPr="00600FB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D4523">
        <w:rPr>
          <w:rFonts w:hint="cs"/>
          <w:sz w:val="28"/>
          <w:szCs w:val="28"/>
          <w:rtl/>
          <w:lang w:bidi="ar-DZ"/>
        </w:rPr>
        <w:t>مـعـنــا</w:t>
      </w:r>
      <w:r w:rsidR="007D4523" w:rsidRPr="002F0CA2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ه :</w:t>
      </w:r>
    </w:p>
    <w:p w:rsidR="007D4523" w:rsidRPr="00D7778F" w:rsidRDefault="00791111" w:rsidP="00791111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sz w:val="28"/>
          <w:szCs w:val="28"/>
          <w:rtl/>
          <w:lang w:bidi="ar-DZ"/>
        </w:rPr>
        <w:t>الـمـنحـنـى  الـمـمـثـل  لـ</w:t>
      </w:r>
      <w:r w:rsidR="007D4523" w:rsidRPr="005F73C6">
        <w:rPr>
          <w:rFonts w:hint="cs"/>
          <w:sz w:val="28"/>
          <w:szCs w:val="28"/>
          <w:rtl/>
          <w:lang w:bidi="ar-DZ"/>
        </w:rPr>
        <w:t>لـد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ا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لـة  </w:t>
      </w:r>
      <w:r w:rsidR="007D4523" w:rsidRPr="005F73C6">
        <w:rPr>
          <w:i/>
          <w:iCs/>
          <w:sz w:val="28"/>
          <w:szCs w:val="28"/>
          <w:lang w:bidi="ar-DZ"/>
        </w:rPr>
        <w:t>f</w:t>
      </w:r>
      <w:r w:rsidR="007D4523">
        <w:rPr>
          <w:rFonts w:hint="cs"/>
          <w:sz w:val="28"/>
          <w:szCs w:val="28"/>
          <w:rtl/>
          <w:lang w:bidi="ar-DZ"/>
        </w:rPr>
        <w:t xml:space="preserve">  </w:t>
      </w:r>
      <w:r w:rsidR="007D4523" w:rsidRPr="00DA13A7">
        <w:rPr>
          <w:rFonts w:hint="cs"/>
          <w:sz w:val="28"/>
          <w:szCs w:val="28"/>
          <w:rtl/>
          <w:lang w:bidi="ar-DZ"/>
        </w:rPr>
        <w:t>ي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>ق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>ع  تح</w:t>
      </w:r>
      <w:r w:rsidR="007D4523">
        <w:rPr>
          <w:rFonts w:hint="cs"/>
          <w:sz w:val="28"/>
          <w:szCs w:val="28"/>
          <w:rtl/>
          <w:lang w:bidi="ar-DZ"/>
        </w:rPr>
        <w:t>ـ</w:t>
      </w:r>
      <w:r w:rsidR="007D4523" w:rsidRPr="00DA13A7">
        <w:rPr>
          <w:rFonts w:hint="cs"/>
          <w:sz w:val="28"/>
          <w:szCs w:val="28"/>
          <w:rtl/>
          <w:lang w:bidi="ar-DZ"/>
        </w:rPr>
        <w:t xml:space="preserve">ت  </w:t>
      </w:r>
      <w:r w:rsidR="007D4523">
        <w:rPr>
          <w:rFonts w:hint="cs"/>
          <w:sz w:val="28"/>
          <w:szCs w:val="28"/>
          <w:rtl/>
          <w:lang w:bidi="ar-DZ"/>
        </w:rPr>
        <w:t>الـمـنـحـنـى  الـمـمـثـل  لـ</w:t>
      </w:r>
      <w:r w:rsidR="007D4523" w:rsidRPr="005F73C6">
        <w:rPr>
          <w:rFonts w:hint="cs"/>
          <w:sz w:val="28"/>
          <w:szCs w:val="28"/>
          <w:rtl/>
          <w:lang w:bidi="ar-DZ"/>
        </w:rPr>
        <w:t>لـد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>ا</w:t>
      </w:r>
      <w:r w:rsidR="007D4523" w:rsidRPr="00F42511">
        <w:rPr>
          <w:rFonts w:hint="cs"/>
          <w:sz w:val="16"/>
          <w:szCs w:val="16"/>
          <w:rtl/>
          <w:lang w:bidi="ar-DZ"/>
        </w:rPr>
        <w:t xml:space="preserve"> </w:t>
      </w:r>
      <w:r w:rsidR="007D4523" w:rsidRPr="005F73C6">
        <w:rPr>
          <w:rFonts w:hint="cs"/>
          <w:sz w:val="28"/>
          <w:szCs w:val="28"/>
          <w:rtl/>
          <w:lang w:bidi="ar-DZ"/>
        </w:rPr>
        <w:t xml:space="preserve">لـة  </w:t>
      </w:r>
      <w:r w:rsidR="007D4523">
        <w:rPr>
          <w:i/>
          <w:iCs/>
          <w:sz w:val="28"/>
          <w:szCs w:val="28"/>
          <w:lang w:bidi="ar-DZ"/>
        </w:rPr>
        <w:t>g</w:t>
      </w:r>
    </w:p>
    <w:p w:rsidR="007D4523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D4523" w:rsidRPr="00882F85">
        <w:rPr>
          <w:rFonts w:hint="cs"/>
          <w:sz w:val="28"/>
          <w:szCs w:val="28"/>
          <w:rtl/>
          <w:lang w:bidi="ar-DZ"/>
        </w:rPr>
        <w:t xml:space="preserve">و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هــذ</w:t>
      </w:r>
      <w:r w:rsidR="007D4523" w:rsidRPr="00882F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ا  يـعـنـي  أ</w:t>
      </w:r>
      <w:r w:rsidR="007D4523" w:rsidRPr="00882F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نــه  مــن  أجــل  ا</w:t>
      </w:r>
      <w:r w:rsidR="007D4523">
        <w:rPr>
          <w:rFonts w:hint="cs"/>
          <w:sz w:val="28"/>
          <w:szCs w:val="28"/>
          <w:rtl/>
          <w:lang w:bidi="ar-DZ"/>
        </w:rPr>
        <w:t>لـمـسـ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ف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ت  الـمـقـطـوعـة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الأ</w:t>
      </w:r>
      <w:r w:rsidR="007D4523" w:rsidRPr="008D72C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كـبــر</w:t>
      </w:r>
    </w:p>
    <w:p w:rsidR="007D4523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مــن  </w:t>
      </w:r>
      <w:r w:rsidR="007D4523" w:rsidRPr="00783AEE">
        <w:rPr>
          <w:color w:val="000000"/>
          <w:sz w:val="28"/>
          <w:szCs w:val="28"/>
        </w:rPr>
        <w:t>2</w:t>
      </w:r>
      <w:r w:rsidR="007D4523" w:rsidRPr="00783AEE">
        <w:rPr>
          <w:color w:val="000000"/>
          <w:sz w:val="16"/>
          <w:szCs w:val="16"/>
        </w:rPr>
        <w:t xml:space="preserve"> </w:t>
      </w:r>
      <w:r w:rsidR="007D4523" w:rsidRPr="00783AEE">
        <w:rPr>
          <w:color w:val="000000"/>
          <w:sz w:val="28"/>
          <w:szCs w:val="28"/>
        </w:rPr>
        <w:t>0</w:t>
      </w:r>
      <w:r w:rsidR="007D4523" w:rsidRPr="00783AEE">
        <w:rPr>
          <w:color w:val="000000"/>
          <w:sz w:val="16"/>
          <w:szCs w:val="16"/>
        </w:rPr>
        <w:t xml:space="preserve"> </w:t>
      </w:r>
      <w:r w:rsidR="007D4523" w:rsidRPr="00783AEE">
        <w:rPr>
          <w:color w:val="000000"/>
          <w:sz w:val="28"/>
          <w:szCs w:val="28"/>
        </w:rPr>
        <w:t>0</w:t>
      </w:r>
      <w:r w:rsidR="007D4523">
        <w:rPr>
          <w:color w:val="000000"/>
          <w:sz w:val="28"/>
          <w:szCs w:val="28"/>
          <w:lang w:bidi="ar-DZ"/>
        </w:rPr>
        <w:t xml:space="preserve">  </w:t>
      </w:r>
      <w:r w:rsidR="007D4523">
        <w:rPr>
          <w:i/>
          <w:iCs/>
          <w:sz w:val="28"/>
          <w:szCs w:val="28"/>
          <w:lang w:bidi="ar-DZ"/>
        </w:rPr>
        <w:t>k</w:t>
      </w:r>
      <w:r w:rsidR="007D4523" w:rsidRPr="004A3EB4">
        <w:rPr>
          <w:sz w:val="16"/>
          <w:szCs w:val="16"/>
          <w:lang w:bidi="ar-DZ"/>
        </w:rPr>
        <w:t xml:space="preserve"> </w:t>
      </w:r>
      <w:r w:rsidR="007D4523">
        <w:rPr>
          <w:i/>
          <w:iCs/>
          <w:sz w:val="28"/>
          <w:szCs w:val="28"/>
          <w:lang w:bidi="ar-DZ"/>
        </w:rPr>
        <w:t>m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يـكـون  ا</w:t>
      </w:r>
      <w:r w:rsidR="007D4523">
        <w:rPr>
          <w:rFonts w:hint="cs"/>
          <w:sz w:val="28"/>
          <w:szCs w:val="28"/>
          <w:rtl/>
          <w:lang w:bidi="ar-DZ"/>
        </w:rPr>
        <w:t>لـمـبـلـغ  الـمُـسـتـحــق 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A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 أ</w:t>
      </w:r>
      <w:r w:rsidR="007D4523" w:rsidRPr="008D72C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قـــل</w:t>
      </w:r>
    </w:p>
    <w:p w:rsidR="007D4523" w:rsidRPr="00882F85" w:rsidRDefault="00791111" w:rsidP="007D4523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>مــن  ا</w:t>
      </w:r>
      <w:r w:rsidR="007D4523">
        <w:rPr>
          <w:rFonts w:hint="cs"/>
          <w:sz w:val="28"/>
          <w:szCs w:val="28"/>
          <w:rtl/>
          <w:lang w:bidi="ar-DZ"/>
        </w:rPr>
        <w:t>لـمـبـلـغ  الـمُـسـتـحــق  لـد</w:t>
      </w:r>
      <w:r w:rsidR="007D4523" w:rsidRPr="005D1E2D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>ى  الـوكـا</w:t>
      </w:r>
      <w:r w:rsidR="007D4523" w:rsidRPr="00F203F0">
        <w:rPr>
          <w:rFonts w:hint="cs"/>
          <w:sz w:val="16"/>
          <w:szCs w:val="16"/>
          <w:rtl/>
          <w:lang w:bidi="ar-DZ"/>
        </w:rPr>
        <w:t xml:space="preserve"> </w:t>
      </w:r>
      <w:r w:rsidR="007D4523">
        <w:rPr>
          <w:rFonts w:hint="cs"/>
          <w:sz w:val="28"/>
          <w:szCs w:val="28"/>
          <w:rtl/>
          <w:lang w:bidi="ar-DZ"/>
        </w:rPr>
        <w:t xml:space="preserve">لــة  </w:t>
      </w:r>
      <w:r w:rsidR="007D4523">
        <w:rPr>
          <w:sz w:val="28"/>
          <w:szCs w:val="28"/>
          <w:lang w:bidi="ar-DZ"/>
        </w:rPr>
        <w:t>B</w:t>
      </w:r>
      <w:r w:rsidR="007D4523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D4523" w:rsidRDefault="007D4523" w:rsidP="007D4523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 ) تـكـون  الـوك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ل  لحـسّ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نـد</w:t>
      </w:r>
      <w:r w:rsidRPr="003F08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ا  يـكـون 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>
        <w:rPr>
          <w:rFonts w:hint="cs"/>
          <w:sz w:val="28"/>
          <w:szCs w:val="28"/>
          <w:rtl/>
          <w:lang w:bidi="ar-DZ"/>
        </w:rPr>
        <w:t>لـمـبـلـغ  الـمُـسـتـحـق</w:t>
      </w:r>
    </w:p>
    <w:p w:rsidR="007D4523" w:rsidRDefault="007D4523" w:rsidP="00956BCF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ــد</w:t>
      </w:r>
      <w:r w:rsidRPr="005D1E2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وك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أ</w:t>
      </w:r>
      <w:r w:rsidRPr="008D72C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قـــل  مــن  ا</w:t>
      </w:r>
      <w:r>
        <w:rPr>
          <w:rFonts w:hint="cs"/>
          <w:sz w:val="28"/>
          <w:szCs w:val="28"/>
          <w:rtl/>
          <w:lang w:bidi="ar-DZ"/>
        </w:rPr>
        <w:t>لـمـبـلـغ  الـمُـسـتـحــق  لـــد</w:t>
      </w:r>
      <w:r w:rsidRPr="005D1E2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وك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 w:rsidR="00956BCF">
        <w:rPr>
          <w:sz w:val="28"/>
          <w:szCs w:val="28"/>
          <w:lang w:bidi="ar-DZ"/>
        </w:rPr>
        <w:t>B</w:t>
      </w:r>
    </w:p>
    <w:p w:rsidR="007D4523" w:rsidRDefault="007D4523" w:rsidP="007D452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7F13F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  عــنــد</w:t>
      </w:r>
      <w:r w:rsidRPr="003F08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ا  تــ</w:t>
      </w:r>
      <w:r w:rsidRPr="00DA13A7">
        <w:rPr>
          <w:rFonts w:hint="cs"/>
          <w:sz w:val="28"/>
          <w:szCs w:val="28"/>
          <w:rtl/>
          <w:lang w:bidi="ar-DZ"/>
        </w:rPr>
        <w:t>ف</w:t>
      </w:r>
      <w:r>
        <w:rPr>
          <w:rFonts w:hint="cs"/>
          <w:sz w:val="28"/>
          <w:szCs w:val="28"/>
          <w:rtl/>
          <w:lang w:bidi="ar-DZ"/>
        </w:rPr>
        <w:t>ـــ</w:t>
      </w:r>
      <w:r w:rsidRPr="00DA13A7">
        <w:rPr>
          <w:rFonts w:hint="cs"/>
          <w:sz w:val="28"/>
          <w:szCs w:val="28"/>
          <w:rtl/>
          <w:lang w:bidi="ar-DZ"/>
        </w:rPr>
        <w:t>وق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>
        <w:rPr>
          <w:rFonts w:hint="cs"/>
          <w:sz w:val="28"/>
          <w:szCs w:val="28"/>
          <w:rtl/>
          <w:lang w:bidi="ar-DZ"/>
        </w:rPr>
        <w:t>لـمــســا</w:t>
      </w:r>
      <w:r w:rsidRPr="00F203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ة  الـمـقـطـوعــة   </w:t>
      </w:r>
      <w:r w:rsidRPr="00783AEE">
        <w:rPr>
          <w:color w:val="000000"/>
          <w:sz w:val="28"/>
          <w:szCs w:val="28"/>
        </w:rPr>
        <w:t>2</w:t>
      </w:r>
      <w:r w:rsidRPr="00783AEE">
        <w:rPr>
          <w:color w:val="000000"/>
          <w:sz w:val="16"/>
          <w:szCs w:val="16"/>
        </w:rPr>
        <w:t xml:space="preserve"> </w:t>
      </w:r>
      <w:r w:rsidRPr="00783AEE">
        <w:rPr>
          <w:color w:val="000000"/>
          <w:sz w:val="28"/>
          <w:szCs w:val="28"/>
        </w:rPr>
        <w:t>0</w:t>
      </w:r>
      <w:r w:rsidRPr="00783AEE">
        <w:rPr>
          <w:color w:val="000000"/>
          <w:sz w:val="16"/>
          <w:szCs w:val="16"/>
        </w:rPr>
        <w:t xml:space="preserve"> </w:t>
      </w:r>
      <w:r w:rsidRPr="00783AEE"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k</w:t>
      </w:r>
      <w:r w:rsidRPr="004A3EB4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7D4523" w:rsidRDefault="007D4523" w:rsidP="007D4523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و عـلـيـه  تـكـون  الـوك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ضـل  لحـسّـا</w:t>
      </w:r>
      <w:r w:rsidRPr="00FB5F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فـي  </w:t>
      </w:r>
      <w:r w:rsidRPr="00A72839">
        <w:rPr>
          <w:rFonts w:hint="cs"/>
          <w:color w:val="000000"/>
          <w:sz w:val="28"/>
          <w:szCs w:val="28"/>
          <w:rtl/>
        </w:rPr>
        <w:t>الـح</w:t>
      </w:r>
      <w:r>
        <w:rPr>
          <w:rFonts w:hint="cs"/>
          <w:color w:val="000000"/>
          <w:sz w:val="28"/>
          <w:szCs w:val="28"/>
          <w:rtl/>
        </w:rPr>
        <w:t>ـ</w:t>
      </w:r>
      <w:r w:rsidRPr="00A72839">
        <w:rPr>
          <w:rFonts w:hint="cs"/>
          <w:color w:val="000000"/>
          <w:sz w:val="28"/>
          <w:szCs w:val="28"/>
          <w:rtl/>
        </w:rPr>
        <w:t>ا</w:t>
      </w:r>
      <w:r w:rsidRPr="00A72839">
        <w:rPr>
          <w:rFonts w:hint="cs"/>
          <w:color w:val="000000"/>
          <w:sz w:val="16"/>
          <w:szCs w:val="16"/>
          <w:rtl/>
        </w:rPr>
        <w:t xml:space="preserve"> </w:t>
      </w:r>
      <w:r w:rsidRPr="00A72839">
        <w:rPr>
          <w:rFonts w:hint="cs"/>
          <w:color w:val="000000"/>
          <w:sz w:val="28"/>
          <w:szCs w:val="28"/>
          <w:rtl/>
        </w:rPr>
        <w:t>لـة 2</w:t>
      </w:r>
      <w:r>
        <w:rPr>
          <w:rFonts w:hint="cs"/>
          <w:color w:val="000000"/>
          <w:sz w:val="28"/>
          <w:szCs w:val="28"/>
          <w:rtl/>
        </w:rPr>
        <w:t xml:space="preserve"> .</w:t>
      </w: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276" w:lineRule="auto"/>
        <w:rPr>
          <w:sz w:val="28"/>
          <w:szCs w:val="28"/>
          <w:rtl/>
          <w:lang w:bidi="ar-DZ"/>
        </w:rPr>
        <w:sectPr w:rsidR="007D4523" w:rsidSect="00DB0AE2">
          <w:pgSz w:w="16838" w:h="11906" w:orient="landscape" w:code="9"/>
          <w:pgMar w:top="284" w:right="567" w:bottom="284" w:left="567" w:header="709" w:footer="709" w:gutter="0"/>
          <w:cols w:num="2" w:space="709"/>
          <w:bidi/>
          <w:docGrid w:linePitch="360"/>
        </w:sectPr>
      </w:pPr>
    </w:p>
    <w:p w:rsidR="007D4523" w:rsidRPr="003D6D03" w:rsidRDefault="007D4523" w:rsidP="00791111">
      <w:pPr>
        <w:bidi/>
        <w:spacing w:line="480" w:lineRule="auto"/>
        <w:rPr>
          <w:b/>
          <w:bCs/>
          <w:color w:val="0000FF"/>
          <w:sz w:val="28"/>
          <w:szCs w:val="28"/>
          <w:lang w:bidi="ar-DZ"/>
        </w:rPr>
      </w:pP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lastRenderedPageBreak/>
        <w:t>تـمـثـيــل  الـد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>ا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 xml:space="preserve">لـتـيـن  </w:t>
      </w:r>
      <w:r w:rsidRPr="003D6D03">
        <w:rPr>
          <w:b/>
          <w:bCs/>
          <w:i/>
          <w:iCs/>
          <w:color w:val="0000FF"/>
          <w:sz w:val="28"/>
          <w:szCs w:val="28"/>
          <w:lang w:bidi="ar-DZ"/>
        </w:rPr>
        <w:t>f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 xml:space="preserve">  و </w:t>
      </w:r>
      <w:r w:rsidRPr="003D6D03">
        <w:rPr>
          <w:b/>
          <w:bCs/>
          <w:i/>
          <w:iCs/>
          <w:color w:val="0000FF"/>
          <w:sz w:val="28"/>
          <w:szCs w:val="28"/>
          <w:lang w:bidi="ar-DZ"/>
        </w:rPr>
        <w:t>g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 xml:space="preserve">  بـيـا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>نـيـا :</w:t>
      </w:r>
    </w:p>
    <w:p w:rsidR="007D4523" w:rsidRPr="001F12E2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2135FA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105" style="position:absolute;left:0;text-align:left;margin-left:-2.55pt;margin-top:3.4pt;width:542.1pt;height:716.95pt;z-index:251740672" coordorigin="516,1923" coordsize="10842,14339">
            <v:shape id="_x0000_s2548" type="#_x0000_t75" style="position:absolute;left:1453;top:1995;width:9808;height:13469" o:regroupid="50">
              <v:imagedata r:id="rId107" o:title="" croptop="11721f" cropbottom="2658f" cropleft="2183f" cropright="25723f"/>
            </v:shape>
            <v:rect id="_x0000_s2549" style="position:absolute;left:1584;top:1938;width:3061;height:397" o:regroupid="50" stroked="f"/>
            <v:shape id="_x0000_s2550" type="#_x0000_t202" style="position:absolute;left:1699;top:1923;width:2835;height:397" o:regroupid="50" filled="f" stroked="f">
              <v:textbox style="mso-next-textbox:#_x0000_s2550" inset="1mm,1mm,0,0">
                <w:txbxContent>
                  <w:p w:rsidR="007D4523" w:rsidRPr="006425F2" w:rsidRDefault="007D4523" w:rsidP="007D4523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مـبـلـغ  الـمـسـتـحـق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( D</w:t>
                    </w:r>
                    <w:r w:rsidRPr="004A3EB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 )</w:t>
                    </w:r>
                  </w:p>
                </w:txbxContent>
              </v:textbox>
            </v:shape>
            <v:rect id="_x0000_s2551" style="position:absolute;left:9516;top:14606;width:1757;height:680" o:regroupid="50" stroked="f"/>
            <v:shape id="_x0000_s2552" type="#_x0000_t202" style="position:absolute;left:9453;top:14570;width:1871;height:680" o:regroupid="50" filled="f" stroked="f">
              <v:textbox style="mso-next-textbox:#_x0000_s2552" inset="1mm,1mm,0,0">
                <w:txbxContent>
                  <w:p w:rsidR="007D4523" w:rsidRDefault="007D4523" w:rsidP="007D4523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ـمــســـا</w:t>
                    </w:r>
                    <w:r w:rsidRPr="004A3EB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فــــا</w:t>
                    </w:r>
                    <w:r w:rsidRPr="004A3EB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ت</w:t>
                    </w:r>
                  </w:p>
                  <w:p w:rsidR="007D4523" w:rsidRPr="006425F2" w:rsidRDefault="007D4523" w:rsidP="007D4523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مـقـطـوع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k</w:t>
                    </w:r>
                    <w:r w:rsidRPr="004A3EB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553" type="#_x0000_t202" style="position:absolute;left:516;top:1966;width:1191;height:14230" o:regroupid="50" stroked="f">
              <v:textbox style="mso-next-textbox:#_x0000_s2553">
                <w:txbxContent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9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8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7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6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4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9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8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7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6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5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4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3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600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283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    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0</w:t>
                    </w:r>
                  </w:p>
                </w:txbxContent>
              </v:textbox>
            </v:shape>
            <v:shape id="_x0000_s2554" type="#_x0000_t202" style="position:absolute;left:1607;top:15298;width:9751;height:964" o:regroupid="50" stroked="f">
              <v:textbox style="layout-flow:vertical;mso-layout-flow-alt:bottom-to-top;mso-next-textbox:#_x0000_s2554" inset="0,0,0,0">
                <w:txbxContent>
                  <w:p w:rsidR="007D4523" w:rsidRDefault="007D4523" w:rsidP="007D4523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Default="007D4523" w:rsidP="007D4523">
                    <w:pPr>
                      <w:spacing w:line="408" w:lineRule="auto"/>
                      <w:rPr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Default="007D4523" w:rsidP="007D4523">
                    <w:pPr>
                      <w:spacing w:line="408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4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 </w:t>
                    </w:r>
                    <w:r w:rsidRPr="003353EC">
                      <w:rPr>
                        <w:sz w:val="28"/>
                        <w:szCs w:val="28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 6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 7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 8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  9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08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7D4523" w:rsidRPr="002312E2" w:rsidRDefault="007D4523" w:rsidP="007D4523">
                    <w:pPr>
                      <w:spacing w:line="432" w:lineRule="auto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 xml:space="preserve">  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line id="_x0000_s2555" style="position:absolute" from="9078,15216" to="9078,15386" o:regroupid="50" strokeweight="1.5pt"/>
            <v:line id="_x0000_s2556" style="position:absolute" from="8508,15216" to="8508,15386" o:regroupid="50" strokeweight="1.5pt"/>
            <v:line id="_x0000_s2557" style="position:absolute" from="5666,15216" to="5666,15386" o:regroupid="50" strokeweight="1.5pt"/>
            <v:line id="_x0000_s2558" style="position:absolute" from="5097,15216" to="5097,15386" o:regroupid="50" strokeweight="1.5pt"/>
            <v:line id="_x0000_s2559" style="position:absolute" from="4527,15216" to="4527,15386" o:regroupid="50" strokeweight="1.5pt"/>
            <v:line id="_x0000_s2560" style="position:absolute" from="3397,15216" to="3397,15386" o:regroupid="50" strokeweight="1.5pt"/>
            <v:line id="_x0000_s2561" style="position:absolute" from="2823,15216" to="2823,15386" o:regroupid="50" strokeweight="1.5pt"/>
            <v:line id="_x0000_s2562" style="position:absolute" from="2259,15216" to="2259,15386" o:regroupid="50" strokeweight="1.5pt"/>
            <v:line id="_x0000_s2563" style="position:absolute" from="3955,15216" to="3955,15386" o:regroupid="50" strokeweight="1.5pt"/>
            <v:line id="_x0000_s2564" style="position:absolute" from="7936,15216" to="7936,15386" o:regroupid="50" strokeweight="1.5pt"/>
            <v:line id="_x0000_s2565" style="position:absolute" from="7374,15216" to="7374,15386" o:regroupid="50" strokeweight="1.5pt"/>
            <v:line id="_x0000_s2566" style="position:absolute" from="6809,15216" to="6809,15386" o:regroupid="50" strokeweight="1.5pt"/>
            <v:line id="_x0000_s2567" style="position:absolute" from="6231,15216" to="6231,15386" o:regroupid="50" strokeweight="1.5pt"/>
            <v:line id="_x0000_s2568" style="position:absolute;rotation:-90" from="1692,2700" to="1692,2870" o:regroupid="50" strokeweight="1.5pt"/>
            <v:line id="_x0000_s2569" style="position:absolute;rotation:-90" from="1692,3264" to="1692,3434" o:regroupid="50" strokeweight="1.5pt"/>
            <v:line id="_x0000_s2570" style="position:absolute;rotation:-90" from="1692,3838" to="1692,4008" o:regroupid="50" strokeweight="1.5pt"/>
            <v:line id="_x0000_s2571" style="position:absolute;rotation:-90" from="1692,4403" to="1692,4573" o:regroupid="50" strokeweight="1.5pt"/>
            <v:line id="_x0000_s2572" style="position:absolute;rotation:-90" from="1692,8955" to="1692,9125" o:regroupid="50" strokeweight="1.5pt"/>
            <v:line id="_x0000_s2573" style="position:absolute;rotation:-90" from="1692,9530" to="1692,9700" o:regroupid="50" strokeweight="1.5pt"/>
            <v:line id="_x0000_s2574" style="position:absolute;rotation:-90" from="1692,10090" to="1692,10260" o:regroupid="50" strokeweight="1.5pt"/>
            <v:line id="_x0000_s2575" style="position:absolute;rotation:-90" from="1692,10664" to="1692,10834" o:regroupid="50" strokeweight="1.5pt"/>
            <v:line id="_x0000_s2576" style="position:absolute;rotation:-90" from="1692,11229" to="1692,11399" o:regroupid="50" strokeweight="1.5pt"/>
            <v:line id="_x0000_s2577" style="position:absolute;rotation:-90" from="1692,11792" to="1692,11962" o:regroupid="50" strokeweight="1.5pt"/>
            <v:line id="_x0000_s2578" style="position:absolute;rotation:-90" from="1692,12357" to="1692,12527" o:regroupid="50" strokeweight="1.5pt"/>
            <v:line id="_x0000_s2579" style="position:absolute;rotation:-90" from="1692,12932" to="1692,13102" o:regroupid="50" strokeweight="1.5pt"/>
            <v:line id="_x0000_s2580" style="position:absolute;rotation:-90" from="1692,13497" to="1692,13667" o:regroupid="50" strokeweight="1.5pt"/>
            <v:line id="_x0000_s2581" style="position:absolute;rotation:-90" from="1692,14066" to="1692,14236" o:regroupid="50" strokeweight="1.5pt"/>
            <v:line id="_x0000_s2582" style="position:absolute;rotation:-90" from="1692,14641" to="1692,14811" o:regroupid="50" strokeweight="1.5pt"/>
            <v:line id="_x0000_s2583" style="position:absolute;rotation:-90" from="1692,4969" to="1692,5139" o:regroupid="50" strokeweight="1.5pt"/>
            <v:line id="_x0000_s2584" style="position:absolute;rotation:-90" from="1692,5539" to="1692,5709" o:regroupid="50" strokeweight="1.5pt"/>
            <v:line id="_x0000_s2585" style="position:absolute;rotation:-90" from="1692,6103" to="1692,6273" o:regroupid="50" strokeweight="1.5pt"/>
            <v:line id="_x0000_s2586" style="position:absolute;rotation:-90" from="1692,6677" to="1692,6847" o:regroupid="50" strokeweight="1.5pt"/>
            <v:line id="_x0000_s2587" style="position:absolute;rotation:-90" from="1692,7250" to="1692,7420" o:regroupid="50" strokeweight="1.5pt"/>
            <v:line id="_x0000_s2588" style="position:absolute;rotation:-90" from="1692,7815" to="1692,7985" o:regroupid="50" strokeweight="1.5pt"/>
            <v:line id="_x0000_s2589" style="position:absolute;rotation:-90" from="1692,8380" to="1692,8550" o:regroupid="50" strokeweight="1.5pt"/>
            <v:shape id="_x0000_s2590" type="#_x0000_t32" style="position:absolute;left:1689;top:1998;width:0;height:13720;flip:x y" o:connectortype="straight" o:regroupid="50" strokeweight="1.5pt">
              <v:stroke endarrow="classic"/>
            </v:shape>
            <v:line id="_x0000_s2591" style="position:absolute" from="1362,15297" to="11340,15297" o:regroupid="50" strokeweight="1.5pt">
              <v:stroke endarrow="classic"/>
            </v:line>
            <v:line id="_x0000_s2592" style="position:absolute;rotation:-90" from="1693,5372" to="10197,13876" o:regroupid="50" strokecolor="red" strokeweight="1.5pt">
              <o:lock v:ext="edit" aspectratio="t"/>
            </v:line>
            <v:line id="_x0000_s2593" style="position:absolute;rotation:-90" from="-287,4523" to="11619,12460" o:regroupid="50" strokecolor="green" strokeweight="1.5pt">
              <o:lock v:ext="edit" aspectratio="t"/>
            </v:line>
            <v:line id="_x0000_s2594" style="position:absolute;rotation:-90" from="4500,5287" to="4500,11070" o:regroupid="50" strokecolor="blue" strokeweight="1.5pt">
              <v:stroke dashstyle="dash"/>
            </v:line>
            <v:line id="_x0000_s2595" style="position:absolute;rotation:-180" from="7380,5887" to="7380,15185" o:regroupid="50" strokecolor="blue" strokeweight="1.5pt">
              <v:stroke dashstyle="dash"/>
            </v:line>
            <v:line id="_x0000_s2596" style="position:absolute;rotation:-90" from="4500,3019" to="4500,8802" o:regroupid="50" strokecolor="blue" strokeweight="1.5pt">
              <v:stroke dashstyle="dash"/>
            </v:line>
            <v:line id="_x0000_s2597" style="position:absolute;rotation:-90" from="2237,12125" to="2237,13372" o:regroupid="50" strokecolor="blue" strokeweight="1.5pt">
              <v:stroke dashstyle="dash"/>
            </v:line>
            <v:line id="_x0000_s2598" style="position:absolute;rotation:-180" from="2828,12758" to="2828,15196" o:regroupid="50" strokecolor="blue" strokeweight="1.5pt">
              <v:stroke dashstyle="dash"/>
            </v:line>
            <v:shape id="_x0000_s2599" type="#_x0000_t202" style="position:absolute;left:9133;top:3395;width:2211;height:454" o:regroupid="50" stroked="f">
              <v:textbox style="mso-next-textbox:#_x0000_s2599" inset="1mm,1mm,1mm,1mm">
                <w:txbxContent>
                  <w:p w:rsidR="002135FA" w:rsidRPr="008D1491" w:rsidRDefault="002135FA" w:rsidP="002135FA">
                    <w:pPr>
                      <w:rPr>
                        <w:color w:val="008000"/>
                        <w:sz w:val="28"/>
                        <w:szCs w:val="28"/>
                      </w:rPr>
                    </w:pPr>
                    <w:r w:rsidRPr="008D1491">
                      <w:rPr>
                        <w:i/>
                        <w:iCs/>
                        <w:color w:val="008000"/>
                        <w:sz w:val="28"/>
                        <w:szCs w:val="28"/>
                      </w:rPr>
                      <w:t>y</w:t>
                    </w:r>
                    <w:r w:rsidRPr="008D1491">
                      <w:rPr>
                        <w:color w:val="008000"/>
                        <w:sz w:val="28"/>
                        <w:szCs w:val="28"/>
                      </w:rPr>
                      <w:t xml:space="preserve"> </w:t>
                    </w:r>
                    <w:r w:rsidRPr="008D1491">
                      <w:rPr>
                        <w:rFonts w:ascii="Arial" w:hAnsi="Arial" w:cs="Arial"/>
                        <w:color w:val="008000"/>
                        <w:sz w:val="28"/>
                        <w:szCs w:val="28"/>
                      </w:rPr>
                      <w:t>=</w:t>
                    </w:r>
                    <w:r w:rsidRPr="008D1491">
                      <w:rPr>
                        <w:color w:val="008000"/>
                        <w:sz w:val="28"/>
                        <w:szCs w:val="28"/>
                      </w:rPr>
                      <w:t xml:space="preserve"> 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>1</w:t>
                    </w:r>
                    <w:r w:rsidRPr="008D1491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Pr="008D1491">
                      <w:rPr>
                        <w:i/>
                        <w:iCs/>
                        <w:color w:val="008000"/>
                        <w:sz w:val="28"/>
                        <w:szCs w:val="28"/>
                        <w:lang w:bidi="ar-DZ"/>
                      </w:rPr>
                      <w:t>x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D1491">
                      <w:rPr>
                        <w:rFonts w:ascii="Arial" w:hAnsi="Arial" w:cs="Arial"/>
                        <w:color w:val="008000"/>
                        <w:sz w:val="28"/>
                        <w:szCs w:val="28"/>
                        <w:lang w:bidi="ar-DZ"/>
                      </w:rPr>
                      <w:t>+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8D1491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>5</w:t>
                    </w:r>
                    <w:r w:rsidRPr="008D1491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>0</w:t>
                    </w:r>
                    <w:r w:rsidRPr="008D1491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D1491">
                      <w:rPr>
                        <w:color w:val="008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shape id="_x0000_s3104" type="#_x0000_t202" style="position:absolute;left:9133;top:4812;width:2211;height:454" stroked="f">
              <v:textbox style="mso-next-textbox:#_x0000_s3104" inset="1mm,1mm,1mm,1mm">
                <w:txbxContent>
                  <w:p w:rsidR="002135FA" w:rsidRPr="00841A3C" w:rsidRDefault="002135FA" w:rsidP="002135FA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841A3C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841A3C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841A3C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841A3C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841A3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0 </w:t>
                    </w:r>
                    <w:r w:rsidRPr="00841A3C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841A3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2</w:t>
                    </w:r>
                    <w:r w:rsidRPr="00841A3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  <w:r w:rsidRPr="00841A3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 w:rsidRPr="00841A3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841A3C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Pr="00507714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sz w:val="28"/>
          <w:szCs w:val="28"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7D4523" w:rsidRDefault="007D4523" w:rsidP="007D4523">
      <w:pPr>
        <w:bidi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rPr>
          <w:rFonts w:hint="cs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rPr>
          <w:color w:val="000000"/>
          <w:sz w:val="28"/>
          <w:szCs w:val="28"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color w:val="000000"/>
          <w:sz w:val="28"/>
          <w:szCs w:val="28"/>
          <w:lang w:bidi="ar-DZ"/>
        </w:rPr>
        <w:sectPr w:rsidR="00FE7498" w:rsidRPr="000665A6" w:rsidSect="00FE7498">
          <w:pgSz w:w="11906" w:h="16838" w:code="9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lastRenderedPageBreak/>
        <w:pict>
          <v:line id="_x0000_s2957" style="position:absolute;left:0;text-align:left;z-index:251727360" from="-14.8pt,-2.35pt" to="-14.8pt,564.6pt" strokeweight="1.5pt">
            <w10:wrap anchorx="page"/>
          </v:line>
        </w:pict>
      </w:r>
      <w:r w:rsidRPr="000665A6">
        <w:rPr>
          <w:rFonts w:hint="cs"/>
          <w:b/>
          <w:bCs/>
          <w:noProof/>
          <w:color w:val="000000"/>
          <w:sz w:val="28"/>
          <w:szCs w:val="28"/>
          <w:u w:val="single"/>
          <w:rtl/>
        </w:rPr>
        <w:pict>
          <v:group id="_x0000_s2769" style="position:absolute;left:0;text-align:left;margin-left:3.1pt;margin-top:2.4pt;width:142.6pt;height:262.35pt;z-index:251706880" coordorigin="4527,6677" coordsize="2852,5247">
            <v:line id="_x0000_s2770" style="position:absolute" from="6037,6867" to="7001,6867" strokeweight="1.5pt"/>
            <v:shape id="_x0000_s2771" type="#_x0000_t202" style="position:absolute;left:6812;top:9960;width:567;height:964" filled="f" stroked="f">
              <v:textbox style="layout-flow:vertical;mso-layout-flow-alt:bottom-to-top;mso-next-textbox:#_x0000_s2771">
                <w:txbxContent>
                  <w:p w:rsidR="00FE7498" w:rsidRPr="00715727" w:rsidRDefault="00FE7498" w:rsidP="00FE7498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1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</w:p>
                </w:txbxContent>
              </v:textbox>
            </v:shape>
            <v:shape id="_x0000_s2772" type="#_x0000_t202" style="position:absolute;left:4527;top:10117;width:1531;height:794" filled="f" stroked="f">
              <v:textbox style="mso-next-textbox:#_x0000_s2772">
                <w:txbxContent>
                  <w:p w:rsidR="00FE7498" w:rsidRDefault="00FE7498" w:rsidP="00FE7498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6A6C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سـتـطـا</w:t>
                    </w:r>
                    <w:r w:rsidRPr="006A6C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ــة</w:t>
                    </w:r>
                  </w:p>
                  <w:p w:rsidR="00FE7498" w:rsidRPr="00715727" w:rsidRDefault="00FE7498" w:rsidP="00FE7498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6A6C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نــا</w:t>
                    </w:r>
                    <w:r w:rsidRPr="006A6C0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بــــض</w:t>
                    </w:r>
                  </w:p>
                </w:txbxContent>
              </v:textbox>
            </v:shape>
            <v:shape id="_x0000_s2773" type="#_x0000_t202" style="position:absolute;left:6115;top:11357;width:900;height:567" filled="f" stroked="f">
              <v:textbox style="mso-next-textbox:#_x0000_s2773">
                <w:txbxContent>
                  <w:p w:rsidR="00FE7498" w:rsidRPr="00715727" w:rsidRDefault="00FE7498" w:rsidP="00FE7498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5</w:t>
                    </w:r>
                    <w:r w:rsidRPr="00AC0AD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0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g</w:t>
                    </w:r>
                  </w:p>
                </w:txbxContent>
              </v:textbox>
            </v:shape>
            <v:line id="_x0000_s2774" style="position:absolute;flip:x" from="6287,6677" to="6467,6857" strokeweight="1.5pt"/>
            <v:line id="_x0000_s2775" style="position:absolute;flip:x" from="6827,6677" to="7007,6857" strokeweight="1.5pt"/>
            <v:line id="_x0000_s2776" style="position:absolute;flip:x" from="6467,6677" to="6647,6857" strokeweight="1.5pt"/>
            <v:line id="_x0000_s2777" style="position:absolute;flip:x" from="6647,6677" to="6827,6857" strokeweight="1.5pt"/>
            <v:line id="_x0000_s2778" style="position:absolute;flip:x" from="6107,6677" to="6287,6857" strokeweight="1.5pt"/>
            <v:line id="_x0000_s2779" style="position:absolute;flip:x" from="6377,6677" to="6557,6857" strokeweight="1.5pt"/>
            <v:line id="_x0000_s2780" style="position:absolute;flip:x" from="6917,6677" to="7097,6857" strokeweight="1.5pt"/>
            <v:line id="_x0000_s2781" style="position:absolute;flip:x" from="6557,6677" to="6737,6857" strokeweight="1.5pt"/>
            <v:line id="_x0000_s2782" style="position:absolute;flip:x" from="6737,6677" to="6917,6857" strokeweight="1.5pt"/>
            <v:line id="_x0000_s2783" style="position:absolute;flip:x" from="6197,6677" to="6377,6857" strokeweight="1.5pt"/>
            <v:line id="_x0000_s2784" style="position:absolute" from="4527,6867" to="5491,6867" strokeweight="1.5pt"/>
            <v:line id="_x0000_s2785" style="position:absolute;flip:x" from="4777,6677" to="4957,6857" strokeweight="1.5pt"/>
            <v:line id="_x0000_s2786" style="position:absolute;flip:x" from="5317,6677" to="5497,6857" strokeweight="1.5pt"/>
            <v:line id="_x0000_s2787" style="position:absolute;flip:x" from="4957,6677" to="5137,6857" strokeweight="1.5pt"/>
            <v:line id="_x0000_s2788" style="position:absolute;flip:x" from="5137,6677" to="5317,6857" strokeweight="1.5pt"/>
            <v:line id="_x0000_s2789" style="position:absolute;flip:x" from="4597,6677" to="4777,6857" strokeweight="1.5pt"/>
            <v:line id="_x0000_s2790" style="position:absolute;flip:x" from="4867,6677" to="5047,6857" strokeweight="1.5pt"/>
            <v:line id="_x0000_s2791" style="position:absolute;flip:x" from="5407,6677" to="5587,6857" strokeweight="1.5pt"/>
            <v:line id="_x0000_s2792" style="position:absolute;flip:x" from="5047,6677" to="5227,6857" strokeweight="1.5pt"/>
            <v:line id="_x0000_s2793" style="position:absolute;flip:x" from="5227,6677" to="5407,6857" strokeweight="1.5pt"/>
            <v:line id="_x0000_s2794" style="position:absolute;flip:x" from="4687,6677" to="4867,6857" strokeweight="1.5pt"/>
            <v:shape id="_x0000_s2795" type="#_x0000_t75" style="position:absolute;left:4677;top:6837;width:660;height:3090">
              <v:imagedata r:id="rId108" o:title=""/>
            </v:shape>
            <v:shape id="_x0000_s2796" type="#_x0000_t75" style="position:absolute;left:6187;top:6837;width:660;height:4290">
              <v:imagedata r:id="rId109" o:title=""/>
            </v:shape>
            <v:shape id="_x0000_s2797" type="#_x0000_t8" style="position:absolute;left:6039;top:11116;width:958;height:721;rotation:-180" filled="f" strokeweight="1.5pt">
              <o:lock v:ext="edit" aspectratio="t"/>
            </v:shape>
            <v:shape id="_x0000_s2798" type="#_x0000_t87" style="position:absolute;left:5954;top:9917;width:170;height:1191" strokeweight="1.5pt"/>
            <v:line id="_x0000_s2799" style="position:absolute" from="6937,9917" to="6937,11108" strokeweight="1.5pt">
              <v:stroke startarrow="classic" endarrow="classic"/>
            </v:line>
            <v:line id="_x0000_s2800" style="position:absolute" from="5067,9897" to="6031,9897" strokeweight="1.5pt">
              <v:stroke dashstyle="dash"/>
            </v:line>
          </v:group>
        </w:pic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A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ض  مـثـبــت ، نـعــلــق  فـي  طـرفـه  الـحــر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كـتـلــة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proofErr w:type="gramEnd"/>
      <w:r w:rsidRPr="000665A6">
        <w:rPr>
          <w:color w:val="000000"/>
          <w:sz w:val="28"/>
          <w:szCs w:val="28"/>
          <w:lang w:bidi="ar-DZ"/>
        </w:rPr>
        <w:t xml:space="preserve"> (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 نــعــيـّــن  فــي  كـــل  مــــرّة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ســنـتــمــتـــر عــلـمــا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تـ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ـبــة  مــع  الـكـتــلــة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الـمـعــلــق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1 )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كـمــل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ي :</w:t>
      </w: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06" style="position:absolute;left:0;text-align:left;margin-left:-10.6pt;margin-top:1.6pt;width:375.8pt;height:113.4pt;z-index:251713024" coordorigin="8921,5332" coordsize="7516,2268">
            <v:shape id="_x0000_s2807" type="#_x0000_t202" style="position:absolute;left:9930;top:5332;width:5499;height:2268" filled="f" stroked="f">
              <v:textbox style="mso-next-textbox:#_x0000_s2807" inset="2mm,1mm,5mm,2mm">
                <w:txbxContent>
                  <w:p w:rsidR="00FE7498" w:rsidRPr="00651C3B" w:rsidRDefault="00FE7498" w:rsidP="00FE7498">
                    <w:pPr>
                      <w:jc w:val="center"/>
                      <w:rPr>
                        <w:sz w:val="16"/>
                        <w:szCs w:val="16"/>
                      </w:rPr>
                    </w:pPr>
                  </w:p>
                  <w:tbl>
                    <w:tblPr>
                      <w:bidiVisual/>
                      <w:tblW w:w="0" w:type="auto"/>
                      <w:tblBorders>
                        <w:top w:val="single" w:sz="12" w:space="0" w:color="auto"/>
                        <w:left w:val="single" w:sz="12" w:space="0" w:color="auto"/>
                        <w:bottom w:val="single" w:sz="12" w:space="0" w:color="auto"/>
                        <w:right w:val="single" w:sz="12" w:space="0" w:color="auto"/>
                        <w:insideH w:val="single" w:sz="12" w:space="0" w:color="auto"/>
                        <w:insideV w:val="single" w:sz="12" w:space="0" w:color="auto"/>
                      </w:tblBorders>
                      <w:tblLook w:val="01E0"/>
                    </w:tblPr>
                    <w:tblGrid>
                      <w:gridCol w:w="851"/>
                      <w:gridCol w:w="851"/>
                      <w:gridCol w:w="851"/>
                      <w:gridCol w:w="851"/>
                      <w:gridCol w:w="851"/>
                      <w:gridCol w:w="851"/>
                    </w:tblGrid>
                    <w:tr w:rsidR="00FE7498" w:rsidRPr="00F60780" w:rsidTr="00FE7498">
                      <w:trPr>
                        <w:trHeight w:hRule="exact" w:val="567"/>
                      </w:trPr>
                      <w:tc>
                        <w:tcPr>
                          <w:tcW w:w="851" w:type="dxa"/>
                          <w:vAlign w:val="center"/>
                        </w:tcPr>
                        <w:p w:rsidR="00FE7498" w:rsidRPr="007D4213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7D4213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335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tcBorders>
                            <w:top w:val="single" w:sz="12" w:space="0" w:color="000000"/>
                          </w:tcBorders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tcBorders>
                            <w:top w:val="single" w:sz="12" w:space="0" w:color="000000"/>
                          </w:tcBorders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tcBorders>
                            <w:top w:val="single" w:sz="12" w:space="0" w:color="000000"/>
                          </w:tcBorders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x</w:t>
                          </w:r>
                        </w:p>
                      </w:tc>
                    </w:tr>
                    <w:tr w:rsidR="00FE7498" w:rsidRPr="00F60780">
                      <w:trPr>
                        <w:trHeight w:hRule="exact" w:val="567"/>
                      </w:trPr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gramStart"/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,</w:t>
                          </w:r>
                          <w:proofErr w:type="gramEnd"/>
                          <w:r w:rsidRPr="00F60780">
                            <w:rPr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7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7D4213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7D4213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7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7D4213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7D4213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7D4213" w:rsidRDefault="00FE7498" w:rsidP="00FE7498">
                          <w:pPr>
                            <w:spacing w:line="288" w:lineRule="auto"/>
                            <w:jc w:val="center"/>
                            <w:rPr>
                              <w:rFonts w:hint="cs"/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7D4213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851" w:type="dxa"/>
                          <w:vAlign w:val="center"/>
                        </w:tcPr>
                        <w:p w:rsidR="00FE7498" w:rsidRPr="00F60780" w:rsidRDefault="00FE7498" w:rsidP="00FE7498">
                          <w:pPr>
                            <w:spacing w:line="288" w:lineRule="auto"/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F60780">
                            <w:rPr>
                              <w:i/>
                              <w:iCs/>
                              <w:sz w:val="28"/>
                              <w:szCs w:val="28"/>
                              <w:lang w:bidi="ar-DZ"/>
                            </w:rPr>
                            <w:t>y</w:t>
                          </w:r>
                        </w:p>
                      </w:tc>
                    </w:tr>
                  </w:tbl>
                  <w:p w:rsidR="00FE7498" w:rsidRPr="003213D8" w:rsidRDefault="00FE7498" w:rsidP="00FE7498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="00476768">
                      <w:rPr>
                        <w:color w:val="FF0000"/>
                        <w:sz w:val="28"/>
                        <w:szCs w:val="28"/>
                      </w:rPr>
                      <w:t xml:space="preserve">                    </w:t>
                    </w:r>
                    <w:r w:rsidRPr="001A18DC">
                      <w:rPr>
                        <w:color w:val="FF0000"/>
                        <w:sz w:val="28"/>
                        <w:szCs w:val="28"/>
                      </w:rPr>
                      <w:t xml:space="preserve">  </w:t>
                    </w:r>
                    <w:proofErr w:type="gramStart"/>
                    <w:r w:rsidRPr="001E4CF9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1E4CF9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1E4CF9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1E4CF9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1E4CF9">
                      <w:rPr>
                        <w:color w:val="FF0000"/>
                        <w:position w:val="-30"/>
                        <w:sz w:val="28"/>
                        <w:szCs w:val="28"/>
                      </w:rPr>
                      <w:object w:dxaOrig="420" w:dyaOrig="700">
                        <v:shape id="_x0000_i1186" type="#_x0000_t75" style="width:21.05pt;height:35.3pt" o:ole="">
                          <v:imagedata r:id="rId273" o:title=""/>
                        </v:shape>
                        <o:OLEObject Type="Embed" ProgID="Equation.DSMT4" ShapeID="_x0000_i1186" DrawAspect="Content" ObjectID="_1569683412" r:id="rId274"/>
                      </w:object>
                    </w:r>
                    <w:r w:rsidRPr="001E4CF9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1E4CF9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808" type="#_x0000_t19" style="position:absolute;left:15289;top:6499;width:454;height:227;flip:y" strokeweight="1.5pt">
              <v:stroke startarrowwidth="wide" endarrow="classic" endarrowwidth="wide"/>
            </v:shape>
            <v:shape id="_x0000_s2809" type="#_x0000_t19" style="position:absolute;left:15289;top:5614;width:454;height:227" strokeweight="1.5pt">
              <v:stroke startarrow="classic" startarrowwidth="wide" endarrowwidth="wide"/>
            </v:shape>
            <v:shape id="_x0000_s2810" type="#_x0000_t63" style="position:absolute;left:8921;top:5786;width:964;height:737" adj="18464,14250" strokeweight="1.5pt">
              <v:textbox style="mso-next-textbox:#_x0000_s2810" inset="0,1.6mm,1mm,1mm">
                <w:txbxContent>
                  <w:p w:rsidR="00FE7498" w:rsidRPr="003213D8" w:rsidRDefault="00FE7498" w:rsidP="00FE7498">
                    <w:pPr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213D8">
                      <w:rPr>
                        <w:rFonts w:ascii="Arial" w:hAnsi="Arial" w:cs="Arial"/>
                        <w:sz w:val="28"/>
                        <w:szCs w:val="28"/>
                      </w:rPr>
                      <w:t>×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2811" type="#_x0000_t19" style="position:absolute;left:9653;top:6484;width:454;height:227;flip:x y" strokeweight="1.5pt">
              <v:stroke startarrow="classic" startarrowwidth="wide" endarrowwidth="wide"/>
            </v:shape>
            <v:shape id="_x0000_s2812" type="#_x0000_t19" style="position:absolute;left:9653;top:5587;width:454;height:227;flip:x" strokeweight="1.5pt">
              <v:stroke startarrowwidth="wide" endarrow="classic" endarrowwidth="wide"/>
            </v:shape>
            <v:shape id="_x0000_s2813" type="#_x0000_t63" style="position:absolute;left:15473;top:5786;width:964;height:737" adj="18464,14250" strokeweight="1.5pt">
              <v:textbox style="mso-next-textbox:#_x0000_s2813" inset="0,1.6mm,1mm,1mm">
                <w:txbxContent>
                  <w:p w:rsidR="00FE7498" w:rsidRPr="00E90C24" w:rsidRDefault="00FE7498" w:rsidP="00FE7498">
                    <w:pPr>
                      <w:rPr>
                        <w:sz w:val="28"/>
                        <w:szCs w:val="28"/>
                      </w:rPr>
                    </w:pPr>
                    <w:r w:rsidRPr="003213D8">
                      <w:rPr>
                        <w:rFonts w:ascii="Arial" w:hAnsi="Arial" w:cs="Arial"/>
                        <w:sz w:val="28"/>
                        <w:szCs w:val="28"/>
                      </w:rPr>
                      <w:t>×</w:t>
                    </w:r>
                    <w:r w:rsidRPr="00E90C24">
                      <w:rPr>
                        <w:sz w:val="28"/>
                        <w:szCs w:val="28"/>
                      </w:rPr>
                      <w:t xml:space="preserve"> </w:t>
                    </w:r>
                    <w:r w:rsidRPr="00E90C24"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  <w:r w:rsidRPr="00E90C24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 w:rsidRPr="00E90C24"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814" type="#_x0000_t75" style="position:absolute;left:9245;top:5818;width:411;height:692">
              <v:imagedata r:id="rId275" o:title=""/>
            </v:shape>
          </v:group>
          <o:OLEObject Type="Embed" ProgID="Equation.DSMT4" ShapeID="_x0000_s2814" DrawAspect="Content" ObjectID="_1569683413" r:id="rId276"/>
        </w:pict>
      </w: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عــبــّــر عــن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بـدلالــ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3 )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عـم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  عـب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ة  </w:t>
      </w:r>
      <w:r w:rsidRPr="000665A6">
        <w:rPr>
          <w:i/>
          <w:iCs/>
          <w:color w:val="000000"/>
          <w:sz w:val="28"/>
          <w:szCs w:val="28"/>
          <w:lang w:bidi="ar-DZ"/>
        </w:rPr>
        <w:t>y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بـدلالـــة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ســب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ة  ال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ـض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</w:rPr>
        <w:pict>
          <v:group id="_x0000_s2953" style="position:absolute;left:0;text-align:left;margin-left:27.3pt;margin-top:10.95pt;width:20.95pt;height:92.05pt;z-index:251726336" coordorigin="9137,8221" coordsize="419,1841">
            <v:shape id="_x0000_s2954" type="#_x0000_t75" style="position:absolute;left:9137;top:9359;width:419;height:703">
              <v:imagedata r:id="rId277" o:title=""/>
            </v:shape>
            <v:shape id="_x0000_s2955" type="#_x0000_t75" style="position:absolute;left:9137;top:8799;width:419;height:703">
              <v:imagedata r:id="rId277" o:title=""/>
            </v:shape>
            <v:shape id="_x0000_s2956" type="#_x0000_t75" style="position:absolute;left:9137;top:8221;width:419;height:703">
              <v:imagedata r:id="rId277" o:title=""/>
            </v:shape>
          </v:group>
          <o:OLEObject Type="Embed" ProgID="Equation.DSMT4" ShapeID="_x0000_s2954" DrawAspect="Content" ObjectID="_1569683414" r:id="rId278"/>
          <o:OLEObject Type="Embed" ProgID="Equation.DSMT4" ShapeID="_x0000_s2955" DrawAspect="Content" ObjectID="_1569683415" r:id="rId279"/>
          <o:OLEObject Type="Embed" ProgID="Equation.DSMT4" ShapeID="_x0000_s2956" DrawAspect="Content" ObjectID="_1569683416" r:id="rId280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0665A6">
        <w:rPr>
          <w:rFonts w:hint="cs"/>
          <w:color w:val="000000"/>
          <w:sz w:val="28"/>
          <w:szCs w:val="28"/>
          <w:rtl/>
          <w:lang w:bidi="ar-DZ"/>
        </w:rPr>
        <w:t>مــن  أ</w:t>
      </w:r>
      <w:proofErr w:type="gramEnd"/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 الـكـتــل 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Default="00FE7498" w:rsidP="00FE7498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مــن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ـل 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يـكــون           </w: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9F2DB8">
        <w:rPr>
          <w:i/>
          <w:iCs/>
          <w:color w:val="FF0000"/>
          <w:sz w:val="28"/>
          <w:szCs w:val="28"/>
          <w:lang w:bidi="ar-DZ"/>
        </w:rPr>
        <w:t>y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 w:rsidRPr="009F2DB8">
        <w:rPr>
          <w:color w:val="FF0000"/>
          <w:sz w:val="28"/>
          <w:szCs w:val="28"/>
          <w:lang w:bidi="ar-DZ"/>
        </w:rPr>
        <w:t xml:space="preserve"> 2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 w:rsidRPr="009F2DB8">
        <w:rPr>
          <w:color w:val="FF0000"/>
          <w:sz w:val="28"/>
          <w:szCs w:val="28"/>
          <w:lang w:bidi="ar-DZ"/>
        </w:rPr>
        <w:t>5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 w:rsidRPr="009F2DB8">
        <w:rPr>
          <w:color w:val="FF0000"/>
          <w:sz w:val="28"/>
          <w:szCs w:val="28"/>
          <w:lang w:bidi="ar-DZ"/>
        </w:rPr>
        <w:t xml:space="preserve">0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5 </w:t>
      </w:r>
      <w:r w:rsidRPr="009F2DB8">
        <w:rPr>
          <w:i/>
          <w:iCs/>
          <w:color w:val="FF0000"/>
          <w:sz w:val="28"/>
          <w:szCs w:val="28"/>
          <w:lang w:bidi="ar-DZ"/>
        </w:rPr>
        <w:t>c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i/>
          <w:iCs/>
          <w:color w:val="FF0000"/>
          <w:sz w:val="28"/>
          <w:szCs w:val="28"/>
          <w:lang w:bidi="ar-DZ"/>
        </w:rPr>
        <w:t>m</w:t>
      </w:r>
    </w:p>
    <w:p w:rsidR="00FE7498" w:rsidRDefault="00FE7498" w:rsidP="00FE7498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ن  أ</w:t>
      </w:r>
      <w:r w:rsidRPr="00B37C1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1513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 w:rsidRPr="00AC0AD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13150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AC0AD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يـكــون                </w:t>
      </w:r>
      <w:r w:rsidRPr="009F2DB8">
        <w:rPr>
          <w:i/>
          <w:iCs/>
          <w:color w:val="FF0000"/>
          <w:sz w:val="28"/>
          <w:szCs w:val="28"/>
          <w:lang w:bidi="ar-DZ"/>
        </w:rPr>
        <w:t>y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426ED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 w:rsidRPr="009F2DB8">
        <w:rPr>
          <w:color w:val="FF0000"/>
          <w:sz w:val="28"/>
          <w:szCs w:val="28"/>
          <w:lang w:bidi="ar-DZ"/>
        </w:rPr>
        <w:t xml:space="preserve">0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426ED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i/>
          <w:iCs/>
          <w:color w:val="FF0000"/>
          <w:sz w:val="28"/>
          <w:szCs w:val="28"/>
          <w:lang w:bidi="ar-DZ"/>
        </w:rPr>
        <w:t>c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i/>
          <w:iCs/>
          <w:color w:val="FF0000"/>
          <w:sz w:val="28"/>
          <w:szCs w:val="28"/>
          <w:lang w:bidi="ar-DZ"/>
        </w:rPr>
        <w:t>m</w:t>
      </w:r>
    </w:p>
    <w:p w:rsidR="00FE7498" w:rsidRPr="00B1513A" w:rsidRDefault="00FE7498" w:rsidP="00FE7498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ن  أ</w:t>
      </w:r>
      <w:r w:rsidRPr="00B37C1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1513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1</w:t>
      </w:r>
      <w:r w:rsidRPr="00AC0AD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13150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AC0AD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يـكــون                </w:t>
      </w:r>
      <w:r w:rsidRPr="009F2DB8">
        <w:rPr>
          <w:i/>
          <w:iCs/>
          <w:color w:val="FF0000"/>
          <w:sz w:val="28"/>
          <w:szCs w:val="28"/>
          <w:lang w:bidi="ar-DZ"/>
        </w:rPr>
        <w:t>y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  </w:t>
      </w:r>
      <w:r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color w:val="FF0000"/>
          <w:sz w:val="28"/>
          <w:szCs w:val="28"/>
          <w:lang w:bidi="ar-DZ"/>
        </w:rPr>
        <w:t xml:space="preserve"> 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31506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16FD0">
        <w:rPr>
          <w:color w:val="FF0000"/>
          <w:sz w:val="16"/>
          <w:szCs w:val="16"/>
          <w:lang w:bidi="ar-DZ"/>
        </w:rPr>
        <w:t xml:space="preserve"> </w:t>
      </w:r>
      <w:r w:rsidRPr="009F2DB8">
        <w:rPr>
          <w:color w:val="FF0000"/>
          <w:sz w:val="28"/>
          <w:szCs w:val="28"/>
          <w:lang w:bidi="ar-DZ"/>
        </w:rPr>
        <w:t xml:space="preserve">0 </w:t>
      </w:r>
      <w:r w:rsidRPr="009F2D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426ED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i/>
          <w:iCs/>
          <w:color w:val="FF0000"/>
          <w:sz w:val="28"/>
          <w:szCs w:val="28"/>
          <w:lang w:bidi="ar-DZ"/>
        </w:rPr>
        <w:t>c</w:t>
      </w:r>
      <w:r w:rsidRPr="009F2DB8">
        <w:rPr>
          <w:color w:val="FF0000"/>
          <w:sz w:val="28"/>
          <w:szCs w:val="28"/>
          <w:lang w:bidi="ar-DZ"/>
        </w:rPr>
        <w:t xml:space="preserve"> </w:t>
      </w:r>
      <w:r w:rsidRPr="009F2DB8">
        <w:rPr>
          <w:i/>
          <w:iCs/>
          <w:color w:val="FF0000"/>
          <w:sz w:val="28"/>
          <w:szCs w:val="28"/>
          <w:lang w:bidi="ar-DZ"/>
        </w:rPr>
        <w:t>m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 مـثـل  هـ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الـوضعـيـة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سـبـيـة  ( خـذ  </w:t>
      </w:r>
      <w:r w:rsidRPr="000665A6">
        <w:rPr>
          <w:color w:val="000000"/>
          <w:sz w:val="28"/>
          <w:szCs w:val="28"/>
          <w:lang w:bidi="ar-DZ"/>
        </w:rPr>
        <w:t xml:space="preserve">1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عـلى  محـور الـف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صـل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لـتـمـثـيـل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Pr="000665A6">
        <w:rPr>
          <w:color w:val="000000"/>
          <w:sz w:val="28"/>
          <w:szCs w:val="28"/>
          <w:lang w:bidi="ar-DZ"/>
        </w:rPr>
        <w:t xml:space="preserve">1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عـلى  محـور الـت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تـيـب  لـتـمـثـيـل 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</w:t>
      </w:r>
    </w:p>
    <w:p w:rsidR="00FE7498" w:rsidRPr="00A11400" w:rsidRDefault="00FE7498" w:rsidP="00FE7498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     مـمّـا  سـبــق  يـنـتــج  أ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ن  الـتـمـثـيــل  الـبـيــ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نـي  يـشـمــل  مـبــد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أ</w:t>
      </w:r>
    </w:p>
    <w:p w:rsidR="00FE7498" w:rsidRPr="00A11400" w:rsidRDefault="00FE7498" w:rsidP="00FE7498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     الـمـعـلــم  و الـنـقـطـة  ذ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ت  الإحـد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ثـيــتـيــن  </w:t>
      </w:r>
      <w:r w:rsidRPr="00A11400">
        <w:rPr>
          <w:color w:val="FF0000"/>
          <w:sz w:val="28"/>
          <w:szCs w:val="28"/>
          <w:lang w:bidi="ar-DZ"/>
        </w:rPr>
        <w:t>( 1</w:t>
      </w:r>
      <w:r w:rsidRPr="00A11400">
        <w:rPr>
          <w:color w:val="FF0000"/>
          <w:sz w:val="16"/>
          <w:szCs w:val="16"/>
          <w:lang w:bidi="ar-DZ"/>
        </w:rPr>
        <w:t xml:space="preserve"> </w:t>
      </w:r>
      <w:r w:rsidRPr="00A11400">
        <w:rPr>
          <w:color w:val="FF0000"/>
          <w:sz w:val="28"/>
          <w:szCs w:val="28"/>
          <w:lang w:bidi="ar-DZ"/>
        </w:rPr>
        <w:t>0</w:t>
      </w:r>
      <w:r w:rsidRPr="00A11400">
        <w:rPr>
          <w:color w:val="FF0000"/>
          <w:sz w:val="16"/>
          <w:szCs w:val="16"/>
          <w:lang w:bidi="ar-DZ"/>
        </w:rPr>
        <w:t xml:space="preserve"> </w:t>
      </w:r>
      <w:r w:rsidRPr="00A11400">
        <w:rPr>
          <w:color w:val="FF0000"/>
          <w:sz w:val="28"/>
          <w:szCs w:val="28"/>
          <w:lang w:bidi="ar-DZ"/>
        </w:rPr>
        <w:t>0</w:t>
      </w:r>
      <w:r w:rsidRPr="00A11400">
        <w:rPr>
          <w:color w:val="FF0000"/>
          <w:sz w:val="16"/>
          <w:szCs w:val="16"/>
          <w:lang w:bidi="ar-DZ"/>
        </w:rPr>
        <w:t xml:space="preserve"> </w:t>
      </w:r>
      <w:r w:rsidRPr="00A11400">
        <w:rPr>
          <w:color w:val="FF0000"/>
          <w:sz w:val="28"/>
          <w:szCs w:val="28"/>
          <w:lang w:bidi="ar-DZ"/>
        </w:rPr>
        <w:t>0 ; 2</w:t>
      </w:r>
      <w:r w:rsidRPr="00A11400">
        <w:rPr>
          <w:color w:val="FF0000"/>
          <w:sz w:val="16"/>
          <w:szCs w:val="16"/>
          <w:lang w:bidi="ar-DZ"/>
        </w:rPr>
        <w:t xml:space="preserve"> </w:t>
      </w:r>
      <w:r w:rsidRPr="00A11400">
        <w:rPr>
          <w:color w:val="FF0000"/>
          <w:sz w:val="28"/>
          <w:szCs w:val="28"/>
          <w:lang w:bidi="ar-DZ"/>
        </w:rPr>
        <w:t>0 )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Default="00366EB3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3108" style="position:absolute;left:0;text-align:left;margin-left:-23.5pt;margin-top:-.4pt;width:412.7pt;height:235.95pt;z-index:251741696" coordorigin="97,276" coordsize="8254,4719">
            <v:shape id="_x0000_s2816" type="#_x0000_t75" style="position:absolute;left:1960;top:-1428;width:4502;height:8087;rotation:-90" o:regroupid="51" strokeweight="1pt">
              <v:imagedata r:id="rId7" o:title="" croptop="1818f" cropbottom="5968f" cropleft="2351f" cropright="42288f" blacklevel="3932f"/>
            </v:shape>
            <v:line id="_x0000_s2817" style="position:absolute" from="7022,4282" to="7023,4452" o:regroupid="51" strokeweight="1pt">
              <o:lock v:ext="edit" aspectratio="t"/>
            </v:line>
            <v:line id="_x0000_s2818" style="position:absolute" from="5739,4300" to="5740,4470" o:regroupid="51" strokeweight="1pt">
              <o:lock v:ext="edit" aspectratio="t"/>
            </v:line>
            <v:line id="_x0000_s2819" style="position:absolute" from="5172,4300" to="5173,4470" o:regroupid="51" strokeweight="1pt">
              <o:lock v:ext="edit" aspectratio="t"/>
            </v:line>
            <v:line id="_x0000_s2820" style="position:absolute" from="4603,4300" to="4604,4470" o:regroupid="51" strokeweight="1pt">
              <o:lock v:ext="edit" aspectratio="t"/>
            </v:line>
            <v:line id="_x0000_s2821" style="position:absolute" from="4042,4300" to="4043,4470" o:regroupid="51" strokeweight="1pt">
              <o:lock v:ext="edit" aspectratio="t"/>
            </v:line>
            <v:line id="_x0000_s2822" style="position:absolute" from="3472,4300" to="3473,4470" o:regroupid="51" strokeweight="1pt">
              <o:lock v:ext="edit" aspectratio="t"/>
            </v:line>
            <v:line id="_x0000_s2823" style="position:absolute" from="2342,4300" to="2343,4470" o:regroupid="51" strokeweight="1pt">
              <o:lock v:ext="edit" aspectratio="t"/>
            </v:line>
            <v:line id="_x0000_s2824" style="position:absolute" from="1781,4300" to="1782,4470" o:regroupid="51" strokeweight="1pt">
              <o:lock v:ext="edit" aspectratio="t"/>
            </v:line>
            <v:line id="_x0000_s2825" style="position:absolute" from="1213,4300" to="1214,4470" o:regroupid="51" strokeweight="1pt">
              <o:lock v:ext="edit" aspectratio="t"/>
            </v:line>
            <v:line id="_x0000_s2826" style="position:absolute" from="2909,4300" to="2910,4470" o:regroupid="51" strokeweight="1pt">
              <o:lock v:ext="edit" aspectratio="t"/>
            </v:line>
            <v:rect id="_x0000_s2833" style="position:absolute;left:508;top:290;width:2211;height:510" o:regroupid="51" stroked="f"/>
            <v:shape id="_x0000_s2834" type="#_x0000_t202" style="position:absolute;left:622;top:365;width:1984;height:454" o:regroupid="51" filled="f" stroked="f">
              <v:textbox style="mso-next-textbox:#_x0000_s2834" inset="1mm,1mm,0,0">
                <w:txbxContent>
                  <w:p w:rsidR="00FE7498" w:rsidRPr="006425F2" w:rsidRDefault="00FE7498" w:rsidP="00FE7498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إ</w:t>
                    </w:r>
                    <w:r w:rsidRPr="00271774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سـتـطا</w:t>
                    </w:r>
                    <w:r w:rsidRPr="009414E7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r w:rsidRPr="00F404E1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 </w:t>
                    </w:r>
                  </w:p>
                </w:txbxContent>
              </v:textbox>
            </v:shape>
            <v:line id="_x0000_s2835" style="position:absolute" from="6863,4300" to="6864,4470" o:regroupid="51" strokeweight="1pt">
              <o:lock v:ext="edit" aspectratio="t"/>
            </v:line>
            <v:line id="_x0000_s2839" style="position:absolute" from="6302,4300" to="6303,4470" o:regroupid="51" strokeweight="1pt">
              <o:lock v:ext="edit" aspectratio="t"/>
            </v:line>
            <v:line id="_x0000_s2843" style="position:absolute;flip:y" from="642,1412" to="8012,4360" o:regroupid="51" strokecolor="green" strokeweight="1.5pt">
              <o:lock v:ext="edit" aspectratio="t"/>
            </v:line>
            <v:line id="_x0000_s2844" style="position:absolute;rotation:-180" from="3474,3178" to="3474,4312" o:regroupid="51" strokecolor="red" strokeweight="1.5pt">
              <v:stroke dashstyle="dash"/>
            </v:line>
            <v:line id="_x0000_s2845" style="position:absolute;rotation:-90" from="2045,1819" to="2045,4654" o:regroupid="51" strokecolor="red" strokeweight="1.5pt">
              <v:stroke dashstyle="dash"/>
            </v:line>
            <v:line id="_x0000_s2846" style="position:absolute;rotation:-90" from="2754,551" to="2754,4803" o:regroupid="51" strokecolor="red" strokeweight="1.5pt">
              <v:stroke dashstyle="dash"/>
            </v:line>
            <v:line id="_x0000_s2847" style="position:absolute;rotation:-90" from="3505,-690" to="3505,4923" o:regroupid="51" strokecolor="red" strokeweight="1.5pt">
              <v:stroke dashstyle="dash"/>
            </v:line>
            <v:line id="_x0000_s2848" style="position:absolute;rotation:-90" from="3817,-1366" to="3817,5012" o:regroupid="51" strokecolor="red" strokeweight="1.5pt">
              <v:stroke dashstyle="dash"/>
            </v:line>
            <v:line id="_x0000_s2849" style="position:absolute;rotation:-90" from="4030,-1733" to="4030,5070" o:regroupid="51" strokecolor="red" strokeweight="1.5pt">
              <v:stroke dashstyle="dash"/>
            </v:line>
            <v:line id="_x0000_s2850" style="position:absolute;rotation:-180" from="4874,2661" to="4874,4418" o:regroupid="51" strokecolor="red" strokeweight="1.5pt">
              <v:stroke dashstyle="dash"/>
            </v:line>
            <v:line id="_x0000_s2851" style="position:absolute;rotation:-180" from="6302,2048" to="6302,4316" o:regroupid="51" strokecolor="red" strokeweight="1.5pt">
              <v:stroke dashstyle="dash"/>
            </v:line>
            <v:line id="_x0000_s2852" style="position:absolute;rotation:-180" from="7016,1792" to="7016,4400" o:regroupid="51" strokecolor="red" strokeweight="1.5pt">
              <v:stroke dashstyle="dash"/>
            </v:line>
            <v:line id="_x0000_s2853" style="position:absolute;rotation:-180" from="7422,1620" to="7422,4455" o:regroupid="51" strokecolor="red" strokeweight="1.5pt">
              <v:stroke dashstyle="dash"/>
            </v:line>
            <v:shape id="_x0000_s2854" type="#_x0000_t75" style="position:absolute;left:7293;top:635;width:1018;height:703" o:regroupid="51">
              <v:imagedata r:id="rId281" o:title=""/>
            </v:shape>
            <v:rect id="_x0000_s3079" style="position:absolute;left:131;top:4402;width:8220;height:510" o:regroupid="51" stroked="f"/>
            <v:shape id="_x0000_s3080" type="#_x0000_t202" style="position:absolute;left:7068;top:4401;width:1247;height:454" o:regroupid="51" filled="f" stroked="f">
              <v:textbox style="mso-next-textbox:#_x0000_s3080" inset="1mm,1mm,0,0">
                <w:txbxContent>
                  <w:p w:rsidR="004622E4" w:rsidRPr="006425F2" w:rsidRDefault="004622E4" w:rsidP="004622E4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كـتـل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g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3081" type="#_x0000_t202" style="position:absolute;left:1085;top:4315;width:6236;height:680" o:regroupid="51" filled="f" stroked="f">
              <v:textbox style="layout-flow:vertical;mso-layout-flow-alt:bottom-to-top;mso-next-textbox:#_x0000_s3081" inset="0,0,0,0">
                <w:txbxContent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 xml:space="preserve">   1 0 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 xml:space="preserve">   2 0 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 xml:space="preserve">   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 xml:space="preserve">   5 0 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 xml:space="preserve">   8 0 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</w:p>
                  <w:p w:rsidR="004622E4" w:rsidRPr="003B41E8" w:rsidRDefault="004622E4" w:rsidP="004622E4">
                    <w:pPr>
                      <w:spacing w:line="768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1 0 0 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11 2 5</w:t>
                    </w:r>
                  </w:p>
                </w:txbxContent>
              </v:textbox>
            </v:shape>
            <v:line id="_x0000_s3089" style="position:absolute;rotation:-90" from="636,893" to="637,1063" o:regroupid="51" strokeweight="1pt">
              <o:lock v:ext="edit" aspectratio="t"/>
            </v:line>
            <v:line id="_x0000_s3090" style="position:absolute;rotation:-90" from="636,1455" to="637,1625" o:regroupid="51" strokeweight="1pt">
              <o:lock v:ext="edit" aspectratio="t"/>
            </v:line>
            <v:line id="_x0000_s3091" style="position:absolute;rotation:-90" from="636,2023" to="637,2193" o:regroupid="51" strokeweight="1pt">
              <o:lock v:ext="edit" aspectratio="t"/>
            </v:line>
            <v:line id="_x0000_s3092" style="position:absolute;rotation:-90" from="636,2586" to="637,2756" o:regroupid="51" strokeweight="1pt">
              <o:lock v:ext="edit" aspectratio="t"/>
            </v:line>
            <v:line id="_x0000_s3093" style="position:absolute;rotation:-90" from="636,3153" to="637,3323" o:regroupid="51" strokeweight="1pt">
              <o:lock v:ext="edit" aspectratio="t"/>
            </v:line>
            <v:line id="_x0000_s3094" style="position:absolute;rotation:-90" from="636,3723" to="637,3893" o:regroupid="51" strokeweight="1pt">
              <o:lock v:ext="edit" aspectratio="t"/>
            </v:line>
            <v:shape id="_x0000_s3095" type="#_x0000_t202" style="position:absolute;left:97;top:276;width:510;height:4479" o:regroupid="51" stroked="f">
              <v:textbox style="mso-next-textbox:#_x0000_s3095" inset=".5mm,,.5mm">
                <w:txbxContent>
                  <w:p w:rsidR="004622E4" w:rsidRPr="003B41E8" w:rsidRDefault="004622E4" w:rsidP="004622E4">
                    <w:pPr>
                      <w:spacing w:line="528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</w:p>
                  <w:p w:rsidR="004622E4" w:rsidRPr="003B41E8" w:rsidRDefault="004622E4" w:rsidP="004622E4">
                    <w:pPr>
                      <w:spacing w:line="576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3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25</w:t>
                    </w:r>
                  </w:p>
                  <w:p w:rsidR="004622E4" w:rsidRPr="003B41E8" w:rsidRDefault="004622E4" w:rsidP="004622E4">
                    <w:pPr>
                      <w:spacing w:line="600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20</w:t>
                    </w:r>
                  </w:p>
                  <w:p w:rsidR="004622E4" w:rsidRPr="003B41E8" w:rsidRDefault="004622E4" w:rsidP="004622E4">
                    <w:pPr>
                      <w:spacing w:line="576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15</w:t>
                    </w:r>
                  </w:p>
                  <w:p w:rsidR="004622E4" w:rsidRPr="003B41E8" w:rsidRDefault="004622E4" w:rsidP="004622E4">
                    <w:pPr>
                      <w:spacing w:line="600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10</w:t>
                    </w:r>
                  </w:p>
                  <w:p w:rsidR="004622E4" w:rsidRPr="003B41E8" w:rsidRDefault="004622E4" w:rsidP="004622E4">
                    <w:pPr>
                      <w:spacing w:line="840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3B41E8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5</w:t>
                    </w:r>
                  </w:p>
                  <w:p w:rsidR="004622E4" w:rsidRPr="00BF1CC6" w:rsidRDefault="004622E4" w:rsidP="004622E4">
                    <w:pPr>
                      <w:spacing w:line="283" w:lineRule="auto"/>
                      <w:jc w:val="right"/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</w:pPr>
                    <w:r w:rsidRPr="00BF1CC6">
                      <w:rPr>
                        <w:b/>
                        <w:bCs/>
                        <w:color w:val="FF0000"/>
                        <w:sz w:val="20"/>
                        <w:szCs w:val="20"/>
                      </w:rPr>
                      <w:t>0</w:t>
                    </w:r>
                  </w:p>
                </w:txbxContent>
              </v:textbox>
            </v:shape>
            <v:line id="_x0000_s3096" style="position:absolute" from="404,4369" to="8341,4369" o:regroupid="51" strokeweight="1pt">
              <v:stroke endarrow="classic"/>
            </v:line>
            <v:line id="_x0000_s3107" style="position:absolute" from="648,278" to="648,4813" strokeweight="1pt">
              <v:stroke startarrow="classic"/>
            </v:line>
          </v:group>
          <o:OLEObject Type="Embed" ProgID="Equation.DSMT4" ShapeID="_x0000_s2854" DrawAspect="Content" ObjectID="_1569683417" r:id="rId282"/>
        </w:pict>
      </w: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جـد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ا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ة الـن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ض مـن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جـل الـكـتـلـتـيـن  </w:t>
      </w:r>
      <w:r w:rsidRPr="000665A6">
        <w:rPr>
          <w:color w:val="000000"/>
          <w:sz w:val="28"/>
          <w:szCs w:val="28"/>
          <w:lang w:bidi="ar-DZ"/>
        </w:rPr>
        <w:t>5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جـد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ا  الـكـتـلـتـيــن  الـتـي  يـنـبـغـي  تـعـلـيـقـهـمـا  لـلـحـصــول  عـلـى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ة  ق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ُهــا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312" w:lineRule="auto"/>
        <w:rPr>
          <w:rFonts w:hint="cs"/>
          <w:color w:val="000000"/>
          <w:sz w:val="28"/>
          <w:szCs w:val="28"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بـقــراء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بـي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يــة :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اسـتـطالـة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>الـنابـض</w:t>
      </w:r>
      <w:proofErr w:type="gramEnd"/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مـن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أجـل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>الـكـتـل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ة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5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 xml:space="preserve"> </w:t>
      </w:r>
      <w:r w:rsidRPr="00B36177">
        <w:rPr>
          <w:i/>
          <w:iCs/>
          <w:color w:val="FF0000"/>
          <w:sz w:val="28"/>
          <w:szCs w:val="28"/>
          <w:lang w:bidi="ar-DZ"/>
        </w:rPr>
        <w:t>g</w:t>
      </w:r>
      <w:r w:rsidRPr="00885F3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85F38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FF0000"/>
          <w:sz w:val="28"/>
          <w:szCs w:val="28"/>
          <w:rtl/>
          <w:lang w:bidi="ar-DZ"/>
        </w:rPr>
        <w:t>تـرتـيــب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نـقـطــة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ن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تـمـثـيــل  الـبـيــ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r>
        <w:rPr>
          <w:rFonts w:hint="cs"/>
          <w:color w:val="FF0000"/>
          <w:sz w:val="28"/>
          <w:szCs w:val="28"/>
          <w:rtl/>
          <w:lang w:bidi="ar-DZ"/>
        </w:rPr>
        <w:t>الـتـي  فـا</w:t>
      </w:r>
      <w:r w:rsidRPr="0020518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صـلـتـهــا  </w:t>
      </w:r>
      <w:r w:rsidRPr="00C17CE3">
        <w:rPr>
          <w:color w:val="FF0000"/>
          <w:sz w:val="28"/>
          <w:szCs w:val="28"/>
          <w:lang w:bidi="ar-DZ"/>
        </w:rPr>
        <w:t>5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 w:rsidRPr="00C17CE3">
        <w:rPr>
          <w:color w:val="FF0000"/>
          <w:sz w:val="28"/>
          <w:szCs w:val="28"/>
          <w:lang w:bidi="ar-DZ"/>
        </w:rPr>
        <w:t>0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 w:rsidRPr="00C17CE3"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FE7498" w:rsidRPr="00C17CE3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>فـهـي  إ</w:t>
      </w:r>
      <w:proofErr w:type="gramEnd"/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C17CE3">
        <w:rPr>
          <w:color w:val="FF0000"/>
          <w:sz w:val="28"/>
          <w:szCs w:val="28"/>
          <w:lang w:bidi="ar-DZ"/>
        </w:rPr>
        <w:t>1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 w:rsidRPr="00C17CE3">
        <w:rPr>
          <w:i/>
          <w:iCs/>
          <w:color w:val="FF0000"/>
          <w:sz w:val="28"/>
          <w:szCs w:val="28"/>
          <w:lang w:bidi="ar-DZ"/>
        </w:rPr>
        <w:t>c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 w:rsidRPr="00C17CE3"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i/>
          <w:iCs/>
          <w:color w:val="FF0000"/>
          <w:sz w:val="28"/>
          <w:szCs w:val="28"/>
          <w:rtl/>
          <w:lang w:bidi="ar-DZ"/>
        </w:rPr>
        <w:t xml:space="preserve"> .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اسـتـطالـة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>الـنابـض</w:t>
      </w:r>
      <w:proofErr w:type="gramEnd"/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مـن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أجـل </w:t>
      </w:r>
      <w:r w:rsidRPr="00B36177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>الـكـتـل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ة 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C1E3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 xml:space="preserve"> </w:t>
      </w:r>
      <w:r w:rsidRPr="00B36177">
        <w:rPr>
          <w:i/>
          <w:iCs/>
          <w:color w:val="FF0000"/>
          <w:sz w:val="28"/>
          <w:szCs w:val="28"/>
          <w:lang w:bidi="ar-DZ"/>
        </w:rPr>
        <w:t>g</w:t>
      </w:r>
      <w:r w:rsidRPr="00885F3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85F38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>
        <w:rPr>
          <w:rFonts w:hint="cs"/>
          <w:color w:val="FF0000"/>
          <w:sz w:val="28"/>
          <w:szCs w:val="28"/>
          <w:rtl/>
          <w:lang w:bidi="ar-DZ"/>
        </w:rPr>
        <w:t>تـرتـيــب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نـقـطــة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ن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تـمـثـيــل  الـبـيــ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r>
        <w:rPr>
          <w:rFonts w:hint="cs"/>
          <w:color w:val="FF0000"/>
          <w:sz w:val="28"/>
          <w:szCs w:val="28"/>
          <w:rtl/>
          <w:lang w:bidi="ar-DZ"/>
        </w:rPr>
        <w:t>الـتـي  فـا</w:t>
      </w:r>
      <w:r w:rsidRPr="0020518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صـلـتـهــا  </w:t>
      </w:r>
      <w:r>
        <w:rPr>
          <w:color w:val="FF0000"/>
          <w:sz w:val="28"/>
          <w:szCs w:val="28"/>
          <w:lang w:bidi="ar-DZ"/>
        </w:rPr>
        <w:t>1</w:t>
      </w:r>
      <w:r w:rsidRPr="002C1E3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 w:rsidRPr="00B36177">
        <w:rPr>
          <w:color w:val="FF0000"/>
          <w:sz w:val="16"/>
          <w:szCs w:val="16"/>
          <w:lang w:bidi="ar-DZ"/>
        </w:rPr>
        <w:t xml:space="preserve"> </w:t>
      </w:r>
      <w:r w:rsidRPr="00B36177">
        <w:rPr>
          <w:color w:val="FF0000"/>
          <w:sz w:val="28"/>
          <w:szCs w:val="28"/>
          <w:lang w:bidi="ar-DZ"/>
        </w:rPr>
        <w:t>0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FE7498" w:rsidRPr="00C17CE3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>فـهـي  إ</w:t>
      </w:r>
      <w:proofErr w:type="gramEnd"/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2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4 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 w:rsidRPr="00C17CE3">
        <w:rPr>
          <w:i/>
          <w:iCs/>
          <w:color w:val="FF0000"/>
          <w:sz w:val="28"/>
          <w:szCs w:val="28"/>
          <w:lang w:bidi="ar-DZ"/>
        </w:rPr>
        <w:t>c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 w:rsidRPr="00C17CE3"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i/>
          <w:iCs/>
          <w:color w:val="FF0000"/>
          <w:sz w:val="28"/>
          <w:szCs w:val="28"/>
          <w:rtl/>
          <w:lang w:bidi="ar-DZ"/>
        </w:rPr>
        <w:t xml:space="preserve"> .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الـكـتـلـتـ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 xml:space="preserve">  الـتـي  يـنـبـغـي  تـعـلـيـقـهـا  لـلـحـصـول  عـلـى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اسـتـطـالــة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قــد</w:t>
      </w:r>
      <w:r w:rsidRPr="00646A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 xml:space="preserve">رُهــا  </w:t>
      </w:r>
      <w:r w:rsidRPr="00646ACC">
        <w:rPr>
          <w:color w:val="FF0000"/>
          <w:sz w:val="28"/>
          <w:szCs w:val="28"/>
          <w:lang w:bidi="ar-DZ"/>
        </w:rPr>
        <w:t>1</w:t>
      </w:r>
      <w:r w:rsidRPr="00646ACC">
        <w:rPr>
          <w:color w:val="FF0000"/>
          <w:sz w:val="16"/>
          <w:szCs w:val="16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>5</w:t>
      </w:r>
      <w:r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i/>
          <w:iCs/>
          <w:color w:val="FF0000"/>
          <w:sz w:val="28"/>
          <w:szCs w:val="28"/>
          <w:lang w:bidi="ar-DZ"/>
        </w:rPr>
        <w:t>c</w:t>
      </w:r>
      <w:r w:rsidRPr="00646ACC"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i/>
          <w:iCs/>
          <w:color w:val="FF0000"/>
          <w:sz w:val="28"/>
          <w:szCs w:val="28"/>
          <w:lang w:bidi="ar-DZ"/>
        </w:rPr>
        <w:t>m</w:t>
      </w:r>
      <w:r w:rsidRPr="00205186">
        <w:rPr>
          <w:rFonts w:hint="cs"/>
          <w:color w:val="FF0000"/>
          <w:sz w:val="28"/>
          <w:szCs w:val="28"/>
          <w:rtl/>
          <w:lang w:bidi="ar-DZ"/>
        </w:rPr>
        <w:t xml:space="preserve">  هـي  </w:t>
      </w:r>
      <w:r>
        <w:rPr>
          <w:rFonts w:hint="cs"/>
          <w:color w:val="FF0000"/>
          <w:sz w:val="28"/>
          <w:szCs w:val="28"/>
          <w:rtl/>
          <w:lang w:bidi="ar-DZ"/>
        </w:rPr>
        <w:t>فـا</w:t>
      </w:r>
      <w:r w:rsidRPr="0020518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صـلــة  الـنـقـطــة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ن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تـمـثـيــل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بـيــ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نـ</w:t>
      </w:r>
      <w:r>
        <w:rPr>
          <w:rFonts w:hint="cs"/>
          <w:color w:val="FF0000"/>
          <w:sz w:val="28"/>
          <w:szCs w:val="28"/>
          <w:rtl/>
          <w:lang w:bidi="ar-DZ"/>
        </w:rPr>
        <w:t>ي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الـتـي  تـرتـيــبــهــا  </w:t>
      </w:r>
      <w:r w:rsidRPr="00646ACC">
        <w:rPr>
          <w:color w:val="FF0000"/>
          <w:sz w:val="28"/>
          <w:szCs w:val="28"/>
          <w:lang w:bidi="ar-DZ"/>
        </w:rPr>
        <w:t>1</w:t>
      </w:r>
      <w:r w:rsidRPr="00646ACC">
        <w:rPr>
          <w:color w:val="FF0000"/>
          <w:sz w:val="16"/>
          <w:szCs w:val="16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>5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فـهـي  إ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7</w:t>
      </w:r>
      <w:r w:rsidRPr="00205186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0 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205186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الـكـتـلـتـ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 xml:space="preserve">  الـتـي  يـنـبـغـي  تـعـلـيـقـهـا  لـلـحـصـول  عـلـى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اسـتـطـالــة</w:t>
      </w:r>
    </w:p>
    <w:p w:rsidR="00FE7498" w:rsidRPr="00B36177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>قــد</w:t>
      </w:r>
      <w:r w:rsidRPr="00646A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46ACC">
        <w:rPr>
          <w:rFonts w:hint="cs"/>
          <w:color w:val="FF0000"/>
          <w:sz w:val="28"/>
          <w:szCs w:val="28"/>
          <w:rtl/>
          <w:lang w:bidi="ar-DZ"/>
        </w:rPr>
        <w:t xml:space="preserve">رُهــا  </w:t>
      </w:r>
      <w:r>
        <w:rPr>
          <w:color w:val="FF0000"/>
          <w:sz w:val="28"/>
          <w:szCs w:val="28"/>
          <w:lang w:bidi="ar-DZ"/>
        </w:rPr>
        <w:t>2</w:t>
      </w:r>
      <w:r w:rsidRPr="00C372C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372C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646ACC">
        <w:rPr>
          <w:color w:val="FF0000"/>
          <w:sz w:val="16"/>
          <w:szCs w:val="16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>5</w:t>
      </w:r>
      <w:r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i/>
          <w:iCs/>
          <w:color w:val="FF0000"/>
          <w:sz w:val="28"/>
          <w:szCs w:val="28"/>
          <w:lang w:bidi="ar-DZ"/>
        </w:rPr>
        <w:t>c</w:t>
      </w:r>
      <w:r w:rsidRPr="00646ACC">
        <w:rPr>
          <w:color w:val="FF0000"/>
          <w:sz w:val="28"/>
          <w:szCs w:val="28"/>
          <w:lang w:bidi="ar-DZ"/>
        </w:rPr>
        <w:t xml:space="preserve"> </w:t>
      </w:r>
      <w:r w:rsidRPr="00646ACC">
        <w:rPr>
          <w:i/>
          <w:iCs/>
          <w:color w:val="FF0000"/>
          <w:sz w:val="28"/>
          <w:szCs w:val="28"/>
          <w:lang w:bidi="ar-DZ"/>
        </w:rPr>
        <w:t>m</w:t>
      </w:r>
      <w:r w:rsidRPr="00205186">
        <w:rPr>
          <w:rFonts w:hint="cs"/>
          <w:color w:val="FF0000"/>
          <w:sz w:val="28"/>
          <w:szCs w:val="28"/>
          <w:rtl/>
          <w:lang w:bidi="ar-DZ"/>
        </w:rPr>
        <w:t xml:space="preserve">  هـي  </w:t>
      </w:r>
      <w:r>
        <w:rPr>
          <w:rFonts w:hint="cs"/>
          <w:color w:val="FF0000"/>
          <w:sz w:val="28"/>
          <w:szCs w:val="28"/>
          <w:rtl/>
          <w:lang w:bidi="ar-DZ"/>
        </w:rPr>
        <w:t>فـا</w:t>
      </w:r>
      <w:r w:rsidRPr="0020518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صـلــة  الـنـقـطــة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ن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تـمـثـيــل</w:t>
      </w:r>
    </w:p>
    <w:p w:rsidR="00FE7498" w:rsidRPr="00C372C3" w:rsidRDefault="00FE7498" w:rsidP="00FE7498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الـبـيــا</w:t>
      </w:r>
      <w:r w:rsidRPr="000D32A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11400">
        <w:rPr>
          <w:rFonts w:hint="cs"/>
          <w:color w:val="FF0000"/>
          <w:sz w:val="28"/>
          <w:szCs w:val="28"/>
          <w:rtl/>
          <w:lang w:bidi="ar-DZ"/>
        </w:rPr>
        <w:t>نـ</w:t>
      </w:r>
      <w:r>
        <w:rPr>
          <w:rFonts w:hint="cs"/>
          <w:color w:val="FF0000"/>
          <w:sz w:val="28"/>
          <w:szCs w:val="28"/>
          <w:rtl/>
          <w:lang w:bidi="ar-DZ"/>
        </w:rPr>
        <w:t>ي</w:t>
      </w:r>
      <w:r w:rsidRPr="00B3617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الـتـي  تـرتـيــبــهــا  </w:t>
      </w:r>
      <w:r>
        <w:rPr>
          <w:color w:val="FF0000"/>
          <w:sz w:val="28"/>
          <w:szCs w:val="28"/>
          <w:lang w:bidi="ar-DZ"/>
        </w:rPr>
        <w:t>2</w:t>
      </w:r>
      <w:r w:rsidRPr="00C372C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372C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646ACC">
        <w:rPr>
          <w:color w:val="FF0000"/>
          <w:sz w:val="16"/>
          <w:szCs w:val="16"/>
          <w:lang w:bidi="ar-DZ"/>
        </w:rPr>
        <w:t xml:space="preserve"> </w:t>
      </w:r>
      <w:r w:rsidRPr="00646ACC">
        <w:rPr>
          <w:color w:val="FF0000"/>
          <w:sz w:val="28"/>
          <w:szCs w:val="28"/>
          <w:lang w:bidi="ar-DZ"/>
        </w:rPr>
        <w:t>5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فـهـي  إ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17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1</w:t>
      </w:r>
      <w:r w:rsidRPr="00C372C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05186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17CE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 w:rsidRPr="00C17CE3"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205186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Default="00FE7498" w:rsidP="00FE7498">
      <w:pPr>
        <w:bidi/>
        <w:spacing w:line="288" w:lineRule="auto"/>
        <w:rPr>
          <w:sz w:val="28"/>
          <w:szCs w:val="28"/>
          <w:rtl/>
          <w:lang w:bidi="ar-DZ"/>
        </w:rPr>
        <w:sectPr w:rsidR="00FE7498" w:rsidSect="00FE7498">
          <w:pgSz w:w="16838" w:h="11906" w:orient="landscape" w:code="9"/>
          <w:pgMar w:top="284" w:right="567" w:bottom="284" w:left="567" w:header="709" w:footer="709" w:gutter="0"/>
          <w:cols w:num="2" w:space="708" w:equalWidth="0">
            <w:col w:w="7498" w:space="708"/>
            <w:col w:w="7498"/>
          </w:cols>
          <w:bidi/>
          <w:docGrid w:linePitch="360"/>
        </w:sectPr>
      </w:pPr>
    </w:p>
    <w:p w:rsidR="00FE7498" w:rsidRPr="003E70F1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B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group id="_x0000_s2989" style="position:absolute;left:0;text-align:left;margin-left:54.6pt;margin-top:17.05pt;width:10in;height:277.8pt;z-index:251728384" coordorigin="1584,1467" coordsize="14400,5556">
            <v:shape id="_x0000_s2990" type="#_x0000_t202" style="position:absolute;left:1584;top:1467;width:14400;height:5556" filled="f" stroked="f" strokecolor="red">
              <v:textbox style="mso-next-textbox:#_x0000_s2990">
                <w:txbxContent>
                  <w:tbl>
                    <w:tblPr>
                      <w:bidiVisual/>
                      <w:tblW w:w="14090" w:type="dxa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2818"/>
                      <w:gridCol w:w="2818"/>
                      <w:gridCol w:w="1409"/>
                      <w:gridCol w:w="1409"/>
                      <w:gridCol w:w="2818"/>
                      <w:gridCol w:w="2818"/>
                    </w:tblGrid>
                    <w:tr w:rsidR="00B75239" w:rsidRPr="00D7621B" w:rsidTr="00FE7498">
                      <w:trPr>
                        <w:trHeight w:val="1587"/>
                      </w:trPr>
                      <w:tc>
                        <w:tcPr>
                          <w:tcW w:w="7045" w:type="dxa"/>
                          <w:gridSpan w:val="3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</w:p>
                        <w:p w:rsidR="00B75239" w:rsidRPr="000665A6" w:rsidRDefault="00B75239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                              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شـركـة الـوطـنـيـة لـلـكـهـربـاء و الـغ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ز</w:t>
                          </w:r>
                        </w:p>
                        <w:p w:rsidR="00B75239" w:rsidRPr="000665A6" w:rsidRDefault="00B75239" w:rsidP="00FE7498">
                          <w:pPr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7045" w:type="dxa"/>
                          <w:gridSpan w:val="3"/>
                          <w:shd w:val="clear" w:color="auto" w:fill="auto"/>
                          <w:vAlign w:val="center"/>
                        </w:tcPr>
                        <w:p w:rsidR="00B75239" w:rsidRPr="000665A6" w:rsidRDefault="00B75239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رق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تـعـريـف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ضـري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ـبـي :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 6 9 1 6 0 1 0 0 1 2 7 4 2</w:t>
                          </w:r>
                        </w:p>
                        <w:p w:rsidR="00B75239" w:rsidRPr="000665A6" w:rsidRDefault="00B75239" w:rsidP="00FE7498">
                          <w:pPr>
                            <w:bidi/>
                            <w:spacing w:line="312" w:lineRule="auto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رق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ـبــنــــد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ضــريــبــي :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 2 1 2 0 0 2 4 5 2 1</w:t>
                          </w:r>
                        </w:p>
                        <w:p w:rsidR="00B75239" w:rsidRPr="000665A6" w:rsidRDefault="00B75239" w:rsidP="00FE7498">
                          <w:pPr>
                            <w:bidi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فـتــرة :  الـثــل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ثــي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ث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لـث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 0 0 5</w:t>
                          </w: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تـعــريـفــة</w:t>
                          </w:r>
                          <w:proofErr w:type="gramEnd"/>
                        </w:p>
                      </w:tc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سـتـحـق</w:t>
                          </w:r>
                          <w:proofErr w:type="gramEnd"/>
                        </w:p>
                        <w:p w:rsidR="00B75239" w:rsidRPr="000665A6" w:rsidRDefault="00B75239" w:rsidP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بد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ون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رسـوم</w:t>
                          </w:r>
                          <w:proofErr w:type="gramEnd"/>
                          <w:r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قـيمة</w:t>
                          </w:r>
                        </w:p>
                        <w:p w:rsidR="00B75239" w:rsidRPr="00B75239" w:rsidRDefault="00B75239" w:rsidP="005C5F20">
                          <w:pPr>
                            <w:bidi/>
                            <w:jc w:val="center"/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ض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  <w:r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( D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 )</w:t>
                          </w:r>
                        </w:p>
                      </w:tc>
                      <w:tc>
                        <w:tcPr>
                          <w:tcW w:w="5636" w:type="dxa"/>
                          <w:gridSpan w:val="3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مـبـل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رسـم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قـيـم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ض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</w:p>
                      </w:tc>
                      <w:tc>
                        <w:tcPr>
                          <w:tcW w:w="2818" w:type="dxa"/>
                          <w:vMerge w:val="restart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سـتـحــق</w:t>
                          </w:r>
                          <w:proofErr w:type="gramEnd"/>
                        </w:p>
                        <w:p w:rsidR="00B75239" w:rsidRPr="000665A6" w:rsidRDefault="00B75239" w:rsidP="005C5F20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بـك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فـ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رســــــوم</w:t>
                          </w:r>
                        </w:p>
                        <w:p w:rsidR="00B75239" w:rsidRPr="000665A6" w:rsidRDefault="00B75239" w:rsidP="005C5F20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( D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 )</w:t>
                          </w:r>
                        </w:p>
                      </w:tc>
                    </w:tr>
                    <w:tr w:rsidR="00B75239" w:rsidRPr="00D7621B" w:rsidTr="005C5F20">
                      <w:trPr>
                        <w:trHeight w:val="815"/>
                      </w:trPr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vAlign w:val="center"/>
                        </w:tcPr>
                        <w:p w:rsidR="00B75239" w:rsidRPr="000665A6" w:rsidRDefault="00B75239">
                          <w:pPr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 w:rsidP="005C5F20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  <w:tc>
                        <w:tcPr>
                          <w:tcW w:w="2818" w:type="dxa"/>
                          <w:gridSpan w:val="2"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نـسـب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مـئــويــة 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( </w:t>
                          </w:r>
                          <w:r w:rsidRPr="000665A6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8"/>
                              <w:szCs w:val="28"/>
                            </w:rPr>
                            <w:t>%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)</w:t>
                          </w:r>
                        </w:p>
                      </w:tc>
                      <w:tc>
                        <w:tcPr>
                          <w:tcW w:w="2818" w:type="dxa"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مـبـلـــغ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(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D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A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)</w:t>
                          </w:r>
                        </w:p>
                      </w:tc>
                      <w:tc>
                        <w:tcPr>
                          <w:tcW w:w="2818" w:type="dxa"/>
                          <w:vMerge/>
                          <w:tcBorders>
                            <w:bottom w:val="single" w:sz="12" w:space="0" w:color="000000"/>
                          </w:tcBorders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 w:rsidP="005C5F20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كـهــربـــا</w:t>
                          </w:r>
                          <w:proofErr w:type="gramEnd"/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ء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4</w:t>
                          </w: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ـغــ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ز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8"/>
                              <w:szCs w:val="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ضريب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سته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ل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ك 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الطـا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ق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>ـ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ـة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4"/>
                              <w:szCs w:val="4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bidi/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>ضــريــبـــة</w:t>
                          </w:r>
                          <w:r w:rsidRPr="000665A6">
                            <w:rPr>
                              <w:rFonts w:hint="cs"/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  <w:rtl/>
                            </w:rPr>
                            <w:t xml:space="preserve"> الـســكــــن</w:t>
                          </w:r>
                          <w:proofErr w:type="gramEnd"/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 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 xml:space="preserve">  7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</w:p>
                      </w:tc>
                    </w:tr>
                    <w:tr w:rsidR="00B75239" w:rsidRPr="00D7621B" w:rsidTr="00FE7498">
                      <w:trPr>
                        <w:trHeight w:val="390"/>
                      </w:trPr>
                      <w:tc>
                        <w:tcPr>
                          <w:tcW w:w="2818" w:type="dxa"/>
                          <w:shd w:val="thinDiagStripe" w:color="7F7F7F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 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8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7</w:t>
                          </w:r>
                        </w:p>
                      </w:tc>
                      <w:tc>
                        <w:tcPr>
                          <w:tcW w:w="2818" w:type="dxa"/>
                          <w:gridSpan w:val="2"/>
                          <w:shd w:val="thinDiagStripe" w:color="7F7F7F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 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1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9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5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</w:p>
                      </w:tc>
                      <w:tc>
                        <w:tcPr>
                          <w:tcW w:w="2818" w:type="dxa"/>
                          <w:shd w:val="clear" w:color="auto" w:fill="auto"/>
                          <w:noWrap/>
                          <w:tcMar>
                            <w:top w:w="20" w:type="dxa"/>
                            <w:left w:w="20" w:type="dxa"/>
                            <w:bottom w:w="0" w:type="dxa"/>
                            <w:right w:w="20" w:type="dxa"/>
                          </w:tcMar>
                          <w:vAlign w:val="center"/>
                        </w:tcPr>
                        <w:p w:rsidR="00B75239" w:rsidRPr="000665A6" w:rsidRDefault="00B75239">
                          <w:pPr>
                            <w:jc w:val="center"/>
                            <w:rPr>
                              <w:color w:val="000000"/>
                              <w:sz w:val="28"/>
                              <w:szCs w:val="28"/>
                            </w:rPr>
                          </w:pP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0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2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,</w:t>
                          </w:r>
                          <w:proofErr w:type="gramEnd"/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6</w:t>
                          </w:r>
                          <w:r w:rsidRPr="000665A6">
                            <w:rPr>
                              <w:color w:val="000000"/>
                              <w:sz w:val="16"/>
                              <w:szCs w:val="16"/>
                            </w:rPr>
                            <w:t xml:space="preserve"> </w:t>
                          </w:r>
                          <w:r w:rsidRPr="000665A6">
                            <w:rPr>
                              <w:color w:val="000000"/>
                              <w:sz w:val="28"/>
                              <w:szCs w:val="28"/>
                            </w:rPr>
                            <w:t>3</w:t>
                          </w:r>
                        </w:p>
                      </w:tc>
                    </w:tr>
                  </w:tbl>
                  <w:p w:rsidR="00B75239" w:rsidRPr="008B473B" w:rsidRDefault="00B75239" w:rsidP="00B75239">
                    <w:pPr>
                      <w:bidi/>
                      <w:jc w:val="center"/>
                      <w:rPr>
                        <w:rFonts w:hint="cs"/>
                        <w:color w:val="000000"/>
                        <w:sz w:val="8"/>
                        <w:szCs w:val="8"/>
                        <w:rtl/>
                        <w:lang w:bidi="ar-DZ"/>
                      </w:rPr>
                    </w:pPr>
                  </w:p>
                </w:txbxContent>
              </v:textbox>
            </v:shape>
            <v:group id="_x0000_s2991" style="position:absolute;left:14102;top:1629;width:1247;height:1496" coordorigin="14102,1748" coordsize="1247,1496">
              <v:shape id="_x0000_s2992" type="#_x0000_t202" style="position:absolute;left:14165;top:1748;width:1077;height:227" filled="f" stroked="f">
                <v:textbox style="mso-next-textbox:#_x0000_s2992" inset="0,0,1mm,0">
                  <w:txbxContent>
                    <w:p w:rsidR="00B75239" w:rsidRPr="00334526" w:rsidRDefault="00B75239" w:rsidP="00B75239">
                      <w:pPr>
                        <w:bidi/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</w:pPr>
                      <w:r w:rsidRPr="00334526"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  <w:t>ســــونــــلـــغـــــا</w:t>
                      </w:r>
                      <w:r w:rsidRPr="00334526">
                        <w:rPr>
                          <w:rFonts w:hint="cs"/>
                          <w:b/>
                          <w:bCs/>
                          <w:sz w:val="12"/>
                          <w:szCs w:val="12"/>
                          <w:rtl/>
                          <w:lang w:bidi="ar-DZ"/>
                        </w:rPr>
                        <w:t xml:space="preserve"> </w:t>
                      </w:r>
                      <w:r w:rsidRPr="00334526">
                        <w:rPr>
                          <w:rFonts w:hint="cs"/>
                          <w:b/>
                          <w:bCs/>
                          <w:sz w:val="16"/>
                          <w:szCs w:val="16"/>
                          <w:rtl/>
                          <w:lang w:bidi="ar-DZ"/>
                        </w:rPr>
                        <w:t>ز</w:t>
                      </w:r>
                    </w:p>
                  </w:txbxContent>
                </v:textbox>
              </v:shape>
              <v:shape id="_x0000_s2993" type="#_x0000_t202" style="position:absolute;left:14102;top:3017;width:1247;height:227" filled="f" stroked="f">
                <v:textbox style="mso-next-textbox:#_x0000_s2993" inset="1mm,0,1mm,0">
                  <w:txbxContent>
                    <w:p w:rsidR="00B75239" w:rsidRPr="00334526" w:rsidRDefault="00B75239" w:rsidP="00B75239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S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O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N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E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L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G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A</w:t>
                      </w:r>
                      <w:r w:rsidRPr="00334526">
                        <w:rPr>
                          <w:b/>
                          <w:bCs/>
                          <w:sz w:val="12"/>
                          <w:szCs w:val="12"/>
                        </w:rPr>
                        <w:t xml:space="preserve"> </w:t>
                      </w:r>
                      <w:r w:rsidRPr="00334526">
                        <w:rPr>
                          <w:b/>
                          <w:bCs/>
                          <w:sz w:val="16"/>
                          <w:szCs w:val="16"/>
                        </w:rPr>
                        <w:t>Z</w:t>
                      </w:r>
                    </w:p>
                  </w:txbxContent>
                </v:textbox>
              </v:shape>
              <v:roundrect id="_x0000_s2994" style="position:absolute;left:14171;top:1937;width:1077;height:1077" arcsize="10923f" fillcolor="#f90" strokecolor="blue">
                <v:fill opacity=".5"/>
                <o:lock v:ext="edit" aspectratio="t"/>
              </v:roundrect>
              <v:line id="_x0000_s2995" style="position:absolute" from="14598,2887" to="14711,2891" strokecolor="blue" strokeweight="1.5pt">
                <o:lock v:ext="edit" aspectratio="t"/>
              </v:line>
              <v:line id="_x0000_s2996" style="position:absolute;flip:x" from="14351,2057" to="14578,2511" strokecolor="blue" strokeweight="6pt">
                <o:lock v:ext="edit" aspectratio="t"/>
              </v:line>
              <v:line id="_x0000_s2997" style="position:absolute" from="14583,2908" to="14708,2912" strokecolor="blue" strokeweight="1.5pt">
                <o:lock v:ext="edit" aspectratio="t"/>
              </v:line>
              <v:line id="_x0000_s2998" style="position:absolute;flip:x" from="14423,2036" to="14650,2490" strokecolor="blue" strokeweight=".5pt">
                <o:lock v:ext="edit" aspectratio="t"/>
              </v:line>
              <v:line id="_x0000_s2999" style="position:absolute" from="14519,2063" to="14632,2067" strokecolor="blue" strokeweight="1.5pt">
                <o:lock v:ext="edit" aspectratio="t"/>
              </v:line>
              <v:line id="_x0000_s3000" style="position:absolute;flip:x" from="14652,2443" to="14879,2897" strokecolor="blue" strokeweight="6pt">
                <o:lock v:ext="edit" aspectratio="t"/>
              </v:line>
              <v:line id="_x0000_s3001" style="position:absolute" from="14330,2477" to="14897,2478" strokecolor="blue" strokeweight="6pt">
                <o:lock v:ext="edit" aspectratio="t"/>
              </v:line>
              <v:line id="_x0000_s3002" style="position:absolute" from="14522,2042" to="14647,2046" strokecolor="blue" strokeweight="1.5pt">
                <o:lock v:ext="edit" aspectratio="t"/>
              </v:line>
              <v:line id="_x0000_s3003" style="position:absolute;flip:x" from="14579,2464" to="14806,2918" strokecolor="blue" strokeweight=".5pt">
                <o:lock v:ext="edit" aspectratio="t"/>
              </v:line>
              <v:oval id="_x0000_s3004" style="position:absolute;left:14300;top:2472;width:57;height:57" fillcolor="blue" strokecolor="blue">
                <o:lock v:ext="edit" aspectratio="t"/>
              </v:oval>
              <v:oval id="_x0000_s3005" style="position:absolute;left:14873;top:2424;width:57;height:57" fillcolor="blue" strokecolor="blue">
                <o:lock v:ext="edit" aspectratio="t"/>
              </v:oval>
              <v:shape id="_x0000_s3006" type="#_x0000_t5" style="position:absolute;left:14961;top:2025;width:113;height:227;rotation:41" fillcolor="blue" strokecolor="blue">
                <o:lock v:ext="edit" aspectratio="t"/>
              </v:shape>
              <v:oval id="_x0000_s3007" style="position:absolute;left:14873;top:2180;width:113;height:113" fillcolor="blue" strokecolor="blue">
                <o:lock v:ext="edit" aspectratio="t"/>
              </v:oval>
              <v:oval id="_x0000_s3008" style="position:absolute;left:14873;top:2192;width:113;height:113" fillcolor="blue" strokecolor="blue">
                <o:lock v:ext="edit" aspectratio="t"/>
              </v:oval>
              <v:shape id="_x0000_s3009" type="#_x0000_t5" style="position:absolute;left:14763;top:2025;width:113;height:227;rotation:41" fillcolor="blue" strokecolor="blue">
                <o:lock v:ext="edit" aspectratio="t"/>
              </v:shape>
              <v:oval id="_x0000_s3010" style="position:absolute;left:14675;top:2180;width:113;height:113" fillcolor="blue" strokecolor="blue">
                <o:lock v:ext="edit" aspectratio="t"/>
              </v:oval>
              <v:oval id="_x0000_s3011" style="position:absolute;left:14675;top:2192;width:113;height:113" fillcolor="blue" strokecolor="blue">
                <o:lock v:ext="edit" aspectratio="t"/>
              </v:oval>
            </v:group>
          </v:group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نــقـــرأ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ـي  فــي  ف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ـــورة  كـهــرب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ء .</w:t>
      </w: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75239" w:rsidRPr="000665A6" w:rsidRDefault="00B75239" w:rsidP="00B75239">
      <w:pPr>
        <w:bidi/>
        <w:spacing w:line="360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ــأ ) كــيْــف  وُجـــــــدَ  </w:t>
      </w:r>
      <w:r w:rsidRPr="000665A6">
        <w:rPr>
          <w:color w:val="000000"/>
          <w:sz w:val="28"/>
          <w:szCs w:val="28"/>
          <w:rtl/>
        </w:rPr>
        <w:t xml:space="preserve">مـبـلـغ 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رسـ</w:t>
      </w:r>
      <w:r w:rsidRPr="000665A6">
        <w:rPr>
          <w:rFonts w:hint="cs"/>
          <w:color w:val="000000"/>
          <w:sz w:val="28"/>
          <w:szCs w:val="28"/>
          <w:rtl/>
        </w:rPr>
        <w:t>ـــ</w:t>
      </w:r>
      <w:r w:rsidRPr="000665A6">
        <w:rPr>
          <w:color w:val="000000"/>
          <w:sz w:val="28"/>
          <w:szCs w:val="28"/>
          <w:rtl/>
        </w:rPr>
        <w:t xml:space="preserve">م 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الـقـ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ي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ـم</w:t>
      </w:r>
      <w:r w:rsidRPr="000665A6">
        <w:rPr>
          <w:rFonts w:hint="cs"/>
          <w:color w:val="000000"/>
          <w:sz w:val="28"/>
          <w:szCs w:val="28"/>
          <w:rtl/>
        </w:rPr>
        <w:t>ـ</w:t>
      </w:r>
      <w:r w:rsidRPr="000665A6">
        <w:rPr>
          <w:color w:val="000000"/>
          <w:sz w:val="28"/>
          <w:szCs w:val="28"/>
          <w:rtl/>
        </w:rPr>
        <w:t>ـة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 xml:space="preserve"> الـم</w:t>
      </w:r>
      <w:r w:rsidRPr="000665A6">
        <w:rPr>
          <w:rFonts w:hint="cs"/>
          <w:color w:val="000000"/>
          <w:sz w:val="28"/>
          <w:szCs w:val="28"/>
          <w:rtl/>
        </w:rPr>
        <w:t>ُ</w:t>
      </w:r>
      <w:r w:rsidRPr="000665A6">
        <w:rPr>
          <w:color w:val="000000"/>
          <w:sz w:val="28"/>
          <w:szCs w:val="28"/>
          <w:rtl/>
        </w:rPr>
        <w:t>ـض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>فــة</w:t>
      </w:r>
      <w:r w:rsidRPr="000665A6">
        <w:rPr>
          <w:rFonts w:hint="cs"/>
          <w:color w:val="000000"/>
          <w:sz w:val="28"/>
          <w:szCs w:val="28"/>
          <w:rtl/>
        </w:rPr>
        <w:t xml:space="preserve">  فـي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هـــل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ك  الـكـهــربـ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ء ؟</w:t>
      </w:r>
    </w:p>
    <w:p w:rsidR="00FE7498" w:rsidRPr="001C6523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</w:rPr>
      </w:pP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   بــحــســاب  </w:t>
      </w:r>
      <w:r w:rsidRPr="001C6523">
        <w:rPr>
          <w:color w:val="FF0000"/>
          <w:sz w:val="28"/>
          <w:szCs w:val="28"/>
          <w:lang w:bidi="ar-DZ"/>
        </w:rPr>
        <w:t>7</w:t>
      </w:r>
      <w:r>
        <w:rPr>
          <w:color w:val="FF0000"/>
          <w:sz w:val="28"/>
          <w:szCs w:val="28"/>
          <w:lang w:bidi="ar-DZ"/>
        </w:rPr>
        <w:t xml:space="preserve"> </w:t>
      </w:r>
      <w:r w:rsidRPr="001C6523">
        <w:rPr>
          <w:color w:val="FF0000"/>
          <w:sz w:val="28"/>
          <w:szCs w:val="28"/>
          <w:lang w:bidi="ar-DZ"/>
        </w:rPr>
        <w:t xml:space="preserve"> </w:t>
      </w:r>
      <w:r w:rsidRPr="001C6523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%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مـــن  </w:t>
      </w:r>
      <w:r w:rsidRPr="001C6523">
        <w:rPr>
          <w:color w:val="FF0000"/>
          <w:sz w:val="28"/>
          <w:szCs w:val="28"/>
          <w:rtl/>
        </w:rPr>
        <w:t>الـمـبـلــغ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الـمـسـتـحـق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C6523">
        <w:rPr>
          <w:color w:val="FF0000"/>
          <w:sz w:val="28"/>
          <w:szCs w:val="28"/>
          <w:rtl/>
        </w:rPr>
        <w:t>بـــد</w:t>
      </w:r>
      <w:r w:rsidRPr="001C6523">
        <w:rPr>
          <w:rFonts w:hint="cs"/>
          <w:color w:val="FF0000"/>
          <w:sz w:val="16"/>
          <w:szCs w:val="16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>ون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رســـــــــوم</w:t>
      </w:r>
      <w:r w:rsidRPr="001C6523">
        <w:rPr>
          <w:rFonts w:hint="cs"/>
          <w:color w:val="FF0000"/>
          <w:sz w:val="28"/>
          <w:szCs w:val="28"/>
          <w:rtl/>
        </w:rPr>
        <w:t xml:space="preserve">  </w:t>
      </w:r>
      <w:r w:rsidRPr="001C6523">
        <w:rPr>
          <w:color w:val="FF0000"/>
          <w:sz w:val="28"/>
          <w:szCs w:val="28"/>
          <w:rtl/>
        </w:rPr>
        <w:t>الـقـيـمــة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الـمـضـا</w:t>
      </w:r>
      <w:r w:rsidRPr="001C6523">
        <w:rPr>
          <w:rFonts w:hint="cs"/>
          <w:color w:val="FF0000"/>
          <w:sz w:val="16"/>
          <w:szCs w:val="16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>فــة</w:t>
      </w:r>
      <w:r w:rsidRPr="001C6523">
        <w:rPr>
          <w:rFonts w:hint="cs"/>
          <w:color w:val="FF0000"/>
          <w:sz w:val="28"/>
          <w:szCs w:val="28"/>
          <w:rtl/>
        </w:rPr>
        <w:t xml:space="preserve"> .</w:t>
      </w:r>
    </w:p>
    <w:p w:rsidR="00FE7498" w:rsidRPr="001C6523" w:rsidRDefault="00FE7498" w:rsidP="00FE7498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                                                   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>
        <w:rPr>
          <w:color w:val="FF0000"/>
          <w:sz w:val="28"/>
          <w:szCs w:val="28"/>
          <w:lang w:bidi="ar-DZ"/>
        </w:rPr>
        <w:t xml:space="preserve"> 7  </w:t>
      </w:r>
      <w:r w:rsidRPr="00F458C9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%</w:t>
      </w:r>
      <w:r>
        <w:rPr>
          <w:color w:val="FF0000"/>
          <w:sz w:val="28"/>
          <w:szCs w:val="28"/>
          <w:lang w:bidi="ar-DZ"/>
        </w:rPr>
        <w:t xml:space="preserve">  </w:t>
      </w:r>
      <w:r w:rsidRPr="001C6523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0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proofErr w:type="gramEnd"/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7 </w:t>
      </w:r>
      <w:r w:rsidRPr="00F458C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  D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>بـ</w:t>
      </w:r>
      <w:r w:rsidRPr="000665A6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) كــيْــف  حُــسِـــبَ  </w:t>
      </w:r>
      <w:r w:rsidRPr="000665A6">
        <w:rPr>
          <w:color w:val="000000"/>
          <w:sz w:val="28"/>
          <w:szCs w:val="28"/>
          <w:rtl/>
        </w:rPr>
        <w:t>الـمـبـلـغ</w:t>
      </w:r>
      <w:r w:rsidRPr="000665A6">
        <w:rPr>
          <w:rFonts w:hint="cs"/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rtl/>
        </w:rPr>
        <w:t xml:space="preserve"> الـم</w:t>
      </w:r>
      <w:r w:rsidRPr="000665A6">
        <w:rPr>
          <w:rFonts w:hint="cs"/>
          <w:color w:val="000000"/>
          <w:sz w:val="28"/>
          <w:szCs w:val="28"/>
          <w:rtl/>
        </w:rPr>
        <w:t>ُ</w:t>
      </w:r>
      <w:r w:rsidRPr="000665A6">
        <w:rPr>
          <w:color w:val="000000"/>
          <w:sz w:val="28"/>
          <w:szCs w:val="28"/>
          <w:rtl/>
        </w:rPr>
        <w:t>ـسـتـحــق</w:t>
      </w:r>
      <w:r w:rsidRPr="000665A6">
        <w:rPr>
          <w:rFonts w:hint="cs"/>
          <w:color w:val="000000"/>
          <w:sz w:val="28"/>
          <w:szCs w:val="28"/>
          <w:rtl/>
        </w:rPr>
        <w:t xml:space="preserve">  </w:t>
      </w:r>
      <w:r w:rsidRPr="000665A6">
        <w:rPr>
          <w:color w:val="000000"/>
          <w:sz w:val="28"/>
          <w:szCs w:val="28"/>
          <w:rtl/>
        </w:rPr>
        <w:t>بـكــ</w:t>
      </w:r>
      <w:r w:rsidRPr="000665A6">
        <w:rPr>
          <w:rFonts w:hint="cs"/>
          <w:color w:val="000000"/>
          <w:sz w:val="28"/>
          <w:szCs w:val="28"/>
          <w:rtl/>
        </w:rPr>
        <w:t xml:space="preserve">ل </w:t>
      </w:r>
      <w:r w:rsidRPr="000665A6">
        <w:rPr>
          <w:color w:val="000000"/>
          <w:sz w:val="28"/>
          <w:szCs w:val="28"/>
          <w:rtl/>
        </w:rPr>
        <w:t xml:space="preserve"> الـرســوم</w:t>
      </w:r>
      <w:r w:rsidRPr="000665A6">
        <w:rPr>
          <w:rFonts w:hint="cs"/>
          <w:color w:val="000000"/>
          <w:sz w:val="28"/>
          <w:szCs w:val="28"/>
          <w:rtl/>
        </w:rPr>
        <w:t xml:space="preserve">  فـي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هـــل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ك  الـكـهــربـ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ء ؟</w:t>
      </w:r>
    </w:p>
    <w:p w:rsidR="00FE7498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  <w:rtl/>
        </w:rPr>
      </w:pP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7008A">
        <w:rPr>
          <w:rFonts w:hint="cs"/>
          <w:color w:val="FF0000"/>
          <w:sz w:val="28"/>
          <w:szCs w:val="28"/>
          <w:rtl/>
          <w:lang w:bidi="ar-DZ"/>
        </w:rPr>
        <w:t>حُــسِـــبَ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>بـ</w:t>
      </w:r>
      <w:r>
        <w:rPr>
          <w:rFonts w:hint="cs"/>
          <w:color w:val="FF0000"/>
          <w:sz w:val="28"/>
          <w:szCs w:val="28"/>
          <w:rtl/>
          <w:lang w:bidi="ar-DZ"/>
        </w:rPr>
        <w:t>ج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>ــ</w:t>
      </w:r>
      <w:r>
        <w:rPr>
          <w:rFonts w:hint="cs"/>
          <w:color w:val="FF0000"/>
          <w:sz w:val="28"/>
          <w:szCs w:val="28"/>
          <w:rtl/>
          <w:lang w:bidi="ar-DZ"/>
        </w:rPr>
        <w:t>م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>ــ</w:t>
      </w:r>
      <w:r>
        <w:rPr>
          <w:rFonts w:hint="cs"/>
          <w:color w:val="FF0000"/>
          <w:sz w:val="28"/>
          <w:szCs w:val="28"/>
          <w:rtl/>
          <w:lang w:bidi="ar-DZ"/>
        </w:rPr>
        <w:t>ع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C6523">
        <w:rPr>
          <w:color w:val="FF0000"/>
          <w:sz w:val="28"/>
          <w:szCs w:val="28"/>
          <w:rtl/>
        </w:rPr>
        <w:t>الـمـبـلــغ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الـمـسـتـحـق</w:t>
      </w:r>
      <w:r w:rsidRPr="001C652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C6523">
        <w:rPr>
          <w:color w:val="FF0000"/>
          <w:sz w:val="28"/>
          <w:szCs w:val="28"/>
          <w:rtl/>
        </w:rPr>
        <w:t>بـــد</w:t>
      </w:r>
      <w:r w:rsidRPr="001C6523">
        <w:rPr>
          <w:rFonts w:hint="cs"/>
          <w:color w:val="FF0000"/>
          <w:sz w:val="16"/>
          <w:szCs w:val="16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>ون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رســـــــــوم</w:t>
      </w:r>
      <w:r w:rsidRPr="001C6523">
        <w:rPr>
          <w:rFonts w:hint="cs"/>
          <w:color w:val="FF0000"/>
          <w:sz w:val="28"/>
          <w:szCs w:val="28"/>
          <w:rtl/>
        </w:rPr>
        <w:t xml:space="preserve">  </w:t>
      </w:r>
      <w:r w:rsidRPr="001C6523">
        <w:rPr>
          <w:color w:val="FF0000"/>
          <w:sz w:val="28"/>
          <w:szCs w:val="28"/>
          <w:rtl/>
        </w:rPr>
        <w:t>الـقـيـمــة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الـمـضـا</w:t>
      </w:r>
      <w:r w:rsidRPr="001C6523">
        <w:rPr>
          <w:rFonts w:hint="cs"/>
          <w:color w:val="FF0000"/>
          <w:sz w:val="16"/>
          <w:szCs w:val="16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>فــة</w:t>
      </w:r>
      <w:r>
        <w:rPr>
          <w:rFonts w:hint="cs"/>
          <w:color w:val="FF0000"/>
          <w:sz w:val="28"/>
          <w:szCs w:val="28"/>
          <w:rtl/>
        </w:rPr>
        <w:t xml:space="preserve">  و </w:t>
      </w:r>
      <w:r w:rsidRPr="001C6523">
        <w:rPr>
          <w:color w:val="FF0000"/>
          <w:sz w:val="28"/>
          <w:szCs w:val="28"/>
          <w:rtl/>
        </w:rPr>
        <w:t>مـبـلــغ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رســـــــم</w:t>
      </w:r>
      <w:r w:rsidRPr="001C6523">
        <w:rPr>
          <w:rFonts w:hint="cs"/>
          <w:color w:val="FF0000"/>
          <w:sz w:val="28"/>
          <w:szCs w:val="28"/>
          <w:rtl/>
        </w:rPr>
        <w:t xml:space="preserve">  </w:t>
      </w:r>
      <w:r w:rsidRPr="001C6523">
        <w:rPr>
          <w:color w:val="FF0000"/>
          <w:sz w:val="28"/>
          <w:szCs w:val="28"/>
          <w:rtl/>
        </w:rPr>
        <w:t>الـقـيـمــة</w:t>
      </w:r>
      <w:r w:rsidRPr="001C6523">
        <w:rPr>
          <w:rFonts w:hint="cs"/>
          <w:color w:val="FF0000"/>
          <w:sz w:val="28"/>
          <w:szCs w:val="28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 xml:space="preserve"> الـمـضـا</w:t>
      </w:r>
      <w:r w:rsidRPr="001C6523">
        <w:rPr>
          <w:rFonts w:hint="cs"/>
          <w:color w:val="FF0000"/>
          <w:sz w:val="16"/>
          <w:szCs w:val="16"/>
          <w:rtl/>
        </w:rPr>
        <w:t xml:space="preserve"> </w:t>
      </w:r>
      <w:r w:rsidRPr="001C6523">
        <w:rPr>
          <w:color w:val="FF0000"/>
          <w:sz w:val="28"/>
          <w:szCs w:val="28"/>
          <w:rtl/>
        </w:rPr>
        <w:t>فــة</w:t>
      </w:r>
      <w:r>
        <w:rPr>
          <w:rFonts w:hint="cs"/>
          <w:color w:val="FF0000"/>
          <w:sz w:val="28"/>
          <w:szCs w:val="28"/>
          <w:rtl/>
        </w:rPr>
        <w:t xml:space="preserve"> .</w:t>
      </w:r>
    </w:p>
    <w:p w:rsidR="00FE7498" w:rsidRPr="001C6523" w:rsidRDefault="00FE7498" w:rsidP="00FE7498">
      <w:pPr>
        <w:bidi/>
        <w:spacing w:line="48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5" type="#_x0000_t75" style="position:absolute;left:0;text-align:left;margin-left:333.15pt;margin-top:22.7pt;width:146.7pt;height:39.15pt;z-index:251714048">
            <v:imagedata r:id="rId283" o:title=""/>
          </v:shape>
          <o:OLEObject Type="Embed" ProgID="Equation.DSMT4" ShapeID="_x0000_s2855" DrawAspect="Content" ObjectID="_1569683418" r:id="rId284"/>
        </w:pict>
      </w:r>
      <w:r>
        <w:rPr>
          <w:rFonts w:hint="cs"/>
          <w:color w:val="FF0000"/>
          <w:sz w:val="28"/>
          <w:szCs w:val="28"/>
          <w:rtl/>
        </w:rPr>
        <w:t xml:space="preserve">     </w:t>
      </w:r>
      <w:r>
        <w:rPr>
          <w:color w:val="FF0000"/>
          <w:sz w:val="28"/>
          <w:szCs w:val="28"/>
          <w:lang w:bidi="ar-DZ"/>
        </w:rPr>
        <w:t>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>
        <w:rPr>
          <w:rFonts w:ascii="Arial" w:hAnsi="Arial" w:cs="Arial"/>
          <w:color w:val="FF0000"/>
          <w:sz w:val="28"/>
          <w:szCs w:val="28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4 </w:t>
      </w:r>
      <w:r w:rsidRPr="00F458C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D7008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  D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</w:rPr>
        <w:t xml:space="preserve">          أ</w:t>
      </w:r>
      <w:r w:rsidRPr="001223FB">
        <w:rPr>
          <w:rFonts w:hint="cs"/>
          <w:color w:val="FF0000"/>
          <w:sz w:val="16"/>
          <w:szCs w:val="16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 xml:space="preserve">و         </w:t>
      </w:r>
      <w:r>
        <w:rPr>
          <w:color w:val="FF0000"/>
          <w:sz w:val="28"/>
          <w:szCs w:val="28"/>
          <w:lang w:bidi="ar-DZ"/>
        </w:rPr>
        <w:t xml:space="preserve">( 1 </w:t>
      </w:r>
      <w:r w:rsidRPr="00F458C9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7  </w:t>
      </w:r>
      <w:r w:rsidRPr="00F458C9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%</w:t>
      </w:r>
      <w:r>
        <w:rPr>
          <w:color w:val="FF0000"/>
          <w:sz w:val="28"/>
          <w:szCs w:val="28"/>
          <w:lang w:bidi="ar-DZ"/>
        </w:rPr>
        <w:t xml:space="preserve"> )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F458C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7  </w:t>
      </w:r>
      <w:r w:rsidRPr="009F2DB8">
        <w:rPr>
          <w:rFonts w:ascii="Arial" w:hAnsi="Arial" w:cs="Arial"/>
          <w:color w:val="FF0000"/>
          <w:sz w:val="28"/>
          <w:szCs w:val="28"/>
        </w:rPr>
        <w:t>×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2 </w:t>
      </w:r>
      <w:r w:rsidRPr="00F458C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D7008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  D</w:t>
      </w:r>
      <w:r w:rsidRPr="001C652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Default="00FE7498" w:rsidP="00FE7498">
      <w:pPr>
        <w:bidi/>
        <w:spacing w:line="72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6" type="#_x0000_t75" style="position:absolute;left:0;text-align:left;margin-left:293.55pt;margin-top:38.6pt;width:186.6pt;height:39.15pt;z-index:251715072">
            <v:imagedata r:id="rId285" o:title=""/>
          </v:shape>
          <o:OLEObject Type="Embed" ProgID="Equation.DSMT4" ShapeID="_x0000_s2856" DrawAspect="Content" ObjectID="_1569683419" r:id="rId286"/>
        </w:pict>
      </w:r>
      <w:r>
        <w:rPr>
          <w:rFonts w:hint="cs"/>
          <w:sz w:val="28"/>
          <w:szCs w:val="28"/>
          <w:rtl/>
          <w:lang w:bidi="ar-DZ"/>
        </w:rPr>
        <w:t xml:space="preserve">   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ب  </w:t>
      </w:r>
      <w:r>
        <w:rPr>
          <w:sz w:val="28"/>
          <w:szCs w:val="28"/>
          <w:lang w:bidi="ar-DZ"/>
        </w:rPr>
        <w:t>7</w:t>
      </w:r>
      <w:proofErr w:type="gramEnd"/>
      <w:r>
        <w:rPr>
          <w:sz w:val="28"/>
          <w:szCs w:val="28"/>
          <w:lang w:bidi="ar-DZ"/>
        </w:rPr>
        <w:t xml:space="preserve">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 مـن</w:t>
      </w:r>
      <w:r w:rsidRPr="008B01E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كـمـيـ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مـعـن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 :          </w:t>
      </w:r>
    </w:p>
    <w:p w:rsidR="00FE7498" w:rsidRDefault="00FE7498" w:rsidP="00FE7498">
      <w:pPr>
        <w:bidi/>
        <w:rPr>
          <w:sz w:val="28"/>
          <w:szCs w:val="28"/>
          <w:rtl/>
          <w:lang w:bidi="ar-DZ"/>
        </w:rPr>
        <w:sectPr w:rsidR="00FE7498" w:rsidSect="00FE7498">
          <w:pgSz w:w="16838" w:h="11906" w:orient="landscape" w:code="9"/>
          <w:pgMar w:top="284" w:right="567" w:bottom="284" w:left="567" w:header="709" w:footer="709" w:gutter="0"/>
          <w:cols w:space="708"/>
          <w:bidi/>
          <w:docGrid w:linePitch="360"/>
        </w:sectPr>
      </w:pPr>
      <w:r>
        <w:rPr>
          <w:rFonts w:hint="cs"/>
          <w:sz w:val="28"/>
          <w:szCs w:val="28"/>
          <w:rtl/>
          <w:lang w:bidi="ar-DZ"/>
        </w:rPr>
        <w:t xml:space="preserve">     زيــــ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الـكـمـيـ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ـ  </w:t>
      </w:r>
      <w:r>
        <w:rPr>
          <w:sz w:val="28"/>
          <w:szCs w:val="28"/>
          <w:lang w:bidi="ar-DZ"/>
        </w:rPr>
        <w:t xml:space="preserve">7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 مـعـن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 :          </w:t>
      </w:r>
    </w:p>
    <w:p w:rsidR="00FE7498" w:rsidRPr="000665A6" w:rsidRDefault="00FE7498" w:rsidP="00FE749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تـطـبـيـق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تـن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بـيــة .</w:t>
      </w: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noProof/>
          <w:color w:val="000000"/>
          <w:sz w:val="28"/>
          <w:szCs w:val="28"/>
          <w:u w:val="single"/>
          <w:rtl/>
          <w:lang w:val="en-US" w:eastAsia="en-US"/>
        </w:rPr>
        <w:pict>
          <v:rect id="_x0000_s2801" style="position:absolute;left:0;text-align:left;margin-left:92pt;margin-top:18.45pt;width:116.2pt;height:28.35pt;rotation:180;z-index:251707904" filled="f" strokeweight="1.5pt">
            <w10:wrap anchorx="page"/>
          </v:rect>
        </w:pict>
      </w: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C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0665A6" w:rsidRDefault="00FE7498" w:rsidP="00FE7498">
      <w:pPr>
        <w:bidi/>
        <w:rPr>
          <w:rFonts w:ascii="Arial" w:hAnsi="Arial" w:cs="Arial" w:hint="cs"/>
          <w:b/>
          <w:bCs/>
          <w:color w:val="000000"/>
          <w:sz w:val="32"/>
          <w:szCs w:val="32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فـي  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ى  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مـحـ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 الـم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بــس  عُـلِـقــت  ال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تــة     </w:t>
      </w:r>
      <w:r w:rsidRPr="000665A6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تـخـفـيــض  </w:t>
      </w:r>
      <w:r w:rsidRPr="000665A6">
        <w:rPr>
          <w:b/>
          <w:bCs/>
          <w:color w:val="000000"/>
          <w:sz w:val="32"/>
          <w:szCs w:val="32"/>
          <w:lang w:bidi="ar-DZ"/>
        </w:rPr>
        <w:t>3</w:t>
      </w:r>
      <w:r w:rsidRPr="000665A6">
        <w:rPr>
          <w:b/>
          <w:bCs/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32"/>
          <w:szCs w:val="32"/>
          <w:lang w:bidi="ar-DZ"/>
        </w:rPr>
        <w:t xml:space="preserve">0  </w:t>
      </w:r>
      <w:r w:rsidRPr="000665A6">
        <w:rPr>
          <w:rFonts w:ascii="Arial" w:hAnsi="Arial" w:cs="Arial"/>
          <w:b/>
          <w:bCs/>
          <w:color w:val="000000"/>
          <w:sz w:val="32"/>
          <w:szCs w:val="32"/>
          <w:lang w:bidi="ar-DZ"/>
        </w:rPr>
        <w:t>%</w:t>
      </w:r>
    </w:p>
    <w:p w:rsidR="00FE7498" w:rsidRPr="000665A6" w:rsidRDefault="00FE7498" w:rsidP="00FE7498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</w:rPr>
        <w:pict>
          <v:shape id="_x0000_s2857" type="#_x0000_t75" style="position:absolute;left:0;text-align:left;margin-left:130.35pt;margin-top:14.35pt;width:145.7pt;height:39.15pt;z-index:251716096">
            <v:imagedata r:id="rId287" o:title=""/>
          </v:shape>
          <o:OLEObject Type="Embed" ProgID="Equation.DSMT4" ShapeID="_x0000_s2857" DrawAspect="Content" ObjectID="_1569683420" r:id="rId288"/>
        </w:pict>
      </w:r>
    </w:p>
    <w:p w:rsidR="00FE7498" w:rsidRDefault="00FE7498" w:rsidP="00FE7498">
      <w:pPr>
        <w:bidi/>
        <w:rPr>
          <w:rFonts w:hint="cs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خـــــذ 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3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0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ـــن  </w:t>
      </w:r>
      <w:r w:rsidRPr="000665A6">
        <w:rPr>
          <w:i/>
          <w:iCs/>
          <w:color w:val="000000"/>
          <w:sz w:val="28"/>
          <w:szCs w:val="28"/>
          <w:lang w:bidi="ar-DZ"/>
        </w:rPr>
        <w:t>x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مـعـن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حـس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ب :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8" type="#_x0000_t75" style="position:absolute;left:0;text-align:left;margin-left:8.85pt;margin-top:14.7pt;width:267.45pt;height:39.15pt;z-index:251717120">
            <v:imagedata r:id="rId289" o:title=""/>
          </v:shape>
          <o:OLEObject Type="Embed" ProgID="Equation.DSMT4" ShapeID="_x0000_s2858" DrawAspect="Content" ObjectID="_1569683421" r:id="rId290"/>
        </w:pic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487FBA">
        <w:rPr>
          <w:rFonts w:hint="cs"/>
          <w:sz w:val="28"/>
          <w:szCs w:val="28"/>
          <w:rtl/>
          <w:lang w:bidi="ar-DZ"/>
        </w:rPr>
        <w:t>تـخـفـيــض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بــ  </w:t>
      </w:r>
      <w:r>
        <w:rPr>
          <w:sz w:val="28"/>
          <w:szCs w:val="28"/>
          <w:lang w:bidi="ar-DZ"/>
        </w:rPr>
        <w:t>3</w:t>
      </w:r>
      <w:r w:rsidRPr="005513CA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 مـعـن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 :  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shape id="_x0000_s2802" type="#_x0000_t202" style="position:absolute;left:0;text-align:left;margin-left:82.5pt;margin-top:10.7pt;width:447.85pt;height:110.55pt;z-index:251708928" filled="f" stroked="f">
            <v:textbox style="mso-next-textbox:#_x0000_s2802" inset="2mm,1mm,5mm,1mm">
              <w:txbxContent>
                <w:p w:rsidR="00FE7498" w:rsidRPr="000146D7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ook w:val="01E0"/>
                  </w:tblPr>
                  <w:tblGrid>
                    <w:gridCol w:w="2722"/>
                    <w:gridCol w:w="1474"/>
                    <w:gridCol w:w="1474"/>
                    <w:gridCol w:w="1474"/>
                    <w:gridCol w:w="1474"/>
                  </w:tblGrid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سـعـــر</w:t>
                        </w:r>
                        <w:proofErr w:type="gramEnd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( D</w:t>
                        </w:r>
                        <w:r w:rsidRPr="005513CA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A )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9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4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قـيـمـة  الـتـخـفـيــض</w:t>
                        </w:r>
                        <w:proofErr w:type="gramEnd"/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7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7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722" w:type="dxa"/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ـسـعــر بـعـد  الـتـخـفـيـض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9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7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474" w:type="dxa"/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jc w:val="center"/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0146D7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0146D7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</w:tr>
                </w:tbl>
                <w:p w:rsidR="00FE7498" w:rsidRPr="000146D7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مــل  الـجــد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 :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96576A" w:rsidRDefault="00FE7498" w:rsidP="0096576A">
      <w:pPr>
        <w:bidi/>
        <w:spacing w:line="28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D"/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proofErr w:type="gramEnd"/>
    </w:p>
    <w:p w:rsidR="00BD05D9" w:rsidRPr="000665A6" w:rsidRDefault="00BD05D9" w:rsidP="00BD05D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سـيـّ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ة  سـعــرهـا  </w:t>
      </w:r>
      <w:r w:rsidRPr="000665A6">
        <w:rPr>
          <w:color w:val="000000"/>
          <w:sz w:val="28"/>
          <w:szCs w:val="28"/>
          <w:lang w:bidi="ar-DZ"/>
        </w:rPr>
        <w:t>8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0  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A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نـخـفـض  سـعــرهـا  بــ  </w:t>
      </w:r>
      <w:r w:rsidRPr="000665A6">
        <w:rPr>
          <w:color w:val="000000"/>
          <w:sz w:val="28"/>
          <w:szCs w:val="28"/>
          <w:lang w:bidi="ar-DZ"/>
        </w:rPr>
        <w:t xml:space="preserve">5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؛ ثــمّ  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ـخـفـض  مـر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ة  أخـرى  بــ  </w:t>
      </w:r>
      <w:r w:rsidRPr="000665A6">
        <w:rPr>
          <w:color w:val="000000"/>
          <w:sz w:val="28"/>
          <w:szCs w:val="28"/>
          <w:lang w:bidi="ar-DZ"/>
        </w:rPr>
        <w:t xml:space="preserve">3  </w:t>
      </w:r>
      <w:r w:rsidRPr="000665A6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%</w:t>
      </w:r>
    </w:p>
    <w:p w:rsidR="00BD05D9" w:rsidRPr="000665A6" w:rsidRDefault="00BD05D9" w:rsidP="00BD05D9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017" style="position:absolute;left:0;text-align:left;margin-left:63pt;margin-top:18.45pt;width:459.95pt;height:170.1pt;z-index:251730432" coordorigin="1827,7275" coordsize="9199,3402">
            <v:shape id="_x0000_s3018" type="#_x0000_t75" style="position:absolute;left:1949;top:7350;width:7186;height:3273">
              <v:imagedata r:id="rId118" o:title=""/>
            </v:shape>
            <v:shape id="_x0000_s3019" type="#_x0000_t32" style="position:absolute;left:1842;top:9828;width:9184;height:0;rotation:-180;flip:y" o:connectortype="straight" strokeweight="1.5pt"/>
            <v:rect id="_x0000_s3020" style="position:absolute;left:1827;top:7275;width:9184;height:3402" filled="f" strokeweight="1.5pt"/>
            <v:shape id="_x0000_s3021" type="#_x0000_t32" style="position:absolute;left:1842;top:8178;width:9184;height:0;rotation:-180;flip:y" o:connectortype="straight" strokeweight="1.5pt"/>
          </v:group>
          <o:OLEObject Type="Embed" ProgID="Equation.DSMT4" ShapeID="_x0000_s3018" DrawAspect="Content" ObjectID="_1569683422" r:id="rId291"/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>1 ) مـا هـي  ا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وبــة  الـصـحـيـحــة  مـن  بـيــن  ا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وبــة  الـثـ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ث  الـت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يــة :</w:t>
      </w:r>
    </w:p>
    <w:p w:rsidR="00BD05D9" w:rsidRPr="000665A6" w:rsidRDefault="00BD05D9" w:rsidP="00BD05D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1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BD05D9" w:rsidRPr="000665A6" w:rsidRDefault="00BD05D9" w:rsidP="00BD05D9">
      <w:pPr>
        <w:bidi/>
        <w:spacing w:line="30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D05D9" w:rsidRPr="000665A6" w:rsidRDefault="00BD05D9" w:rsidP="00BD05D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BD05D9" w:rsidRPr="000665A6" w:rsidRDefault="00BD05D9" w:rsidP="00BD05D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D05D9" w:rsidRPr="000665A6" w:rsidRDefault="00BD05D9" w:rsidP="00BD05D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D05D9" w:rsidRPr="000665A6" w:rsidRDefault="00BD05D9" w:rsidP="00BD05D9">
      <w:pPr>
        <w:bidi/>
        <w:spacing w:line="30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BD05D9" w:rsidRPr="000665A6" w:rsidRDefault="00BD05D9" w:rsidP="00BD05D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الإ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ج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بــة 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  </w:t>
      </w:r>
    </w:p>
    <w:p w:rsidR="00BD05D9" w:rsidRPr="000665A6" w:rsidRDefault="00BD05D9" w:rsidP="00BD05D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C66CB5" w:rsidRDefault="00FE7498" w:rsidP="00FE7498">
      <w:pPr>
        <w:bidi/>
        <w:spacing w:line="480" w:lineRule="auto"/>
        <w:rPr>
          <w:rFonts w:hint="cs"/>
          <w:color w:val="FF0000"/>
          <w:sz w:val="28"/>
          <w:szCs w:val="28"/>
          <w:lang w:bidi="ar-DZ"/>
        </w:rPr>
      </w:pPr>
      <w:r w:rsidRPr="00C66CB5">
        <w:rPr>
          <w:rFonts w:hint="cs"/>
          <w:color w:val="FF0000"/>
          <w:sz w:val="28"/>
          <w:szCs w:val="28"/>
          <w:rtl/>
          <w:lang w:bidi="ar-DZ"/>
        </w:rPr>
        <w:t xml:space="preserve">     الإجــا</w:t>
      </w:r>
      <w:r w:rsidRPr="00C66CB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66CB5">
        <w:rPr>
          <w:rFonts w:hint="cs"/>
          <w:color w:val="FF0000"/>
          <w:sz w:val="28"/>
          <w:szCs w:val="28"/>
          <w:rtl/>
          <w:lang w:bidi="ar-DZ"/>
        </w:rPr>
        <w:t>بــة  1  و الإجــا</w:t>
      </w:r>
      <w:r w:rsidRPr="00C66CB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66CB5">
        <w:rPr>
          <w:rFonts w:hint="cs"/>
          <w:color w:val="FF0000"/>
          <w:sz w:val="28"/>
          <w:szCs w:val="28"/>
          <w:rtl/>
          <w:lang w:bidi="ar-DZ"/>
        </w:rPr>
        <w:t xml:space="preserve">بــة  </w:t>
      </w:r>
      <w:r>
        <w:rPr>
          <w:rFonts w:hint="cs"/>
          <w:color w:val="FF0000"/>
          <w:sz w:val="28"/>
          <w:szCs w:val="28"/>
          <w:rtl/>
          <w:lang w:bidi="ar-DZ"/>
        </w:rPr>
        <w:t>2</w:t>
      </w:r>
      <w:r w:rsidRPr="00C66CB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C03CA3">
        <w:rPr>
          <w:rFonts w:hint="cs"/>
          <w:color w:val="FF0000"/>
          <w:sz w:val="28"/>
          <w:szCs w:val="28"/>
          <w:rtl/>
          <w:lang w:bidi="ar-DZ"/>
        </w:rPr>
        <w:t>صـحـيـحــ</w:t>
      </w:r>
      <w:r>
        <w:rPr>
          <w:rFonts w:hint="cs"/>
          <w:color w:val="FF0000"/>
          <w:sz w:val="28"/>
          <w:szCs w:val="28"/>
          <w:rtl/>
          <w:lang w:bidi="ar-DZ"/>
        </w:rPr>
        <w:t>تــــا</w:t>
      </w:r>
      <w:r w:rsidRPr="00C03CA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؛ أ</w:t>
      </w:r>
      <w:r w:rsidRPr="00C03CA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ــا </w:t>
      </w:r>
      <w:r w:rsidRPr="00C66CB5">
        <w:rPr>
          <w:rFonts w:hint="cs"/>
          <w:color w:val="FF0000"/>
          <w:sz w:val="28"/>
          <w:szCs w:val="28"/>
          <w:rtl/>
          <w:lang w:bidi="ar-DZ"/>
        </w:rPr>
        <w:t xml:space="preserve"> الإجــا</w:t>
      </w:r>
      <w:r w:rsidRPr="00C66CB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66CB5">
        <w:rPr>
          <w:rFonts w:hint="cs"/>
          <w:color w:val="FF0000"/>
          <w:sz w:val="28"/>
          <w:szCs w:val="28"/>
          <w:rtl/>
          <w:lang w:bidi="ar-DZ"/>
        </w:rPr>
        <w:t xml:space="preserve">بــة  </w:t>
      </w:r>
      <w:r>
        <w:rPr>
          <w:rFonts w:hint="cs"/>
          <w:color w:val="FF0000"/>
          <w:sz w:val="28"/>
          <w:szCs w:val="28"/>
          <w:rtl/>
          <w:lang w:bidi="ar-DZ"/>
        </w:rPr>
        <w:t>3  فــهــي  خــا</w:t>
      </w:r>
      <w:r w:rsidRPr="00C03CA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طــئـــة .</w:t>
      </w:r>
    </w:p>
    <w:p w:rsidR="00FE7498" w:rsidRDefault="00FE7498" w:rsidP="00FE749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59" type="#_x0000_t75" style="position:absolute;left:0;text-align:left;margin-left:2.85pt;margin-top:17.65pt;width:193.55pt;height:39.15pt;z-index:251718144">
            <v:imagedata r:id="rId292" o:title=""/>
          </v:shape>
          <o:OLEObject Type="Embed" ProgID="Equation.DSMT4" ShapeID="_x0000_s2859" DrawAspect="Content" ObjectID="_1569683423" r:id="rId293"/>
        </w:pict>
      </w: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ا</w:t>
      </w:r>
      <w:r w:rsidRPr="004E4C4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BD7358">
        <w:rPr>
          <w:rFonts w:hint="cs"/>
          <w:b/>
          <w:bCs/>
          <w:sz w:val="28"/>
          <w:szCs w:val="28"/>
          <w:u w:val="single"/>
          <w:rtl/>
          <w:lang w:bidi="ar-DZ"/>
        </w:rPr>
        <w:t>كــمــل</w:t>
      </w:r>
      <w:r>
        <w:rPr>
          <w:rFonts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487FBA">
        <w:rPr>
          <w:rFonts w:hint="cs"/>
          <w:sz w:val="28"/>
          <w:szCs w:val="28"/>
          <w:rtl/>
          <w:lang w:bidi="ar-DZ"/>
        </w:rPr>
        <w:t>تـخـفـيــض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ـ  </w:t>
      </w:r>
      <w:r>
        <w:rPr>
          <w:sz w:val="28"/>
          <w:szCs w:val="28"/>
          <w:lang w:bidi="ar-DZ"/>
        </w:rPr>
        <w:t xml:space="preserve">5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؛ ثــمّ  بــ  </w:t>
      </w:r>
      <w:r>
        <w:rPr>
          <w:sz w:val="28"/>
          <w:szCs w:val="28"/>
          <w:lang w:bidi="ar-DZ"/>
        </w:rPr>
        <w:t xml:space="preserve">3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 مـعـن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:</w:t>
      </w:r>
    </w:p>
    <w:p w:rsidR="00FE7498" w:rsidRDefault="00FE7498" w:rsidP="00FE749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FE7498" w:rsidRPr="00AC50C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هـل  يـبـقــى  سـعــر الـسـيـّـا</w:t>
      </w:r>
      <w:r w:rsidRPr="00AA13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ة  </w:t>
      </w:r>
      <w:r>
        <w:rPr>
          <w:sz w:val="28"/>
          <w:szCs w:val="28"/>
          <w:lang w:bidi="ar-DZ"/>
        </w:rPr>
        <w:t>8</w:t>
      </w:r>
      <w:r w:rsidRPr="00EB7EE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EB7EE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0</w:t>
      </w:r>
      <w:r w:rsidRPr="00EB7EE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EB7EE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  D</w:t>
      </w:r>
      <w:r w:rsidRPr="00EB7EE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ثـا</w:t>
      </w:r>
      <w:r w:rsidRPr="004F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تــا ، إذا  ا</w:t>
      </w:r>
      <w:r w:rsidRPr="00AA13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خـفــض  بــ  </w:t>
      </w:r>
      <w:r>
        <w:rPr>
          <w:sz w:val="28"/>
          <w:szCs w:val="28"/>
          <w:lang w:bidi="ar-DZ"/>
        </w:rPr>
        <w:t xml:space="preserve">8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؛ ثــمّ  زا</w:t>
      </w:r>
      <w:r w:rsidRPr="00AA13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بــ  </w:t>
      </w:r>
      <w:r>
        <w:rPr>
          <w:sz w:val="28"/>
          <w:szCs w:val="28"/>
          <w:lang w:bidi="ar-DZ"/>
        </w:rPr>
        <w:t xml:space="preserve">8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 w:rsidRPr="00AC50C4">
        <w:rPr>
          <w:sz w:val="28"/>
          <w:szCs w:val="28"/>
          <w:rtl/>
          <w:lang w:bidi="ar-DZ"/>
        </w:rPr>
        <w:t xml:space="preserve"> ؟</w:t>
      </w:r>
    </w:p>
    <w:p w:rsidR="00FE7498" w:rsidRPr="00ED4D82" w:rsidRDefault="00FE7498" w:rsidP="00FE7498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سـعــر الـسـيـّـا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رة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بــعـــد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 ا</w:t>
      </w:r>
      <w:r>
        <w:rPr>
          <w:rFonts w:hint="cs"/>
          <w:color w:val="FF0000"/>
          <w:sz w:val="28"/>
          <w:szCs w:val="28"/>
          <w:rtl/>
          <w:lang w:bidi="ar-DZ"/>
        </w:rPr>
        <w:t>لـت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ـخـفــ</w:t>
      </w:r>
      <w:r>
        <w:rPr>
          <w:rFonts w:hint="cs"/>
          <w:color w:val="FF0000"/>
          <w:sz w:val="28"/>
          <w:szCs w:val="28"/>
          <w:rtl/>
          <w:lang w:bidi="ar-DZ"/>
        </w:rPr>
        <w:t>يــ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ض  </w:t>
      </w:r>
      <w:r>
        <w:rPr>
          <w:rFonts w:hint="cs"/>
          <w:color w:val="FF0000"/>
          <w:sz w:val="28"/>
          <w:szCs w:val="28"/>
          <w:rtl/>
          <w:lang w:bidi="ar-DZ"/>
        </w:rPr>
        <w:t>هــ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و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55C0D">
        <w:rPr>
          <w:position w:val="-34"/>
        </w:rPr>
        <w:object w:dxaOrig="5420" w:dyaOrig="780">
          <v:shape id="_x0000_i1150" type="#_x0000_t75" style="width:271pt;height:38.7pt" o:ole="">
            <v:imagedata r:id="rId294" o:title=""/>
          </v:shape>
          <o:OLEObject Type="Embed" ProgID="Equation.DSMT4" ShapeID="_x0000_i1150" DrawAspect="Content" ObjectID="_1569683376" r:id="rId295"/>
        </w:object>
      </w:r>
    </w:p>
    <w:p w:rsidR="00FE7498" w:rsidRPr="00ED4D82" w:rsidRDefault="00FE7498" w:rsidP="00FE7498">
      <w:pPr>
        <w:bidi/>
        <w:spacing w:line="276" w:lineRule="auto"/>
        <w:rPr>
          <w:rFonts w:hint="cs"/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سـعــر الـسـيـّـا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رة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بــعـــد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 ا</w:t>
      </w:r>
      <w:r>
        <w:rPr>
          <w:rFonts w:hint="cs"/>
          <w:color w:val="FF0000"/>
          <w:sz w:val="28"/>
          <w:szCs w:val="28"/>
          <w:rtl/>
          <w:lang w:bidi="ar-DZ"/>
        </w:rPr>
        <w:t>لـــزيــــــا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د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هــ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و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55C0D">
        <w:rPr>
          <w:position w:val="-34"/>
        </w:rPr>
        <w:object w:dxaOrig="5400" w:dyaOrig="780">
          <v:shape id="_x0000_i1151" type="#_x0000_t75" style="width:270.35pt;height:38.7pt" o:ole="">
            <v:imagedata r:id="rId296" o:title=""/>
          </v:shape>
          <o:OLEObject Type="Embed" ProgID="Equation.DSMT4" ShapeID="_x0000_i1151" DrawAspect="Content" ObjectID="_1569683377" r:id="rId297"/>
        </w:object>
      </w:r>
    </w:p>
    <w:p w:rsidR="00FE7498" w:rsidRPr="00ED4D82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  <w:lang w:bidi="ar-DZ"/>
        </w:rPr>
      </w:pPr>
      <w:r w:rsidRPr="00ED4D82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ذ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ن  سـعــر الـسـيـّـا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رة  لا  يـبـقــى  ثـا</w:t>
      </w:r>
      <w:r w:rsidRPr="00ED4D8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D4D82">
        <w:rPr>
          <w:rFonts w:hint="cs"/>
          <w:color w:val="FF0000"/>
          <w:sz w:val="28"/>
          <w:szCs w:val="28"/>
          <w:rtl/>
          <w:lang w:bidi="ar-DZ"/>
        </w:rPr>
        <w:t>بـتــا .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60" type="#_x0000_t75" style="position:absolute;left:0;text-align:left;margin-left:2.85pt;margin-top:16.3pt;width:192.6pt;height:39.15pt;z-index:251719168">
            <v:imagedata r:id="rId298" o:title=""/>
          </v:shape>
          <o:OLEObject Type="Embed" ProgID="Equation.DSMT4" ShapeID="_x0000_s2860" DrawAspect="Content" ObjectID="_1569683424" r:id="rId299"/>
        </w:pict>
      </w:r>
      <w:r>
        <w:rPr>
          <w:rFonts w:hint="cs"/>
          <w:sz w:val="28"/>
          <w:szCs w:val="28"/>
          <w:rtl/>
          <w:lang w:bidi="ar-DZ"/>
        </w:rPr>
        <w:t>4 ) ا</w:t>
      </w:r>
      <w:r w:rsidRPr="004E4C4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BD7358">
        <w:rPr>
          <w:rFonts w:hint="cs"/>
          <w:b/>
          <w:bCs/>
          <w:sz w:val="28"/>
          <w:szCs w:val="28"/>
          <w:u w:val="single"/>
          <w:rtl/>
          <w:lang w:bidi="ar-DZ"/>
        </w:rPr>
        <w:t>كــمــل</w:t>
      </w:r>
      <w:r>
        <w:rPr>
          <w:rFonts w:hint="cs"/>
          <w:sz w:val="28"/>
          <w:szCs w:val="28"/>
          <w:rtl/>
          <w:lang w:bidi="ar-DZ"/>
        </w:rPr>
        <w:t xml:space="preserve"> : </w:t>
      </w:r>
      <w:r w:rsidRPr="00487FBA">
        <w:rPr>
          <w:rFonts w:hint="cs"/>
          <w:sz w:val="28"/>
          <w:szCs w:val="28"/>
          <w:rtl/>
          <w:lang w:bidi="ar-DZ"/>
        </w:rPr>
        <w:t>تـخـفـيــض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ـ  </w:t>
      </w:r>
      <w:r>
        <w:rPr>
          <w:sz w:val="28"/>
          <w:szCs w:val="28"/>
          <w:lang w:bidi="ar-DZ"/>
        </w:rPr>
        <w:t xml:space="preserve">8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؛ ثــمّ  زيــا</w:t>
      </w:r>
      <w:r w:rsidRPr="00BD735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BD735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ــه  بــ  </w:t>
      </w:r>
      <w:r>
        <w:rPr>
          <w:sz w:val="28"/>
          <w:szCs w:val="28"/>
          <w:lang w:bidi="ar-DZ"/>
        </w:rPr>
        <w:t xml:space="preserve">8  </w:t>
      </w:r>
      <w:r w:rsidRPr="003953AF">
        <w:rPr>
          <w:rFonts w:ascii="Arial" w:hAnsi="Arial" w:cs="Arial"/>
          <w:b/>
          <w:bCs/>
          <w:sz w:val="28"/>
          <w:szCs w:val="28"/>
          <w:lang w:bidi="ar-DZ"/>
        </w:rPr>
        <w:t>%</w:t>
      </w:r>
      <w:r>
        <w:rPr>
          <w:rFonts w:hint="cs"/>
          <w:sz w:val="28"/>
          <w:szCs w:val="28"/>
          <w:rtl/>
          <w:lang w:bidi="ar-DZ"/>
        </w:rPr>
        <w:t xml:space="preserve">  مـعـن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حـســـا</w:t>
      </w:r>
      <w:r w:rsidRPr="003953A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: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5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م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يــر الـمــركــبــة .</w:t>
      </w:r>
    </w:p>
    <w:p w:rsidR="00FE7498" w:rsidRPr="00C66A4C" w:rsidRDefault="00FE7498" w:rsidP="0096576A">
      <w:pPr>
        <w:bidi/>
        <w:spacing w:line="276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A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 الـطـا</w:t>
      </w:r>
      <w:r w:rsidRPr="0096576A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قــة 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الـكـهــربـا</w:t>
      </w:r>
      <w:r w:rsidRPr="00C66A4C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ئـيـ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تـســتـهــلـك  ا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ز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ـيــة  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كـهــرب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ئــيــة 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وفـــق  ال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نـــون  </w:t>
      </w:r>
      <w:r w:rsidRPr="000665A6">
        <w:rPr>
          <w:color w:val="000000"/>
          <w:sz w:val="28"/>
          <w:szCs w:val="28"/>
          <w:lang w:bidi="ar-DZ"/>
        </w:rPr>
        <w:t xml:space="preserve">E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p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حـيــث  </w:t>
      </w:r>
      <w:r w:rsidRPr="000665A6">
        <w:rPr>
          <w:i/>
          <w:iCs/>
          <w:color w:val="000000"/>
          <w:sz w:val="28"/>
          <w:szCs w:val="28"/>
          <w:lang w:bidi="ar-DZ"/>
        </w:rPr>
        <w:t>p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هــي  ال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ـتـط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يـة  مُـعــبـّــرا  عـنـهـا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w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)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 ا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w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و 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هــــو زمـــن  الـتـشـغــيــل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 .</w:t>
      </w:r>
    </w:p>
    <w:p w:rsidR="00FE7498" w:rsidRPr="000665A6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حــســب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ي ؛ ثــمّ  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عــي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الـمــسـتـهــلـكــة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shape id="_x0000_s2803" type="#_x0000_t202" style="position:absolute;left:0;text-align:left;margin-left:-12pt;margin-top:7.3pt;width:311.8pt;height:141.75pt;z-index:251709952" filled="f" stroked="f" strokecolor="red">
            <v:textbox style="mso-next-textbox:#_x0000_s2803" inset="2mm,1mm,5mm,1mm">
              <w:txbxContent>
                <w:p w:rsidR="00FE7498" w:rsidRPr="00367965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2268"/>
                    <w:gridCol w:w="1814"/>
                    <w:gridCol w:w="1814"/>
                  </w:tblGrid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الـجــهــــ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ز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الإ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سـتـط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عــة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ُـدّ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ة  الـتـشـغــيــل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تـــلــفــــ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ز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8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2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ـصـبـــا</w:t>
                        </w:r>
                        <w:proofErr w:type="gramEnd"/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ح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7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5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1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2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0 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n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567"/>
                    </w:trPr>
                    <w:tc>
                      <w:tcPr>
                        <w:tcW w:w="2268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bidi/>
                          <w:spacing w:line="360" w:lineRule="auto"/>
                          <w:jc w:val="center"/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مـدْ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فــأ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ة  كـهــربـا</w:t>
                        </w:r>
                        <w:r w:rsidRPr="00C20D96">
                          <w:rPr>
                            <w:rFonts w:hint="cs"/>
                            <w:color w:val="000000"/>
                            <w:sz w:val="16"/>
                            <w:szCs w:val="16"/>
                            <w:rtl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rFonts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ئـيـة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8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20D96">
                          <w:rPr>
                            <w:color w:val="00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w</w:t>
                        </w:r>
                      </w:p>
                    </w:tc>
                    <w:tc>
                      <w:tcPr>
                        <w:tcW w:w="1814" w:type="dxa"/>
                        <w:tcBorders>
                          <w:top w:val="single" w:sz="12" w:space="0" w:color="000000"/>
                          <w:left w:val="single" w:sz="12" w:space="0" w:color="000000"/>
                          <w:bottom w:val="single" w:sz="12" w:space="0" w:color="000000"/>
                          <w:right w:val="single" w:sz="12" w:space="0" w:color="000000"/>
                        </w:tcBorders>
                        <w:vAlign w:val="bottom"/>
                      </w:tcPr>
                      <w:p w:rsidR="00FE7498" w:rsidRPr="00C20D96" w:rsidRDefault="00FE7498" w:rsidP="00FE7498">
                        <w:pPr>
                          <w:spacing w:line="360" w:lineRule="auto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1</w:t>
                        </w:r>
                        <w:r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color w:val="00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 w:rsidRPr="00C20D96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h</w:t>
                        </w:r>
                      </w:p>
                    </w:tc>
                  </w:tr>
                </w:tbl>
                <w:p w:rsidR="00FE7498" w:rsidRPr="00367965" w:rsidRDefault="00FE7498" w:rsidP="00FE7498">
                  <w:pPr>
                    <w:jc w:val="center"/>
                    <w:rPr>
                      <w:rFonts w:hint="cs"/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لـل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جـهــزة  الآ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تـيــة  خــ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  الـمُــدَ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  الـمـبــيـنــة  فــي  الـج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ول :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ط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قــة  الـتـي  يـسـتـهــلـكـهـا  الـتــلــفـ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ز </w:t>
      </w:r>
      <w:r w:rsidRPr="000665A6">
        <w:rPr>
          <w:color w:val="000000"/>
          <w:sz w:val="28"/>
          <w:szCs w:val="28"/>
          <w:lang w:bidi="ar-DZ"/>
        </w:rPr>
        <w:t>E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Pr="00373B49" w:rsidRDefault="00FE7498" w:rsidP="00FE7498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73B49">
        <w:rPr>
          <w:color w:val="FF0000"/>
          <w:sz w:val="28"/>
          <w:szCs w:val="28"/>
          <w:lang w:bidi="ar-DZ"/>
        </w:rPr>
        <w:t xml:space="preserve">                                                                                        </w:t>
      </w:r>
      <w:r>
        <w:rPr>
          <w:color w:val="FF0000"/>
          <w:sz w:val="28"/>
          <w:szCs w:val="28"/>
          <w:lang w:bidi="ar-DZ"/>
        </w:rPr>
        <w:t>E</w:t>
      </w:r>
      <w:r w:rsidRPr="00373B49">
        <w:rPr>
          <w:b/>
          <w:bCs/>
          <w:color w:val="FF0000"/>
          <w:sz w:val="28"/>
          <w:szCs w:val="28"/>
          <w:vertAlign w:val="subscript"/>
          <w:lang w:bidi="ar-DZ"/>
        </w:rPr>
        <w:t>1</w:t>
      </w:r>
      <w:r>
        <w:rPr>
          <w:color w:val="FF0000"/>
          <w:sz w:val="28"/>
          <w:szCs w:val="28"/>
          <w:lang w:bidi="ar-DZ"/>
        </w:rPr>
        <w:t xml:space="preserve">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8 0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2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 6 0  </w:t>
      </w:r>
      <w:r w:rsidRPr="00373B49"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h</w:t>
      </w:r>
    </w:p>
    <w:p w:rsidR="00FE7498" w:rsidRPr="00373B49" w:rsidRDefault="00FE7498" w:rsidP="00FE7498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373B49">
        <w:rPr>
          <w:color w:val="FF0000"/>
          <w:sz w:val="28"/>
          <w:szCs w:val="28"/>
          <w:lang w:bidi="ar-DZ"/>
        </w:rPr>
        <w:t xml:space="preserve">                                                                                        </w:t>
      </w:r>
      <w:r>
        <w:rPr>
          <w:color w:val="FF0000"/>
          <w:sz w:val="28"/>
          <w:szCs w:val="28"/>
          <w:lang w:bidi="ar-DZ"/>
        </w:rPr>
        <w:t xml:space="preserve">               </w:t>
      </w:r>
      <w:r w:rsidRPr="00373B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  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0 ,</w:t>
      </w:r>
      <w:proofErr w:type="gramEnd"/>
      <w:r>
        <w:rPr>
          <w:color w:val="FF0000"/>
          <w:sz w:val="28"/>
          <w:szCs w:val="28"/>
          <w:lang w:bidi="ar-DZ"/>
        </w:rPr>
        <w:t xml:space="preserve"> 1 6  </w:t>
      </w:r>
      <w:r>
        <w:rPr>
          <w:i/>
          <w:iCs/>
          <w:color w:val="FF0000"/>
          <w:sz w:val="28"/>
          <w:szCs w:val="28"/>
          <w:lang w:bidi="ar-DZ"/>
        </w:rPr>
        <w:t>k</w:t>
      </w:r>
      <w:r w:rsidRPr="00373B49">
        <w:rPr>
          <w:i/>
          <w:iCs/>
          <w:color w:val="FF0000"/>
          <w:sz w:val="16"/>
          <w:szCs w:val="16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h</w:t>
      </w:r>
    </w:p>
    <w:p w:rsidR="00FE7498" w:rsidRDefault="00FE7498" w:rsidP="00FE749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F744B3">
        <w:rPr>
          <w:rFonts w:hint="cs"/>
          <w:sz w:val="28"/>
          <w:szCs w:val="28"/>
          <w:rtl/>
          <w:lang w:bidi="ar-DZ"/>
        </w:rPr>
        <w:t>الـطـا</w:t>
      </w:r>
      <w:r w:rsidRPr="00F744B3">
        <w:rPr>
          <w:rFonts w:hint="cs"/>
          <w:sz w:val="16"/>
          <w:szCs w:val="16"/>
          <w:rtl/>
          <w:lang w:bidi="ar-DZ"/>
        </w:rPr>
        <w:t xml:space="preserve"> </w:t>
      </w:r>
      <w:r w:rsidRPr="00F744B3">
        <w:rPr>
          <w:rFonts w:hint="cs"/>
          <w:sz w:val="28"/>
          <w:szCs w:val="28"/>
          <w:rtl/>
          <w:lang w:bidi="ar-DZ"/>
        </w:rPr>
        <w:t>قــة</w:t>
      </w:r>
      <w:r>
        <w:rPr>
          <w:rFonts w:hint="cs"/>
          <w:sz w:val="28"/>
          <w:szCs w:val="28"/>
          <w:rtl/>
          <w:lang w:bidi="ar-DZ"/>
        </w:rPr>
        <w:t xml:space="preserve">  الـتـي</w:t>
      </w:r>
      <w:r w:rsidRPr="00F744B3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يـسـتـهــلـكـهـا  الـ</w:t>
      </w:r>
      <w:r w:rsidRPr="00D8517D">
        <w:rPr>
          <w:rFonts w:hint="cs"/>
          <w:color w:val="000000"/>
          <w:sz w:val="28"/>
          <w:szCs w:val="28"/>
          <w:rtl/>
          <w:lang w:bidi="ar-DZ"/>
        </w:rPr>
        <w:t>مـصـبـا</w:t>
      </w:r>
      <w:r w:rsidRPr="00D8517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8517D">
        <w:rPr>
          <w:rFonts w:hint="cs"/>
          <w:color w:val="000000"/>
          <w:sz w:val="28"/>
          <w:szCs w:val="28"/>
          <w:rtl/>
          <w:lang w:bidi="ar-DZ"/>
        </w:rPr>
        <w:t>ح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E</w:t>
      </w:r>
      <w:r w:rsidRPr="00EF1804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Pr="00373B49" w:rsidRDefault="00FE7498" w:rsidP="00FE7498">
      <w:pPr>
        <w:bidi/>
        <w:rPr>
          <w:color w:val="FF0000"/>
          <w:sz w:val="28"/>
          <w:szCs w:val="28"/>
          <w:lang w:bidi="ar-DZ"/>
        </w:rPr>
      </w:pPr>
      <w:r w:rsidRPr="00931D7F">
        <w:rPr>
          <w:color w:val="000000"/>
        </w:rPr>
        <w:pict>
          <v:line id="_x0000_s2861" style="position:absolute;left:0;text-align:left;z-index:251720192" from="291.75pt,31.45pt" to="291.75pt,142pt" strokeweight="1.5pt">
            <v:stroke dashstyle="dash"/>
            <w10:wrap anchorx="page"/>
          </v:line>
        </w:pic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931D7F">
        <w:rPr>
          <w:rFonts w:hint="cs"/>
          <w:color w:val="000000"/>
          <w:sz w:val="28"/>
          <w:szCs w:val="28"/>
          <w:u w:val="thick"/>
          <w:rtl/>
          <w:lang w:bidi="ar-DZ"/>
        </w:rPr>
        <w:t>تـحــويـــل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D41D8D">
        <w:rPr>
          <w:color w:val="FF0000"/>
          <w:sz w:val="28"/>
          <w:szCs w:val="28"/>
          <w:lang w:bidi="ar-DZ"/>
        </w:rPr>
        <w:t>2</w:t>
      </w:r>
      <w:r w:rsidRPr="00D41D8D">
        <w:rPr>
          <w:color w:val="FF0000"/>
          <w:sz w:val="16"/>
          <w:szCs w:val="16"/>
          <w:lang w:bidi="ar-DZ"/>
        </w:rPr>
        <w:t xml:space="preserve"> </w:t>
      </w:r>
      <w:r w:rsidRPr="00D41D8D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D41D8D">
        <w:rPr>
          <w:color w:val="FF0000"/>
          <w:sz w:val="28"/>
          <w:szCs w:val="28"/>
          <w:lang w:bidi="ar-DZ"/>
        </w:rPr>
        <w:t xml:space="preserve"> </w:t>
      </w:r>
      <w:r w:rsidRPr="00D41D8D">
        <w:rPr>
          <w:i/>
          <w:iCs/>
          <w:color w:val="FF0000"/>
          <w:sz w:val="28"/>
          <w:szCs w:val="28"/>
          <w:lang w:bidi="ar-DZ"/>
        </w:rPr>
        <w:t>m</w:t>
      </w:r>
      <w:r w:rsidRPr="00D41D8D">
        <w:rPr>
          <w:color w:val="FF0000"/>
          <w:sz w:val="16"/>
          <w:szCs w:val="16"/>
          <w:lang w:bidi="ar-DZ"/>
        </w:rPr>
        <w:t xml:space="preserve"> </w:t>
      </w:r>
      <w:r w:rsidRPr="00D41D8D">
        <w:rPr>
          <w:i/>
          <w:iCs/>
          <w:color w:val="FF0000"/>
          <w:sz w:val="28"/>
          <w:szCs w:val="28"/>
          <w:lang w:bidi="ar-DZ"/>
        </w:rPr>
        <w:t>n</w:t>
      </w:r>
      <w:r>
        <w:rPr>
          <w:color w:val="FF0000"/>
          <w:sz w:val="28"/>
          <w:szCs w:val="28"/>
          <w:lang w:bidi="ar-DZ"/>
        </w:rPr>
        <w:t xml:space="preserve"> </w:t>
      </w:r>
      <w:r w:rsidRPr="00D41D8D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58208A">
        <w:rPr>
          <w:position w:val="-26"/>
        </w:rPr>
        <w:object w:dxaOrig="880" w:dyaOrig="660">
          <v:shape id="_x0000_i1152" type="#_x0000_t75" style="width:44.15pt;height:33.3pt" o:ole="">
            <v:imagedata r:id="rId300" o:title=""/>
          </v:shape>
          <o:OLEObject Type="Embed" ProgID="Equation.DSMT4" ShapeID="_x0000_i1152" DrawAspect="Content" ObjectID="_1569683378" r:id="rId301"/>
        </w:object>
      </w:r>
      <w:r>
        <w:rPr>
          <w:color w:val="FF0000"/>
          <w:sz w:val="28"/>
          <w:szCs w:val="28"/>
          <w:lang w:bidi="ar-DZ"/>
        </w:rPr>
        <w:t xml:space="preserve"> </w:t>
      </w:r>
      <w:r w:rsidRPr="00D41D8D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58208A">
        <w:rPr>
          <w:position w:val="-26"/>
        </w:rPr>
        <w:object w:dxaOrig="680" w:dyaOrig="660">
          <v:shape id="_x0000_i1153" type="#_x0000_t75" style="width:33.95pt;height:33.3pt" o:ole="">
            <v:imagedata r:id="rId302" o:title=""/>
          </v:shape>
          <o:OLEObject Type="Embed" ProgID="Equation.DSMT4" ShapeID="_x0000_i1153" DrawAspect="Content" ObjectID="_1569683379" r:id="rId303"/>
        </w:object>
      </w:r>
    </w:p>
    <w:p w:rsidR="00FE7498" w:rsidRDefault="00FE7498" w:rsidP="00FE7498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</w:t>
      </w:r>
      <w:r>
        <w:rPr>
          <w:color w:val="FF0000"/>
          <w:sz w:val="28"/>
          <w:szCs w:val="28"/>
          <w:lang w:bidi="ar-DZ"/>
        </w:rPr>
        <w:t>E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2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7 5 </w:t>
      </w:r>
      <w:r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 1</w:t>
      </w:r>
      <w:proofErr w:type="gramEnd"/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position w:val="-26"/>
        </w:rPr>
        <w:object w:dxaOrig="380" w:dyaOrig="660">
          <v:shape id="_x0000_i1154" type="#_x0000_t75" style="width:19pt;height:33.3pt" o:ole="">
            <v:imagedata r:id="rId304" o:title=""/>
          </v:shape>
          <o:OLEObject Type="Embed" ProgID="Equation.DSMT4" ShapeID="_x0000_i1154" DrawAspect="Content" ObjectID="_1569683380" r:id="rId305"/>
        </w:object>
      </w:r>
      <w:r>
        <w:rPr>
          <w:color w:val="FF0000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     الـط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قــة  الـتـي  تـسـتـهــلـكـهـا  </w:t>
      </w:r>
      <w:r>
        <w:rPr>
          <w:rFonts w:hint="cs"/>
          <w:color w:val="000000"/>
          <w:sz w:val="28"/>
          <w:szCs w:val="28"/>
          <w:rtl/>
        </w:rPr>
        <w:t>الـ</w:t>
      </w:r>
      <w:r>
        <w:rPr>
          <w:rFonts w:hint="cs"/>
          <w:color w:val="000000"/>
          <w:sz w:val="28"/>
          <w:szCs w:val="28"/>
          <w:rtl/>
          <w:lang w:bidi="ar-DZ"/>
        </w:rPr>
        <w:t>مـدْ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فـأ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ة  الـكـهـربـ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ئـيـة  </w:t>
      </w:r>
      <w:r>
        <w:rPr>
          <w:color w:val="000000"/>
          <w:sz w:val="28"/>
          <w:szCs w:val="28"/>
          <w:lang w:bidi="ar-DZ"/>
        </w:rPr>
        <w:t>E</w:t>
      </w:r>
      <w:r>
        <w:rPr>
          <w:b/>
          <w:bCs/>
          <w:color w:val="000000"/>
          <w:sz w:val="28"/>
          <w:szCs w:val="28"/>
          <w:vertAlign w:val="subscript"/>
          <w:lang w:bidi="ar-DZ"/>
        </w:rPr>
        <w:t>3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E7498" w:rsidRDefault="00FE7498" w:rsidP="00FE7498">
      <w:pPr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E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3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 8 0 0 </w:t>
      </w:r>
      <w:r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1                                                               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7 5 </w:t>
      </w:r>
      <w:r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position w:val="-26"/>
        </w:rPr>
        <w:object w:dxaOrig="400" w:dyaOrig="660">
          <v:shape id="_x0000_i1155" type="#_x0000_t75" style="width:19.7pt;height:33.3pt" o:ole="">
            <v:imagedata r:id="rId306" o:title=""/>
          </v:shape>
          <o:OLEObject Type="Embed" ProgID="Equation.DSMT4" ShapeID="_x0000_i1155" DrawAspect="Content" ObjectID="_1569683381" r:id="rId307"/>
        </w:object>
      </w:r>
    </w:p>
    <w:p w:rsidR="00FE7498" w:rsidRPr="00950448" w:rsidRDefault="00FE7498" w:rsidP="00FE7498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 8 0 0  </w:t>
      </w:r>
      <w:r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                                                             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 0 0  </w:t>
      </w:r>
      <w:r w:rsidRPr="00373B49"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h</w:t>
      </w:r>
    </w:p>
    <w:p w:rsidR="00FE7498" w:rsidRPr="00950448" w:rsidRDefault="00FE7498" w:rsidP="00FE7498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1 ,</w:t>
      </w:r>
      <w:proofErr w:type="gramEnd"/>
      <w:r>
        <w:rPr>
          <w:color w:val="FF0000"/>
          <w:sz w:val="28"/>
          <w:szCs w:val="28"/>
          <w:lang w:bidi="ar-DZ"/>
        </w:rPr>
        <w:t xml:space="preserve"> 8  </w:t>
      </w:r>
      <w:r>
        <w:rPr>
          <w:i/>
          <w:iCs/>
          <w:color w:val="FF0000"/>
          <w:sz w:val="28"/>
          <w:szCs w:val="28"/>
          <w:lang w:bidi="ar-DZ"/>
        </w:rPr>
        <w:t>k</w:t>
      </w:r>
      <w:r>
        <w:rPr>
          <w:i/>
          <w:iCs/>
          <w:color w:val="FF0000"/>
          <w:sz w:val="16"/>
          <w:szCs w:val="16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                                                           </w:t>
      </w:r>
      <w:r w:rsidRPr="0095044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 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 , 1  </w:t>
      </w:r>
      <w:r>
        <w:rPr>
          <w:i/>
          <w:iCs/>
          <w:color w:val="FF0000"/>
          <w:sz w:val="28"/>
          <w:szCs w:val="28"/>
          <w:lang w:bidi="ar-DZ"/>
        </w:rPr>
        <w:t>k</w:t>
      </w:r>
      <w:r w:rsidRPr="00373B49">
        <w:rPr>
          <w:i/>
          <w:iCs/>
          <w:color w:val="FF0000"/>
          <w:sz w:val="16"/>
          <w:szCs w:val="16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w</w:t>
      </w:r>
      <w:r>
        <w:rPr>
          <w:color w:val="FF0000"/>
          <w:sz w:val="28"/>
          <w:szCs w:val="28"/>
          <w:lang w:bidi="ar-DZ"/>
        </w:rPr>
        <w:t xml:space="preserve"> </w:t>
      </w:r>
      <w:r w:rsidRPr="00373B49">
        <w:rPr>
          <w:i/>
          <w:iCs/>
          <w:color w:val="FF0000"/>
          <w:sz w:val="28"/>
          <w:szCs w:val="28"/>
          <w:lang w:bidi="ar-DZ"/>
        </w:rPr>
        <w:t>h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 هــي  تـكــلــفـــة  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سـتــعــمـــا</w:t>
      </w:r>
      <w:r w:rsidRPr="000665A6">
        <w:rPr>
          <w:rFonts w:hint="cs"/>
          <w:color w:val="000000"/>
          <w:sz w:val="16"/>
          <w:szCs w:val="16"/>
          <w:rtl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  الـ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مـدْ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فــ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الـكـهــرب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ئـيـة ، إ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  عــلــمـــت  أ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ن  ثــمـــن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الـكـيــلــو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ط  ال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عــي  هــو  </w:t>
      </w:r>
      <w:r w:rsidRPr="000665A6">
        <w:rPr>
          <w:color w:val="000000"/>
          <w:sz w:val="28"/>
          <w:szCs w:val="28"/>
          <w:lang w:bidi="ar-DZ"/>
        </w:rPr>
        <w:t>1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5  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A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FE7498" w:rsidRPr="00BF4CE3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BF4CE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BF4CE3">
        <w:rPr>
          <w:rFonts w:hint="cs"/>
          <w:color w:val="FF0000"/>
          <w:sz w:val="28"/>
          <w:szCs w:val="28"/>
          <w:rtl/>
        </w:rPr>
        <w:t>تـكــلــفـــة  ا</w:t>
      </w:r>
      <w:r w:rsidRPr="00BF4CE3">
        <w:rPr>
          <w:rFonts w:hint="cs"/>
          <w:color w:val="FF0000"/>
          <w:sz w:val="16"/>
          <w:szCs w:val="16"/>
          <w:rtl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</w:rPr>
        <w:t>سـتــعــمـــا</w:t>
      </w:r>
      <w:r w:rsidRPr="00BF4CE3">
        <w:rPr>
          <w:rFonts w:hint="cs"/>
          <w:color w:val="FF0000"/>
          <w:sz w:val="16"/>
          <w:szCs w:val="16"/>
          <w:rtl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</w:rPr>
        <w:t>ل  الـ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مـدْ</w:t>
      </w:r>
      <w:r w:rsidRPr="00BF4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فــأ</w:t>
      </w:r>
      <w:r w:rsidRPr="00BF4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ة  الـكـهــربـا</w:t>
      </w:r>
      <w:r w:rsidRPr="00BF4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ئـي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خــلا</w:t>
      </w:r>
      <w:r w:rsidRPr="00BF4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  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ســا</w:t>
      </w:r>
      <w:r w:rsidRPr="00BF4CE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4CE3">
        <w:rPr>
          <w:rFonts w:hint="cs"/>
          <w:color w:val="FF0000"/>
          <w:sz w:val="28"/>
          <w:szCs w:val="28"/>
          <w:rtl/>
          <w:lang w:bidi="ar-DZ"/>
        </w:rPr>
        <w:t>عــ</w:t>
      </w:r>
      <w:r>
        <w:rPr>
          <w:rFonts w:hint="cs"/>
          <w:color w:val="FF0000"/>
          <w:sz w:val="28"/>
          <w:szCs w:val="28"/>
          <w:rtl/>
          <w:lang w:bidi="ar-DZ"/>
        </w:rPr>
        <w:t>ـة  وا</w:t>
      </w:r>
      <w:r w:rsidRPr="00AC25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حــــد</w:t>
      </w:r>
      <w:r w:rsidRPr="00AC25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ة  هــي :  </w:t>
      </w:r>
      <w:r>
        <w:rPr>
          <w:color w:val="FF0000"/>
          <w:sz w:val="28"/>
          <w:szCs w:val="28"/>
          <w:lang w:bidi="ar-DZ"/>
        </w:rPr>
        <w:t>2 , 7  D 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BF4CE3" w:rsidRDefault="00FE7498" w:rsidP="00FE7498">
      <w:pPr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</w:t>
      </w:r>
      <w:proofErr w:type="gramStart"/>
      <w:r>
        <w:rPr>
          <w:color w:val="FF0000"/>
          <w:sz w:val="28"/>
          <w:szCs w:val="28"/>
          <w:lang w:bidi="ar-DZ"/>
        </w:rPr>
        <w:t>1 ,</w:t>
      </w:r>
      <w:proofErr w:type="gramEnd"/>
      <w:r>
        <w:rPr>
          <w:color w:val="FF0000"/>
          <w:sz w:val="28"/>
          <w:szCs w:val="28"/>
          <w:lang w:bidi="ar-DZ"/>
        </w:rPr>
        <w:t xml:space="preserve"> 8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1 , 5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, 7</w:t>
      </w:r>
    </w:p>
    <w:p w:rsidR="00FE7498" w:rsidRPr="0096576A" w:rsidRDefault="00FE7498" w:rsidP="0096576A">
      <w:pPr>
        <w:bidi/>
        <w:spacing w:line="360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proofErr w:type="gramStart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B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الـســرعــة  الــمـتــوســطــة</w:t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color w:val="000000"/>
          <w:sz w:val="28"/>
          <w:szCs w:val="28"/>
          <w:rtl/>
          <w:lang w:bidi="ar-DZ"/>
        </w:rPr>
        <w:t xml:space="preserve">     قــطــعـــت  ســيـ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ّ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رة  م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ــة  </w:t>
      </w:r>
      <w:r w:rsidRPr="000665A6">
        <w:rPr>
          <w:i/>
          <w:iCs/>
          <w:color w:val="000000"/>
          <w:sz w:val="28"/>
          <w:szCs w:val="28"/>
          <w:lang w:bidi="ar-DZ"/>
        </w:rPr>
        <w:t>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6 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فــي  مُــد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قــ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رهــا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1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1  </w:t>
      </w:r>
      <w:r w:rsidRPr="000665A6">
        <w:rPr>
          <w:i/>
          <w:iCs/>
          <w:color w:val="000000"/>
          <w:sz w:val="28"/>
          <w:szCs w:val="28"/>
          <w:lang w:bidi="ar-DZ"/>
        </w:rPr>
        <w:t>h</w:t>
      </w:r>
      <w:r w:rsidRPr="000665A6">
        <w:rPr>
          <w:color w:val="000000"/>
          <w:sz w:val="28"/>
          <w:szCs w:val="28"/>
          <w:lang w:bidi="ar-DZ"/>
        </w:rPr>
        <w:t xml:space="preserve">  2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4 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n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حــســـب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665A6">
        <w:rPr>
          <w:i/>
          <w:iCs/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</w:rPr>
        <w:t xml:space="preserve">  ســرعـتـهـا  الـمـتــوســطـــة .</w:t>
      </w:r>
    </w:p>
    <w:p w:rsidR="00FE7498" w:rsidRPr="00036F7D" w:rsidRDefault="00FE7498" w:rsidP="00FE7498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931D7F">
        <w:rPr>
          <w:rFonts w:hint="cs"/>
          <w:color w:val="000000"/>
          <w:sz w:val="28"/>
          <w:szCs w:val="28"/>
          <w:u w:val="thick"/>
          <w:rtl/>
          <w:lang w:bidi="ar-DZ"/>
        </w:rPr>
        <w:t>تـحــويـــل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036F7D">
        <w:rPr>
          <w:i/>
          <w:iCs/>
          <w:color w:val="FF0000"/>
          <w:sz w:val="28"/>
          <w:szCs w:val="28"/>
          <w:lang w:bidi="ar-DZ"/>
        </w:rPr>
        <w:t>t</w:t>
      </w:r>
      <w:r w:rsidRPr="00036F7D">
        <w:rPr>
          <w:b/>
          <w:bCs/>
          <w:color w:val="FF0000"/>
          <w:sz w:val="28"/>
          <w:szCs w:val="28"/>
          <w:vertAlign w:val="subscript"/>
          <w:lang w:bidi="ar-DZ"/>
        </w:rPr>
        <w:t>1</w:t>
      </w:r>
      <w:r w:rsidRPr="00036F7D">
        <w:rPr>
          <w:color w:val="FF0000"/>
          <w:sz w:val="28"/>
          <w:szCs w:val="28"/>
          <w:lang w:bidi="ar-DZ"/>
        </w:rPr>
        <w:t xml:space="preserve"> </w:t>
      </w:r>
      <w:r w:rsidRPr="00036F7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36F7D">
        <w:rPr>
          <w:color w:val="FF0000"/>
          <w:sz w:val="28"/>
          <w:szCs w:val="28"/>
          <w:lang w:bidi="ar-DZ"/>
        </w:rPr>
        <w:t xml:space="preserve"> 1 </w:t>
      </w:r>
      <w:r w:rsidRPr="00036F7D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036F7D">
        <w:rPr>
          <w:color w:val="FF0000"/>
          <w:sz w:val="28"/>
          <w:szCs w:val="28"/>
          <w:lang w:bidi="ar-DZ"/>
        </w:rPr>
        <w:t xml:space="preserve"> </w:t>
      </w:r>
      <w:r w:rsidRPr="00036F7D">
        <w:rPr>
          <w:color w:val="FF0000"/>
          <w:position w:val="-26"/>
          <w:sz w:val="28"/>
          <w:szCs w:val="28"/>
        </w:rPr>
        <w:object w:dxaOrig="580" w:dyaOrig="660">
          <v:shape id="_x0000_i1156" type="#_x0000_t75" style="width:29.2pt;height:33.3pt" o:ole="">
            <v:imagedata r:id="rId308" o:title=""/>
          </v:shape>
          <o:OLEObject Type="Embed" ProgID="Equation.DSMT4" ShapeID="_x0000_i1156" DrawAspect="Content" ObjectID="_1569683382" r:id="rId309"/>
        </w:object>
      </w:r>
      <w:r w:rsidRPr="00036F7D">
        <w:rPr>
          <w:color w:val="FF0000"/>
          <w:sz w:val="28"/>
          <w:szCs w:val="28"/>
          <w:lang w:bidi="ar-DZ"/>
        </w:rPr>
        <w:t xml:space="preserve"> </w:t>
      </w:r>
      <w:r w:rsidRPr="00036F7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36F7D">
        <w:rPr>
          <w:color w:val="FF0000"/>
          <w:sz w:val="28"/>
          <w:szCs w:val="28"/>
          <w:lang w:bidi="ar-DZ"/>
        </w:rPr>
        <w:t xml:space="preserve"> 1 </w:t>
      </w:r>
      <w:r w:rsidRPr="00036F7D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036F7D">
        <w:rPr>
          <w:color w:val="FF0000"/>
          <w:sz w:val="28"/>
          <w:szCs w:val="28"/>
          <w:lang w:bidi="ar-DZ"/>
        </w:rPr>
        <w:t xml:space="preserve"> </w:t>
      </w:r>
      <w:r w:rsidRPr="00036F7D">
        <w:rPr>
          <w:color w:val="FF0000"/>
          <w:position w:val="-26"/>
          <w:sz w:val="28"/>
          <w:szCs w:val="28"/>
        </w:rPr>
        <w:object w:dxaOrig="580" w:dyaOrig="660">
          <v:shape id="_x0000_i1157" type="#_x0000_t75" style="width:29.2pt;height:33.3pt" o:ole="">
            <v:imagedata r:id="rId308" o:title=""/>
          </v:shape>
          <o:OLEObject Type="Embed" ProgID="Equation.DSMT4" ShapeID="_x0000_i1157" DrawAspect="Content" ObjectID="_1569683383" r:id="rId310"/>
        </w:object>
      </w:r>
      <w:r w:rsidRPr="00036F7D">
        <w:rPr>
          <w:color w:val="FF0000"/>
          <w:sz w:val="28"/>
          <w:szCs w:val="28"/>
        </w:rPr>
        <w:t xml:space="preserve"> </w:t>
      </w:r>
      <w:r w:rsidRPr="00036F7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36F7D">
        <w:rPr>
          <w:color w:val="FF0000"/>
          <w:sz w:val="28"/>
          <w:szCs w:val="28"/>
        </w:rPr>
        <w:t xml:space="preserve"> 1 , 4  </w:t>
      </w:r>
      <w:r w:rsidRPr="00036F7D">
        <w:rPr>
          <w:i/>
          <w:iCs/>
          <w:color w:val="FF0000"/>
          <w:sz w:val="28"/>
          <w:szCs w:val="28"/>
        </w:rPr>
        <w:t>h</w:t>
      </w:r>
    </w:p>
    <w:p w:rsidR="00FE7498" w:rsidRPr="00F37E03" w:rsidRDefault="00FE7498" w:rsidP="00FE7498">
      <w:pPr>
        <w:rPr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</w:rPr>
        <w:t xml:space="preserve">                                                                          </w:t>
      </w:r>
      <w:r w:rsidRPr="00264A21">
        <w:rPr>
          <w:color w:val="FF0000"/>
          <w:position w:val="-34"/>
          <w:sz w:val="28"/>
          <w:szCs w:val="28"/>
        </w:rPr>
        <w:object w:dxaOrig="3680" w:dyaOrig="800">
          <v:shape id="_x0000_i1158" type="#_x0000_t75" style="width:184.1pt;height:40.1pt" o:ole="">
            <v:imagedata r:id="rId311" o:title=""/>
          </v:shape>
          <o:OLEObject Type="Embed" ProgID="Equation.DSMT4" ShapeID="_x0000_i1158" DrawAspect="Content" ObjectID="_1569683384" r:id="rId312"/>
        </w:object>
      </w:r>
    </w:p>
    <w:p w:rsidR="00FE7498" w:rsidRPr="000665A6" w:rsidRDefault="00FE7498" w:rsidP="00FE7498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line id="_x0000_s2804" style="position:absolute;left:0;text-align:left;z-index:251710976" from="262.35pt,24.4pt" to="262.35pt,126.45pt" strokeweight="1.5pt">
            <v:stroke dashstyle="dash"/>
            <w10:wrap anchorx="page"/>
          </v:line>
        </w:pict>
      </w: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 ه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ــي  الـمُــدّ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 w:rsidRPr="000665A6">
        <w:rPr>
          <w:i/>
          <w:iCs/>
          <w:color w:val="000000"/>
          <w:sz w:val="28"/>
          <w:szCs w:val="28"/>
          <w:lang w:bidi="ar-DZ"/>
        </w:rPr>
        <w:t>t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تــي  تـسـتـغـــرقـهــا  لـقــطـــع  م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فـــة  </w:t>
      </w:r>
      <w:r w:rsidRPr="000665A6">
        <w:rPr>
          <w:i/>
          <w:iCs/>
          <w:color w:val="000000"/>
          <w:sz w:val="28"/>
          <w:szCs w:val="28"/>
          <w:lang w:bidi="ar-DZ"/>
        </w:rPr>
        <w:t>d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665A6">
        <w:rPr>
          <w:color w:val="000000"/>
          <w:sz w:val="28"/>
          <w:szCs w:val="28"/>
          <w:lang w:bidi="ar-DZ"/>
        </w:rPr>
        <w:t xml:space="preserve"> 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3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4  </w:t>
      </w:r>
      <w:r w:rsidRPr="000665A6">
        <w:rPr>
          <w:i/>
          <w:iCs/>
          <w:color w:val="000000"/>
          <w:sz w:val="28"/>
          <w:szCs w:val="28"/>
          <w:lang w:bidi="ar-DZ"/>
        </w:rPr>
        <w:t>k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فـي  نــفـــس  الـظـــروف ؟</w:t>
      </w:r>
    </w:p>
    <w:p w:rsidR="00FE7498" w:rsidRPr="002F1BAD" w:rsidRDefault="00FE7498" w:rsidP="00FE7498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0665A6">
        <w:rPr>
          <w:noProof/>
          <w:color w:val="000000"/>
        </w:rPr>
        <w:pict>
          <v:shape id="_x0000_s2862" type="#_x0000_t202" style="position:absolute;left:0;text-align:left;margin-left:-13.85pt;margin-top:4.5pt;width:107.7pt;height:73.7pt;z-index:251721216" filled="f" stroked="f" strokecolor="red">
            <v:textbox style="mso-next-textbox:#_x0000_s2862" inset="2mm,1mm,5mm,1mm">
              <w:txbxContent>
                <w:p w:rsidR="00FE7498" w:rsidRPr="00367965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ook w:val="01E0"/>
                  </w:tblPr>
                  <w:tblGrid>
                    <w:gridCol w:w="907"/>
                    <w:gridCol w:w="907"/>
                  </w:tblGrid>
                  <w:tr w:rsidR="00FE7498" w:rsidRPr="00C20D96" w:rsidTr="00FE7498">
                    <w:trPr>
                      <w:trHeight w:hRule="exact" w:val="454"/>
                    </w:trPr>
                    <w:tc>
                      <w:tcPr>
                        <w:tcW w:w="907" w:type="dxa"/>
                        <w:vAlign w:val="bottom"/>
                      </w:tcPr>
                      <w:p w:rsidR="00FE7498" w:rsidRPr="008D2C90" w:rsidRDefault="00FE7498" w:rsidP="00FE7498">
                        <w:pPr>
                          <w:spacing w:line="360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</w:pP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8D2C9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3</w:t>
                        </w:r>
                        <w:r w:rsidRPr="008D2C9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907" w:type="dxa"/>
                        <w:vAlign w:val="bottom"/>
                      </w:tcPr>
                      <w:p w:rsidR="00FE7498" w:rsidRPr="008F75E8" w:rsidRDefault="00FE7498" w:rsidP="00FE7498">
                        <w:pPr>
                          <w:spacing w:line="360" w:lineRule="auto"/>
                          <w:jc w:val="center"/>
                          <w:rPr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F75E8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bidi="ar-DZ"/>
                          </w:rPr>
                          <w:t>t</w:t>
                        </w:r>
                        <w:r w:rsidRPr="008F75E8">
                          <w:rPr>
                            <w:b/>
                            <w:bCs/>
                            <w:color w:val="000000"/>
                            <w:sz w:val="28"/>
                            <w:szCs w:val="28"/>
                            <w:vertAlign w:val="subscript"/>
                            <w:lang w:bidi="ar-DZ"/>
                          </w:rPr>
                          <w:t>2</w:t>
                        </w:r>
                      </w:p>
                    </w:tc>
                  </w:tr>
                  <w:tr w:rsidR="00FE7498" w:rsidRPr="00C20D96" w:rsidTr="00FE7498">
                    <w:trPr>
                      <w:trHeight w:hRule="exact" w:val="454"/>
                    </w:trPr>
                    <w:tc>
                      <w:tcPr>
                        <w:tcW w:w="907" w:type="dxa"/>
                        <w:vAlign w:val="bottom"/>
                      </w:tcPr>
                      <w:p w:rsidR="00FE7498" w:rsidRPr="008D2C90" w:rsidRDefault="00FE7498" w:rsidP="00FE7498">
                        <w:pPr>
                          <w:spacing w:line="360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8D2C9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2</w:t>
                        </w:r>
                        <w:r w:rsidRPr="008D2C9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8D2C9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907" w:type="dxa"/>
                        <w:vAlign w:val="bottom"/>
                      </w:tcPr>
                      <w:p w:rsidR="00FE7498" w:rsidRPr="00F35360" w:rsidRDefault="00FE7498" w:rsidP="00FE7498">
                        <w:pPr>
                          <w:spacing w:line="360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 w:rsidRPr="00F3536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F3536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3536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F35360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F35360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4</w:t>
                        </w:r>
                      </w:p>
                    </w:tc>
                  </w:tr>
                </w:tbl>
                <w:p w:rsidR="00FE7498" w:rsidRPr="00367965" w:rsidRDefault="00FE7498" w:rsidP="00FE7498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xbxContent>
            </v:textbox>
            <w10:wrap anchorx="page"/>
          </v:shape>
        </w:pic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طـريـقـة  أ</w:t>
      </w:r>
      <w:r w:rsidRPr="00C66A4C">
        <w:rPr>
          <w:rFonts w:hint="cs"/>
          <w:b/>
          <w:bCs/>
          <w:color w:val="000000"/>
          <w:sz w:val="16"/>
          <w:szCs w:val="16"/>
          <w:u w:val="thick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ولــى</w:t>
      </w:r>
      <w:r w:rsidRPr="00C66A4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</w:t>
      </w:r>
      <w:r w:rsidRPr="002F1BAD">
        <w:rPr>
          <w:color w:val="FF0000"/>
          <w:position w:val="-6"/>
          <w:sz w:val="28"/>
          <w:szCs w:val="28"/>
        </w:rPr>
        <w:object w:dxaOrig="1800" w:dyaOrig="320">
          <v:shape id="_x0000_i1159" type="#_x0000_t75" style="width:90.35pt;height:16.3pt" o:ole="">
            <v:imagedata r:id="rId313" o:title=""/>
          </v:shape>
          <o:OLEObject Type="Embed" ProgID="Equation.DSMT4" ShapeID="_x0000_i1159" DrawAspect="Content" ObjectID="_1569683385" r:id="rId31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طـريـقـة  ثـا</w:t>
      </w:r>
      <w:r w:rsidRPr="00C66A4C">
        <w:rPr>
          <w:rFonts w:hint="cs"/>
          <w:b/>
          <w:bCs/>
          <w:color w:val="000000"/>
          <w:sz w:val="16"/>
          <w:szCs w:val="16"/>
          <w:u w:val="thick"/>
          <w:rtl/>
          <w:lang w:bidi="ar-DZ"/>
        </w:rPr>
        <w:t xml:space="preserve"> </w:t>
      </w:r>
      <w:r w:rsidRPr="00C66A4C">
        <w:rPr>
          <w:rFonts w:hint="cs"/>
          <w:b/>
          <w:bCs/>
          <w:color w:val="000000"/>
          <w:sz w:val="28"/>
          <w:szCs w:val="28"/>
          <w:u w:val="thick"/>
          <w:rtl/>
          <w:lang w:bidi="ar-DZ"/>
        </w:rPr>
        <w:t>نـيــة</w:t>
      </w:r>
      <w:r w:rsidRPr="00C66A4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31D7F">
        <w:rPr>
          <w:i/>
          <w:iCs/>
          <w:color w:val="000000"/>
          <w:sz w:val="28"/>
          <w:szCs w:val="28"/>
          <w:lang w:bidi="ar-DZ"/>
        </w:rPr>
        <w:t>t</w:t>
      </w:r>
      <w:r w:rsidRPr="00931D7F">
        <w:rPr>
          <w:b/>
          <w:bCs/>
          <w:color w:val="000000"/>
          <w:sz w:val="28"/>
          <w:szCs w:val="28"/>
          <w:vertAlign w:val="subscript"/>
          <w:lang w:bidi="ar-DZ"/>
        </w:rPr>
        <w:t>2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  هـو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الـرا</w:t>
      </w:r>
      <w:r w:rsidRPr="00F3536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بـع  الـمـتـنــا</w:t>
      </w:r>
      <w:r w:rsidRPr="00F3536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ـب</w:t>
      </w:r>
    </w:p>
    <w:p w:rsidR="00FE7498" w:rsidRPr="00931D7F" w:rsidRDefault="00FE7498" w:rsidP="00FE7498">
      <w:pPr>
        <w:bidi/>
        <w:spacing w:line="276" w:lineRule="auto"/>
        <w:rPr>
          <w:rFonts w:hint="cs"/>
          <w:color w:val="000000"/>
          <w:sz w:val="28"/>
          <w:szCs w:val="28"/>
          <w:rtl/>
        </w:rPr>
      </w:pPr>
      <w:r w:rsidRPr="002F1B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نـعـلــم  أ</w:t>
      </w:r>
      <w:r w:rsidRPr="00F42BE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F35360">
        <w:rPr>
          <w:color w:val="FF0000"/>
          <w:position w:val="-32"/>
          <w:sz w:val="28"/>
          <w:szCs w:val="28"/>
        </w:rPr>
        <w:object w:dxaOrig="999" w:dyaOrig="780">
          <v:shape id="_x0000_i1160" type="#_x0000_t75" style="width:50.25pt;height:38.7pt" o:ole="">
            <v:imagedata r:id="rId315" o:title=""/>
          </v:shape>
          <o:OLEObject Type="Embed" ProgID="Equation.DSMT4" ShapeID="_x0000_i1160" DrawAspect="Content" ObjectID="_1569683386" r:id="rId316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و مـنـه  </w:t>
      </w:r>
      <w:r w:rsidRPr="00F35360">
        <w:rPr>
          <w:color w:val="FF0000"/>
          <w:position w:val="-24"/>
          <w:sz w:val="28"/>
          <w:szCs w:val="28"/>
        </w:rPr>
        <w:object w:dxaOrig="1060" w:dyaOrig="700">
          <v:shape id="_x0000_i1161" type="#_x0000_t75" style="width:53pt;height:35.3pt" o:ole="">
            <v:imagedata r:id="rId317" o:title=""/>
          </v:shape>
          <o:OLEObject Type="Embed" ProgID="Equation.DSMT4" ShapeID="_x0000_i1161" DrawAspect="Content" ObjectID="_1569683387" r:id="rId31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r w:rsidRPr="00931D7F">
        <w:rPr>
          <w:rFonts w:hint="cs"/>
          <w:color w:val="000000"/>
          <w:sz w:val="28"/>
          <w:szCs w:val="28"/>
          <w:rtl/>
        </w:rPr>
        <w:t>جـد</w:t>
      </w:r>
      <w:r w:rsidRPr="00931D7F">
        <w:rPr>
          <w:rFonts w:hint="cs"/>
          <w:color w:val="000000"/>
          <w:sz w:val="16"/>
          <w:szCs w:val="16"/>
          <w:rtl/>
        </w:rPr>
        <w:t xml:space="preserve"> </w:t>
      </w:r>
      <w:r w:rsidRPr="00931D7F">
        <w:rPr>
          <w:rFonts w:hint="cs"/>
          <w:color w:val="000000"/>
          <w:sz w:val="28"/>
          <w:szCs w:val="28"/>
          <w:rtl/>
        </w:rPr>
        <w:t>ول  الـتـنـا</w:t>
      </w:r>
      <w:r w:rsidRPr="00931D7F">
        <w:rPr>
          <w:rFonts w:hint="cs"/>
          <w:color w:val="000000"/>
          <w:sz w:val="16"/>
          <w:szCs w:val="16"/>
          <w:rtl/>
        </w:rPr>
        <w:t xml:space="preserve"> </w:t>
      </w:r>
      <w:r w:rsidRPr="00931D7F">
        <w:rPr>
          <w:rFonts w:hint="cs"/>
          <w:color w:val="000000"/>
          <w:sz w:val="28"/>
          <w:szCs w:val="28"/>
          <w:rtl/>
        </w:rPr>
        <w:t>سـبـيـة  الآ</w:t>
      </w:r>
      <w:r w:rsidRPr="00931D7F">
        <w:rPr>
          <w:rFonts w:hint="cs"/>
          <w:color w:val="000000"/>
          <w:sz w:val="16"/>
          <w:szCs w:val="16"/>
          <w:rtl/>
        </w:rPr>
        <w:t xml:space="preserve"> </w:t>
      </w:r>
      <w:r w:rsidRPr="00931D7F">
        <w:rPr>
          <w:rFonts w:hint="cs"/>
          <w:color w:val="000000"/>
          <w:sz w:val="28"/>
          <w:szCs w:val="28"/>
          <w:rtl/>
        </w:rPr>
        <w:t>تـي :</w:t>
      </w:r>
    </w:p>
    <w:p w:rsidR="00FE7498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</w:t>
      </w:r>
      <w:r w:rsidRPr="00F35360">
        <w:rPr>
          <w:color w:val="FF0000"/>
          <w:position w:val="-24"/>
          <w:sz w:val="28"/>
          <w:szCs w:val="28"/>
        </w:rPr>
        <w:object w:dxaOrig="3280" w:dyaOrig="700">
          <v:shape id="_x0000_i1162" type="#_x0000_t75" style="width:163.7pt;height:35.3pt" o:ole="">
            <v:imagedata r:id="rId319" o:title=""/>
          </v:shape>
          <o:OLEObject Type="Embed" ProgID="Equation.DSMT4" ShapeID="_x0000_i1162" DrawAspect="Content" ObjectID="_1569683388" r:id="rId320"/>
        </w:object>
      </w:r>
      <w:r>
        <w:rPr>
          <w:rFonts w:hint="cs"/>
          <w:color w:val="FF0000"/>
          <w:sz w:val="28"/>
          <w:szCs w:val="28"/>
          <w:rtl/>
        </w:rPr>
        <w:t xml:space="preserve">                </w:t>
      </w:r>
      <w:r w:rsidRPr="00931D7F">
        <w:rPr>
          <w:rFonts w:hint="cs"/>
          <w:color w:val="000000"/>
          <w:sz w:val="28"/>
          <w:szCs w:val="28"/>
          <w:rtl/>
          <w:lang w:bidi="ar-DZ"/>
        </w:rPr>
        <w:t>و مـنـه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F35360">
        <w:rPr>
          <w:color w:val="FF0000"/>
          <w:position w:val="-24"/>
          <w:sz w:val="28"/>
          <w:szCs w:val="28"/>
        </w:rPr>
        <w:object w:dxaOrig="2000" w:dyaOrig="660">
          <v:shape id="_x0000_i1163" type="#_x0000_t75" style="width:99.85pt;height:33.3pt" o:ole="">
            <v:imagedata r:id="rId321" o:title=""/>
          </v:shape>
          <o:OLEObject Type="Embed" ProgID="Equation.DSMT4" ShapeID="_x0000_i1163" DrawAspect="Content" ObjectID="_1569683389" r:id="rId322"/>
        </w:object>
      </w:r>
      <w:r>
        <w:rPr>
          <w:rFonts w:hint="cs"/>
          <w:color w:val="FF0000"/>
          <w:sz w:val="28"/>
          <w:szCs w:val="28"/>
          <w:rtl/>
        </w:rPr>
        <w:t xml:space="preserve">    أ</w:t>
      </w:r>
      <w:r w:rsidRPr="008D2C90">
        <w:rPr>
          <w:rFonts w:hint="cs"/>
          <w:color w:val="FF0000"/>
          <w:sz w:val="16"/>
          <w:szCs w:val="16"/>
          <w:rtl/>
        </w:rPr>
        <w:t xml:space="preserve"> </w:t>
      </w:r>
      <w:r>
        <w:rPr>
          <w:rFonts w:hint="cs"/>
          <w:color w:val="FF0000"/>
          <w:sz w:val="28"/>
          <w:szCs w:val="28"/>
          <w:rtl/>
        </w:rPr>
        <w:t xml:space="preserve">ي :   </w:t>
      </w:r>
      <w:r>
        <w:rPr>
          <w:i/>
          <w:iCs/>
          <w:color w:val="FF0000"/>
          <w:sz w:val="28"/>
          <w:szCs w:val="28"/>
          <w:lang w:bidi="ar-DZ"/>
        </w:rPr>
        <w:t>t</w:t>
      </w:r>
      <w:r w:rsidRPr="001D4754">
        <w:rPr>
          <w:b/>
          <w:bCs/>
          <w:color w:val="FF0000"/>
          <w:sz w:val="28"/>
          <w:szCs w:val="28"/>
          <w:vertAlign w:val="subscript"/>
          <w:lang w:bidi="ar-DZ"/>
        </w:rPr>
        <w:t>2</w:t>
      </w:r>
      <w:r>
        <w:rPr>
          <w:color w:val="FF0000"/>
          <w:sz w:val="28"/>
          <w:szCs w:val="28"/>
          <w:lang w:bidi="ar-DZ"/>
        </w:rPr>
        <w:t xml:space="preserve"> </w:t>
      </w:r>
      <w:r w:rsidRPr="001D4754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, 6  </w:t>
      </w:r>
      <w:r>
        <w:rPr>
          <w:i/>
          <w:iCs/>
          <w:color w:val="FF0000"/>
          <w:sz w:val="28"/>
          <w:szCs w:val="28"/>
          <w:lang w:bidi="ar-DZ"/>
        </w:rPr>
        <w:t>h</w:t>
      </w:r>
    </w:p>
    <w:p w:rsidR="00FE7498" w:rsidRPr="0008421A" w:rsidRDefault="00FE7498" w:rsidP="00FE7498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      </w:t>
      </w:r>
      <w:proofErr w:type="gramStart"/>
      <w:r>
        <w:rPr>
          <w:color w:val="FF0000"/>
          <w:sz w:val="28"/>
          <w:szCs w:val="28"/>
          <w:lang w:bidi="ar-DZ"/>
        </w:rPr>
        <w:t>0 ,</w:t>
      </w:r>
      <w:proofErr w:type="gramEnd"/>
      <w:r>
        <w:rPr>
          <w:color w:val="FF0000"/>
          <w:sz w:val="28"/>
          <w:szCs w:val="28"/>
          <w:lang w:bidi="ar-DZ"/>
        </w:rPr>
        <w:t xml:space="preserve"> 6 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</w:t>
      </w:r>
      <w:r w:rsidRPr="0008421A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0 , 6 </w:t>
      </w:r>
      <w:r w:rsidRPr="00373B49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6 0 </w:t>
      </w:r>
      <w:r w:rsidRPr="0008421A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3 6  </w:t>
      </w:r>
      <w:r w:rsidRPr="001D4754">
        <w:rPr>
          <w:i/>
          <w:iCs/>
          <w:color w:val="FF0000"/>
          <w:sz w:val="28"/>
          <w:szCs w:val="28"/>
          <w:lang w:bidi="ar-DZ"/>
        </w:rPr>
        <w:t>m</w:t>
      </w:r>
      <w:r w:rsidRPr="001D4754">
        <w:rPr>
          <w:color w:val="FF0000"/>
          <w:sz w:val="16"/>
          <w:szCs w:val="16"/>
          <w:lang w:bidi="ar-DZ"/>
        </w:rPr>
        <w:t xml:space="preserve"> </w:t>
      </w:r>
      <w:r w:rsidRPr="001D4754">
        <w:rPr>
          <w:i/>
          <w:iCs/>
          <w:color w:val="FF0000"/>
          <w:sz w:val="28"/>
          <w:szCs w:val="28"/>
          <w:lang w:bidi="ar-DZ"/>
        </w:rPr>
        <w:t>n</w:t>
      </w:r>
    </w:p>
    <w:p w:rsidR="00FE7498" w:rsidRPr="002F1BAD" w:rsidRDefault="00FE7498" w:rsidP="00FE7498">
      <w:pPr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      </w:t>
      </w:r>
      <w:r>
        <w:rPr>
          <w:i/>
          <w:iCs/>
          <w:color w:val="FF0000"/>
          <w:sz w:val="28"/>
          <w:szCs w:val="28"/>
          <w:lang w:bidi="ar-DZ"/>
        </w:rPr>
        <w:t>t</w:t>
      </w:r>
      <w:r w:rsidRPr="001D4754">
        <w:rPr>
          <w:b/>
          <w:bCs/>
          <w:color w:val="FF0000"/>
          <w:sz w:val="28"/>
          <w:szCs w:val="28"/>
          <w:vertAlign w:val="subscript"/>
          <w:lang w:bidi="ar-DZ"/>
        </w:rPr>
        <w:t>2</w:t>
      </w:r>
      <w:r>
        <w:rPr>
          <w:color w:val="FF0000"/>
          <w:sz w:val="28"/>
          <w:szCs w:val="28"/>
          <w:lang w:bidi="ar-DZ"/>
        </w:rPr>
        <w:t xml:space="preserve"> </w:t>
      </w:r>
      <w:r w:rsidRPr="001D4754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 </w:t>
      </w:r>
      <w:r>
        <w:rPr>
          <w:i/>
          <w:iCs/>
          <w:color w:val="FF0000"/>
          <w:sz w:val="28"/>
          <w:szCs w:val="28"/>
          <w:lang w:bidi="ar-DZ"/>
        </w:rPr>
        <w:t>h</w:t>
      </w:r>
      <w:r>
        <w:rPr>
          <w:color w:val="FF0000"/>
          <w:sz w:val="28"/>
          <w:szCs w:val="28"/>
          <w:lang w:bidi="ar-DZ"/>
        </w:rPr>
        <w:t xml:space="preserve">  3 6  </w:t>
      </w:r>
      <w:r w:rsidRPr="001D4754">
        <w:rPr>
          <w:i/>
          <w:iCs/>
          <w:color w:val="FF0000"/>
          <w:sz w:val="28"/>
          <w:szCs w:val="28"/>
          <w:lang w:bidi="ar-DZ"/>
        </w:rPr>
        <w:t>m</w:t>
      </w:r>
      <w:r w:rsidRPr="001D4754">
        <w:rPr>
          <w:color w:val="FF0000"/>
          <w:sz w:val="16"/>
          <w:szCs w:val="16"/>
          <w:lang w:bidi="ar-DZ"/>
        </w:rPr>
        <w:t xml:space="preserve"> </w:t>
      </w:r>
      <w:r w:rsidRPr="001D4754">
        <w:rPr>
          <w:i/>
          <w:iCs/>
          <w:color w:val="FF0000"/>
          <w:sz w:val="28"/>
          <w:szCs w:val="28"/>
          <w:lang w:bidi="ar-DZ"/>
        </w:rPr>
        <w:t>n</w:t>
      </w:r>
    </w:p>
    <w:p w:rsidR="00FE7498" w:rsidRDefault="00FE7498" w:rsidP="00FE7498">
      <w:pPr>
        <w:bidi/>
        <w:spacing w:line="288" w:lineRule="auto"/>
        <w:rPr>
          <w:rFonts w:hint="cs"/>
          <w:sz w:val="28"/>
          <w:szCs w:val="28"/>
          <w:rtl/>
          <w:lang w:bidi="ar-DZ"/>
        </w:rPr>
        <w:sectPr w:rsidR="00FE7498" w:rsidSect="00FE7498">
          <w:pgSz w:w="11906" w:h="16838" w:code="9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b/>
          <w:bCs/>
          <w:noProof/>
          <w:color w:val="000000"/>
          <w:sz w:val="28"/>
          <w:szCs w:val="28"/>
          <w:u w:val="single"/>
          <w:rtl/>
          <w:lang w:val="en-US" w:eastAsia="en-US"/>
        </w:rPr>
        <w:lastRenderedPageBreak/>
        <w:pict>
          <v:line id="_x0000_s2864" style="position:absolute;left:0;text-align:left;z-index:251723264" from="-14.3pt,-1.85pt" to="-14.3pt,565.1pt" strokeweight="1.5pt">
            <w10:wrap anchorx="page"/>
          </v:line>
        </w:pic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0665A6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1</w:t>
      </w:r>
      <w:r w:rsidRPr="000665A6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color w:val="000000"/>
          <w:sz w:val="28"/>
          <w:szCs w:val="28"/>
          <w:u w:val="single"/>
          <w:lang w:bidi="ar-DZ"/>
        </w:rPr>
        <w:t>9</w:t>
      </w:r>
      <w:r w:rsidRPr="000665A6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u w:val="single"/>
          <w:lang w:bidi="ar-DZ"/>
        </w:rPr>
        <w:t>5</w:t>
      </w:r>
      <w:r w:rsidRPr="000665A6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مـق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يــر الـمــركــبــة .</w:t>
      </w:r>
    </w:p>
    <w:p w:rsidR="00FE7498" w:rsidRPr="0096576A" w:rsidRDefault="00FE7498" w:rsidP="0096576A">
      <w:pPr>
        <w:bidi/>
        <w:spacing w:line="408" w:lineRule="auto"/>
        <w:rPr>
          <w:rFonts w:hint="cs"/>
          <w:b/>
          <w:bCs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الـجــزء  </w:t>
      </w:r>
      <w:r w:rsidR="0096576A" w:rsidRPr="0096576A">
        <w:rPr>
          <w:rFonts w:cs="Andalus" w:hint="cs"/>
          <w:b/>
          <w:bCs/>
          <w:color w:val="000000"/>
          <w:sz w:val="36"/>
          <w:szCs w:val="36"/>
          <w:u w:val="single"/>
        </w:rPr>
        <w:sym w:font="Wingdings 2" w:char="F06C"/>
      </w:r>
      <w:r w:rsidRPr="0096576A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: الـكــتــلــة  الـحـجــمــيــة</w:t>
      </w:r>
      <w:r w:rsidRPr="0096576A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96576A">
        <w:rPr>
          <w:rFonts w:hint="cs"/>
          <w:color w:val="000000"/>
          <w:sz w:val="28"/>
          <w:szCs w:val="28"/>
          <w:rtl/>
          <w:lang w:bidi="ar-DZ"/>
        </w:rPr>
        <w:t xml:space="preserve">     الـكــتــلــة  الـحـجــمــيــ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ة  لـ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س  هي :  </w:t>
      </w:r>
      <w:r w:rsidRPr="000665A6">
        <w:rPr>
          <w:color w:val="000000"/>
          <w:sz w:val="28"/>
          <w:szCs w:val="28"/>
          <w:lang w:bidi="ar-DZ"/>
        </w:rPr>
        <w:t>8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,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 xml:space="preserve">9 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rFonts w:ascii="Tahoma" w:hAnsi="Tahoma" w:cs="Tahoma"/>
          <w:color w:val="000000"/>
          <w:sz w:val="28"/>
          <w:szCs w:val="28"/>
          <w:lang w:bidi="ar-DZ"/>
        </w:rPr>
        <w:t>/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ا  تـعــنــي  هـــ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ه  الـجـمــلـــة ؟</w:t>
      </w:r>
    </w:p>
    <w:p w:rsidR="00FE7498" w:rsidRPr="00320CA5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320CA5">
        <w:rPr>
          <w:rFonts w:hint="cs"/>
          <w:color w:val="FF0000"/>
          <w:sz w:val="28"/>
          <w:szCs w:val="28"/>
          <w:rtl/>
          <w:lang w:bidi="ar-DZ"/>
        </w:rPr>
        <w:t xml:space="preserve">     تـعــنــي  أ</w:t>
      </w:r>
      <w:r w:rsidRPr="00320CA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0CA5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320CA5">
        <w:rPr>
          <w:color w:val="FF0000"/>
          <w:sz w:val="28"/>
          <w:szCs w:val="28"/>
          <w:lang w:bidi="ar-DZ"/>
        </w:rPr>
        <w:t xml:space="preserve">1  </w:t>
      </w:r>
      <w:r w:rsidRPr="00320CA5">
        <w:rPr>
          <w:i/>
          <w:iCs/>
          <w:color w:val="FF0000"/>
          <w:sz w:val="28"/>
          <w:szCs w:val="28"/>
          <w:lang w:bidi="ar-DZ"/>
        </w:rPr>
        <w:t>c</w:t>
      </w:r>
      <w:r w:rsidRPr="00320CA5">
        <w:rPr>
          <w:color w:val="FF0000"/>
          <w:sz w:val="16"/>
          <w:szCs w:val="16"/>
          <w:lang w:bidi="ar-DZ"/>
        </w:rPr>
        <w:t xml:space="preserve"> </w:t>
      </w:r>
      <w:r w:rsidRPr="00320CA5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320CA5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320C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320CA5">
        <w:rPr>
          <w:rFonts w:hint="cs"/>
          <w:color w:val="FF0000"/>
          <w:sz w:val="28"/>
          <w:szCs w:val="28"/>
          <w:rtl/>
        </w:rPr>
        <w:t xml:space="preserve"> مــن  ا</w:t>
      </w:r>
      <w:r w:rsidRPr="00320CA5">
        <w:rPr>
          <w:rFonts w:hint="cs"/>
          <w:color w:val="FF0000"/>
          <w:sz w:val="28"/>
          <w:szCs w:val="28"/>
          <w:rtl/>
          <w:lang w:bidi="ar-DZ"/>
        </w:rPr>
        <w:t>لـنــحـــا</w:t>
      </w:r>
      <w:r w:rsidRPr="00320CA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0CA5">
        <w:rPr>
          <w:rFonts w:hint="cs"/>
          <w:color w:val="FF0000"/>
          <w:sz w:val="28"/>
          <w:szCs w:val="28"/>
          <w:rtl/>
          <w:lang w:bidi="ar-DZ"/>
        </w:rPr>
        <w:t xml:space="preserve">س  يــزن  </w:t>
      </w:r>
      <w:r w:rsidRPr="00320CA5">
        <w:rPr>
          <w:color w:val="FF0000"/>
          <w:sz w:val="28"/>
          <w:szCs w:val="28"/>
          <w:lang w:bidi="ar-DZ"/>
        </w:rPr>
        <w:t>8</w:t>
      </w:r>
      <w:r w:rsidRPr="00320CA5">
        <w:rPr>
          <w:color w:val="FF0000"/>
          <w:sz w:val="16"/>
          <w:szCs w:val="16"/>
          <w:lang w:bidi="ar-DZ"/>
        </w:rPr>
        <w:t xml:space="preserve"> </w:t>
      </w:r>
      <w:r w:rsidRPr="00320CA5">
        <w:rPr>
          <w:color w:val="FF0000"/>
          <w:sz w:val="28"/>
          <w:szCs w:val="28"/>
          <w:lang w:bidi="ar-DZ"/>
        </w:rPr>
        <w:t>,</w:t>
      </w:r>
      <w:r w:rsidRPr="00320CA5">
        <w:rPr>
          <w:color w:val="FF0000"/>
          <w:sz w:val="16"/>
          <w:szCs w:val="16"/>
          <w:lang w:bidi="ar-DZ"/>
        </w:rPr>
        <w:t xml:space="preserve"> </w:t>
      </w:r>
      <w:r w:rsidRPr="00320CA5">
        <w:rPr>
          <w:color w:val="FF0000"/>
          <w:sz w:val="28"/>
          <w:szCs w:val="28"/>
          <w:lang w:bidi="ar-DZ"/>
        </w:rPr>
        <w:t xml:space="preserve">9  </w:t>
      </w:r>
      <w:r w:rsidRPr="00320CA5">
        <w:rPr>
          <w:i/>
          <w:iCs/>
          <w:color w:val="FF0000"/>
          <w:sz w:val="28"/>
          <w:szCs w:val="28"/>
          <w:lang w:bidi="ar-DZ"/>
        </w:rPr>
        <w:t>g</w:t>
      </w:r>
      <w:r w:rsidRPr="00320CA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لـتــكــن 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كـتــلـــة  مـُـعــبـّــرا  عـنـهـا  بـالـغــ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م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g</w:t>
      </w:r>
      <w:r w:rsidRPr="000665A6">
        <w:rPr>
          <w:color w:val="000000"/>
          <w:sz w:val="28"/>
          <w:szCs w:val="28"/>
          <w:lang w:bidi="ar-DZ"/>
        </w:rPr>
        <w:t xml:space="preserve"> 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،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   و </w:t>
      </w:r>
      <w:r w:rsidRPr="000665A6">
        <w:rPr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 الـحـجـــم  مـُـعــبـّــرا  عـنــه  بـالـسـّـنـتـيــمـتــر الـمـكـعــب  </w:t>
      </w:r>
      <w:r w:rsidRPr="000665A6">
        <w:rPr>
          <w:color w:val="000000"/>
          <w:sz w:val="28"/>
          <w:szCs w:val="28"/>
          <w:lang w:bidi="ar-DZ"/>
        </w:rPr>
        <w:t xml:space="preserve">(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lang w:bidi="ar-DZ"/>
        </w:rPr>
        <w:t>)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عــبـّـــر عــن  </w:t>
      </w:r>
      <w:r w:rsidRPr="000665A6">
        <w:rPr>
          <w:i/>
          <w:iCs/>
          <w:color w:val="000000"/>
          <w:sz w:val="28"/>
          <w:szCs w:val="28"/>
        </w:rPr>
        <w:t>m</w:t>
      </w:r>
      <w:r w:rsidRPr="000665A6">
        <w:rPr>
          <w:rFonts w:hint="cs"/>
          <w:color w:val="000000"/>
          <w:sz w:val="28"/>
          <w:szCs w:val="28"/>
          <w:rtl/>
        </w:rPr>
        <w:t xml:space="preserve">  ب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 xml:space="preserve">لـــة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t>V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E7498" w:rsidRPr="00C802CF" w:rsidRDefault="00FE7498" w:rsidP="00FE7498">
      <w:pPr>
        <w:spacing w:line="408" w:lineRule="auto"/>
        <w:rPr>
          <w:color w:val="FF0000"/>
          <w:sz w:val="28"/>
          <w:szCs w:val="28"/>
          <w:lang w:bidi="ar-DZ"/>
        </w:rPr>
      </w:pPr>
      <w:r w:rsidRPr="00C802CF">
        <w:rPr>
          <w:color w:val="FF0000"/>
          <w:sz w:val="28"/>
          <w:szCs w:val="28"/>
          <w:lang w:bidi="ar-DZ"/>
        </w:rPr>
        <w:t xml:space="preserve">                  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802CF">
        <w:rPr>
          <w:color w:val="FF0000"/>
          <w:sz w:val="28"/>
          <w:szCs w:val="28"/>
          <w:lang w:bidi="ar-DZ"/>
        </w:rPr>
        <w:t>8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,</w:t>
      </w:r>
      <w:proofErr w:type="gramEnd"/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9 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C802CF">
        <w:rPr>
          <w:color w:val="FF0000"/>
          <w:sz w:val="28"/>
          <w:szCs w:val="28"/>
          <w:lang w:bidi="ar-DZ"/>
        </w:rPr>
        <w:t xml:space="preserve">  V</w:t>
      </w:r>
    </w:p>
    <w:p w:rsidR="00FE7498" w:rsidRDefault="00FE7498" w:rsidP="00FE7498">
      <w:pPr>
        <w:bidi/>
        <w:spacing w:line="408" w:lineRule="auto"/>
        <w:rPr>
          <w:rFonts w:hint="cs"/>
          <w:sz w:val="28"/>
          <w:szCs w:val="28"/>
          <w:rtl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مــا هــي  كـتــلـ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2</w:t>
      </w:r>
      <w:r w:rsidRPr="008E1B8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0  </w:t>
      </w:r>
      <w:r>
        <w:rPr>
          <w:i/>
          <w:iCs/>
          <w:sz w:val="28"/>
          <w:szCs w:val="28"/>
          <w:lang w:bidi="ar-DZ"/>
        </w:rPr>
        <w:t>c</w:t>
      </w:r>
      <w:r w:rsidRPr="008E1B8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 w:rsidRPr="00C15B3A">
        <w:rPr>
          <w:sz w:val="28"/>
          <w:szCs w:val="28"/>
          <w:lang w:bidi="ar-DZ"/>
        </w:rPr>
        <w:t xml:space="preserve"> </w:t>
      </w:r>
      <w:r w:rsidRPr="008E1B8D">
        <w:rPr>
          <w:b/>
          <w:bCs/>
          <w:sz w:val="28"/>
          <w:szCs w:val="28"/>
          <w:vertAlign w:val="superscript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 مــن  ا</w:t>
      </w:r>
      <w:r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786D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</w:t>
      </w:r>
      <w:r>
        <w:rPr>
          <w:rFonts w:hint="cs"/>
          <w:color w:val="000000"/>
          <w:sz w:val="28"/>
          <w:szCs w:val="28"/>
          <w:rtl/>
        </w:rPr>
        <w:t xml:space="preserve"> ؟</w:t>
      </w:r>
    </w:p>
    <w:p w:rsidR="00FE7498" w:rsidRPr="00C802CF" w:rsidRDefault="00FE7498" w:rsidP="00FE7498">
      <w:pPr>
        <w:spacing w:line="408" w:lineRule="auto"/>
        <w:rPr>
          <w:color w:val="FF0000"/>
          <w:sz w:val="28"/>
          <w:szCs w:val="28"/>
          <w:lang w:bidi="ar-DZ"/>
        </w:rPr>
      </w:pPr>
      <w:r w:rsidRPr="00C802CF">
        <w:rPr>
          <w:color w:val="FF0000"/>
          <w:sz w:val="28"/>
          <w:szCs w:val="28"/>
          <w:lang w:bidi="ar-DZ"/>
        </w:rPr>
        <w:t xml:space="preserve">                  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C802CF">
        <w:rPr>
          <w:color w:val="FF0000"/>
          <w:sz w:val="28"/>
          <w:szCs w:val="28"/>
          <w:lang w:bidi="ar-DZ"/>
        </w:rPr>
        <w:t>8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,</w:t>
      </w:r>
      <w:proofErr w:type="gramEnd"/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9 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C802CF">
        <w:rPr>
          <w:color w:val="FF0000"/>
          <w:sz w:val="28"/>
          <w:szCs w:val="28"/>
          <w:lang w:bidi="ar-DZ"/>
        </w:rPr>
        <w:t xml:space="preserve">  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0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02CF">
        <w:rPr>
          <w:color w:val="FF0000"/>
          <w:sz w:val="28"/>
          <w:szCs w:val="28"/>
          <w:lang w:bidi="ar-DZ"/>
        </w:rPr>
        <w:t xml:space="preserve"> 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8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</w:p>
    <w:p w:rsidR="00FE7498" w:rsidRPr="00C802CF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C802CF">
        <w:rPr>
          <w:rFonts w:hint="cs"/>
          <w:color w:val="FF0000"/>
          <w:sz w:val="28"/>
          <w:szCs w:val="28"/>
          <w:rtl/>
        </w:rPr>
        <w:t>كـتــلـــة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C802CF"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802CF">
        <w:rPr>
          <w:rFonts w:hint="cs"/>
          <w:color w:val="FF0000"/>
          <w:sz w:val="28"/>
          <w:szCs w:val="28"/>
          <w:rtl/>
        </w:rPr>
        <w:t xml:space="preserve"> مــن  ا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>لـنــحـــا</w:t>
      </w:r>
      <w:r w:rsidRPr="00C802C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>س  هــ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: 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8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مـثـل  بـي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نـيـا  كـتـلـة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ح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 بـد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ـة  حـجـمـه ؛ و ذ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لـك  بـوضـع  الـحـجــم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عـلـى  مـحــور الـفــو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صــل  و الـكـتــلــة  عـلـى  مـحــور الـتــر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تــيـــب .</w:t>
      </w:r>
    </w:p>
    <w:p w:rsidR="00FE7498" w:rsidRPr="008B35C5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8B35C5">
        <w:rPr>
          <w:rFonts w:hint="cs"/>
          <w:color w:val="FF0000"/>
          <w:sz w:val="28"/>
          <w:szCs w:val="28"/>
          <w:rtl/>
          <w:lang w:bidi="ar-DZ"/>
        </w:rPr>
        <w:t xml:space="preserve">     نـ</w:t>
      </w:r>
      <w:r>
        <w:rPr>
          <w:rFonts w:hint="cs"/>
          <w:color w:val="FF0000"/>
          <w:sz w:val="28"/>
          <w:szCs w:val="28"/>
          <w:rtl/>
          <w:lang w:bidi="ar-DZ"/>
        </w:rPr>
        <w:t>أ</w:t>
      </w:r>
      <w:r w:rsidRPr="008B35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 xml:space="preserve">خـذ  </w:t>
      </w:r>
      <w:r w:rsidRPr="008B35C5"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28"/>
          <w:szCs w:val="28"/>
          <w:lang w:bidi="ar-DZ"/>
        </w:rPr>
        <w:t xml:space="preserve"> </w:t>
      </w:r>
      <w:r w:rsidRPr="008B35C5">
        <w:rPr>
          <w:color w:val="FF0000"/>
          <w:sz w:val="28"/>
          <w:szCs w:val="28"/>
          <w:lang w:bidi="ar-DZ"/>
        </w:rPr>
        <w:t xml:space="preserve"> </w:t>
      </w:r>
      <w:r w:rsidRPr="008B35C5">
        <w:rPr>
          <w:i/>
          <w:iCs/>
          <w:color w:val="FF0000"/>
          <w:sz w:val="28"/>
          <w:szCs w:val="28"/>
          <w:lang w:bidi="ar-DZ"/>
        </w:rPr>
        <w:t>c</w:t>
      </w:r>
      <w:r w:rsidRPr="008B35C5">
        <w:rPr>
          <w:color w:val="FF0000"/>
          <w:sz w:val="16"/>
          <w:szCs w:val="16"/>
          <w:lang w:bidi="ar-DZ"/>
        </w:rPr>
        <w:t xml:space="preserve"> </w:t>
      </w:r>
      <w:r w:rsidRPr="008B35C5">
        <w:rPr>
          <w:i/>
          <w:iCs/>
          <w:color w:val="FF0000"/>
          <w:sz w:val="28"/>
          <w:szCs w:val="28"/>
          <w:lang w:bidi="ar-DZ"/>
        </w:rPr>
        <w:t>m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 xml:space="preserve">  عـلى  محـور الـفـوا</w:t>
      </w:r>
      <w:r w:rsidRPr="008B35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صـل  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B35C5">
        <w:rPr>
          <w:rFonts w:hint="cs"/>
          <w:color w:val="FF0000"/>
          <w:sz w:val="28"/>
          <w:szCs w:val="28"/>
          <w:rtl/>
          <w:lang w:bidi="ar-DZ"/>
        </w:rPr>
        <w:t>ل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1</w:t>
      </w:r>
      <w:r w:rsidRPr="00C15B3A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802CF">
        <w:rPr>
          <w:rFonts w:hint="cs"/>
          <w:color w:val="FF0000"/>
          <w:sz w:val="28"/>
          <w:szCs w:val="28"/>
          <w:rtl/>
        </w:rPr>
        <w:t xml:space="preserve"> مــن  ا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>لـنـحـا</w:t>
      </w:r>
      <w:r w:rsidRPr="00C802C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02CF">
        <w:rPr>
          <w:rFonts w:hint="cs"/>
          <w:color w:val="FF0000"/>
          <w:sz w:val="28"/>
          <w:szCs w:val="28"/>
          <w:rtl/>
          <w:lang w:bidi="ar-DZ"/>
        </w:rPr>
        <w:t>س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C879F4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نـأ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خـذ  </w:t>
      </w:r>
      <w:r w:rsidRPr="00C879F4"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i/>
          <w:iCs/>
          <w:color w:val="FF0000"/>
          <w:sz w:val="28"/>
          <w:szCs w:val="28"/>
          <w:lang w:bidi="ar-DZ"/>
        </w:rPr>
        <w:t>c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عـلى  محـور الـتـر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تــيــب  لـتـمـثـيـل  </w:t>
      </w:r>
      <w:r w:rsidRPr="00C879F4">
        <w:rPr>
          <w:color w:val="FF0000"/>
          <w:sz w:val="28"/>
          <w:szCs w:val="28"/>
          <w:lang w:bidi="ar-DZ"/>
        </w:rPr>
        <w:t>1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 xml:space="preserve">0  </w:t>
      </w:r>
      <w:r w:rsidRPr="00C879F4">
        <w:rPr>
          <w:i/>
          <w:iCs/>
          <w:color w:val="FF0000"/>
          <w:sz w:val="28"/>
          <w:szCs w:val="28"/>
          <w:lang w:bidi="ar-DZ"/>
        </w:rPr>
        <w:t>g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</w:rPr>
        <w:t xml:space="preserve"> مــن  ا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لـنـحـ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س .</w:t>
      </w:r>
    </w:p>
    <w:p w:rsidR="00FE7498" w:rsidRPr="00C879F4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ذ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  كــ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فــ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8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>,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 xml:space="preserve">9 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C879F4">
        <w:rPr>
          <w:color w:val="FF0000"/>
          <w:sz w:val="28"/>
          <w:szCs w:val="28"/>
          <w:lang w:bidi="ar-DZ"/>
        </w:rPr>
        <w:t xml:space="preserve">  0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0</w:t>
      </w:r>
      <w:r w:rsidRPr="00C802CF">
        <w:rPr>
          <w:color w:val="FF0000"/>
          <w:sz w:val="28"/>
          <w:szCs w:val="28"/>
          <w:lang w:bidi="ar-DZ"/>
        </w:rPr>
        <w:t xml:space="preserve">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</w:p>
    <w:p w:rsidR="00FE7498" w:rsidRPr="00C879F4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ذ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  كــ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فــ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8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  <w:r w:rsidRPr="00C879F4">
        <w:rPr>
          <w:color w:val="FF0000"/>
          <w:sz w:val="28"/>
          <w:szCs w:val="28"/>
          <w:lang w:bidi="ar-DZ"/>
        </w:rPr>
        <w:t xml:space="preserve"> </w:t>
      </w:r>
    </w:p>
    <w:p w:rsidR="00FE7498" w:rsidRPr="00C879F4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نـســتــنـتــج  أ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ن  الـتـمـثـيــل  الـبـيــ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نـي  يـشـمــل  مـبــد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أ  الـمـعـلــم</w:t>
      </w:r>
    </w:p>
    <w:p w:rsidR="00FE7498" w:rsidRPr="00C879F4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و الـنـقـطـة  ذ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ت  الإحـد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ثـيــتـيــن  </w:t>
      </w:r>
      <w:r w:rsidRPr="00C879F4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2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 xml:space="preserve">0 ;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8</w:t>
      </w:r>
      <w:r w:rsidRPr="00C879F4">
        <w:rPr>
          <w:color w:val="FF0000"/>
          <w:sz w:val="28"/>
          <w:szCs w:val="28"/>
          <w:lang w:bidi="ar-DZ"/>
        </w:rPr>
        <w:t xml:space="preserve"> )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بـالاعــتـم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د  عـلـى  الـتـمـثــيــل  الـبــي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نــي ؛ اعْـــطِ  قــيــمــة  مـقــربـــة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rFonts w:hint="cs"/>
          <w:color w:val="000000"/>
          <w:sz w:val="28"/>
          <w:szCs w:val="28"/>
          <w:rtl/>
        </w:rPr>
        <w:t xml:space="preserve">     لـكــتــلـــة  </w:t>
      </w:r>
      <w:r w:rsidRPr="000665A6">
        <w:rPr>
          <w:color w:val="000000"/>
          <w:sz w:val="28"/>
          <w:szCs w:val="28"/>
          <w:lang w:bidi="ar-DZ"/>
        </w:rPr>
        <w:t xml:space="preserve">3  </w:t>
      </w:r>
      <w:r w:rsidRPr="000665A6">
        <w:rPr>
          <w:i/>
          <w:iCs/>
          <w:color w:val="000000"/>
          <w:sz w:val="28"/>
          <w:szCs w:val="28"/>
          <w:lang w:bidi="ar-DZ"/>
        </w:rPr>
        <w:t>c</w:t>
      </w:r>
      <w:r w:rsidRPr="000665A6">
        <w:rPr>
          <w:color w:val="000000"/>
          <w:sz w:val="16"/>
          <w:szCs w:val="16"/>
          <w:lang w:bidi="ar-DZ"/>
        </w:rPr>
        <w:t xml:space="preserve"> </w:t>
      </w:r>
      <w:r w:rsidRPr="000665A6">
        <w:rPr>
          <w:i/>
          <w:iCs/>
          <w:color w:val="000000"/>
          <w:sz w:val="28"/>
          <w:szCs w:val="28"/>
          <w:lang w:bidi="ar-DZ"/>
        </w:rPr>
        <w:t>m</w:t>
      </w:r>
      <w:r w:rsidRPr="000665A6">
        <w:rPr>
          <w:color w:val="000000"/>
          <w:sz w:val="28"/>
          <w:szCs w:val="28"/>
          <w:lang w:bidi="ar-DZ"/>
        </w:rPr>
        <w:t xml:space="preserve"> </w:t>
      </w:r>
      <w:r w:rsidRPr="000665A6">
        <w:rPr>
          <w:b/>
          <w:bCs/>
          <w:color w:val="000000"/>
          <w:sz w:val="28"/>
          <w:szCs w:val="28"/>
          <w:vertAlign w:val="superscript"/>
          <w:lang w:bidi="ar-DZ"/>
        </w:rPr>
        <w:t>3</w:t>
      </w:r>
      <w:r w:rsidRPr="000665A6">
        <w:rPr>
          <w:rFonts w:hint="cs"/>
          <w:color w:val="000000"/>
          <w:sz w:val="28"/>
          <w:szCs w:val="28"/>
          <w:rtl/>
        </w:rPr>
        <w:t xml:space="preserve">  مــن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، ثـــمّ  تـحــقـــق  حــس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>بـيـــا .</w:t>
      </w:r>
    </w:p>
    <w:p w:rsidR="00FE7498" w:rsidRPr="00D91BA8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D91BA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بـقـراء</w:t>
      </w:r>
      <w:r w:rsidRPr="00D91B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ة  بـيـا</w:t>
      </w:r>
      <w:r w:rsidRPr="00D91B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يــة ، </w:t>
      </w:r>
      <w:r w:rsidRPr="00D91BA8">
        <w:rPr>
          <w:rFonts w:hint="cs"/>
          <w:color w:val="FF0000"/>
          <w:sz w:val="28"/>
          <w:szCs w:val="28"/>
          <w:rtl/>
        </w:rPr>
        <w:t>كــتــلـــة</w:t>
      </w:r>
      <w:r>
        <w:rPr>
          <w:rFonts w:hint="cs"/>
          <w:color w:val="FF0000"/>
          <w:sz w:val="28"/>
          <w:szCs w:val="28"/>
          <w:rtl/>
        </w:rPr>
        <w:t xml:space="preserve"> </w:t>
      </w:r>
      <w:r w:rsidRPr="00D91BA8">
        <w:rPr>
          <w:rFonts w:hint="cs"/>
          <w:color w:val="FF0000"/>
          <w:sz w:val="28"/>
          <w:szCs w:val="28"/>
          <w:rtl/>
        </w:rPr>
        <w:t xml:space="preserve">  </w:t>
      </w:r>
      <w:r w:rsidRPr="00D91BA8">
        <w:rPr>
          <w:color w:val="FF0000"/>
          <w:sz w:val="28"/>
          <w:szCs w:val="28"/>
          <w:lang w:bidi="ar-DZ"/>
        </w:rPr>
        <w:t xml:space="preserve">3  </w:t>
      </w:r>
      <w:r w:rsidRPr="00D91BA8">
        <w:rPr>
          <w:i/>
          <w:iCs/>
          <w:color w:val="FF0000"/>
          <w:sz w:val="28"/>
          <w:szCs w:val="28"/>
          <w:lang w:bidi="ar-DZ"/>
        </w:rPr>
        <w:t>c</w:t>
      </w:r>
      <w:r w:rsidRPr="00D91BA8">
        <w:rPr>
          <w:color w:val="FF0000"/>
          <w:sz w:val="16"/>
          <w:szCs w:val="16"/>
          <w:lang w:bidi="ar-DZ"/>
        </w:rPr>
        <w:t xml:space="preserve"> </w:t>
      </w:r>
      <w:r w:rsidRPr="00D91BA8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D91BA8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D91BA8">
        <w:rPr>
          <w:rFonts w:hint="cs"/>
          <w:color w:val="FF0000"/>
          <w:sz w:val="28"/>
          <w:szCs w:val="28"/>
          <w:rtl/>
        </w:rPr>
        <w:t xml:space="preserve">  مــن  ا</w:t>
      </w:r>
      <w:r w:rsidRPr="00D91BA8">
        <w:rPr>
          <w:rFonts w:hint="cs"/>
          <w:color w:val="FF0000"/>
          <w:sz w:val="28"/>
          <w:szCs w:val="28"/>
          <w:rtl/>
          <w:lang w:bidi="ar-DZ"/>
        </w:rPr>
        <w:t>لـنــحـــا</w:t>
      </w:r>
      <w:r w:rsidRPr="00D91B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91BA8">
        <w:rPr>
          <w:rFonts w:hint="cs"/>
          <w:color w:val="FF0000"/>
          <w:sz w:val="28"/>
          <w:szCs w:val="28"/>
          <w:rtl/>
          <w:lang w:bidi="ar-DZ"/>
        </w:rPr>
        <w:t>س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هــي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تـر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تــيــب</w:t>
      </w:r>
    </w:p>
    <w:p w:rsidR="00FE7498" w:rsidRPr="00D91BA8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D91BA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لـنـقـطـة  ذ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ت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فـا</w:t>
      </w:r>
      <w:r w:rsidRPr="00816DB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صـلــة  3  ، و هـي  بـا</w:t>
      </w:r>
      <w:r w:rsidRPr="00816DB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تـقــريــب 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28"/>
          <w:szCs w:val="28"/>
          <w:lang w:bidi="ar-DZ"/>
        </w:rPr>
        <w:t xml:space="preserve">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Pr="00D91BA8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D91BA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816DB1">
        <w:rPr>
          <w:rFonts w:hint="cs"/>
          <w:color w:val="FF0000"/>
          <w:sz w:val="28"/>
          <w:szCs w:val="28"/>
          <w:rtl/>
        </w:rPr>
        <w:t>تـحــقـــق  حــســا</w:t>
      </w:r>
      <w:r w:rsidRPr="00816DB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16DB1">
        <w:rPr>
          <w:rFonts w:hint="cs"/>
          <w:color w:val="FF0000"/>
          <w:sz w:val="28"/>
          <w:szCs w:val="28"/>
          <w:rtl/>
        </w:rPr>
        <w:t>بـيـــا</w:t>
      </w:r>
      <w:r>
        <w:rPr>
          <w:rFonts w:hint="cs"/>
          <w:color w:val="FF0000"/>
          <w:sz w:val="28"/>
          <w:szCs w:val="28"/>
          <w:rtl/>
        </w:rPr>
        <w:t xml:space="preserve"> :</w:t>
      </w:r>
    </w:p>
    <w:p w:rsidR="00FE7498" w:rsidRPr="00816DB1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ذ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ا  كــا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فــإ</w:t>
      </w:r>
      <w:r w:rsidRPr="00C879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Pr="00C879F4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8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>,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 xml:space="preserve">9 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Pr="00C879F4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16DB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79F4">
        <w:rPr>
          <w:color w:val="FF0000"/>
          <w:sz w:val="28"/>
          <w:szCs w:val="28"/>
          <w:lang w:bidi="ar-DZ"/>
        </w:rPr>
        <w:t>,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C802CF">
        <w:rPr>
          <w:color w:val="FF0000"/>
          <w:sz w:val="28"/>
          <w:szCs w:val="28"/>
          <w:lang w:bidi="ar-DZ"/>
        </w:rPr>
        <w:t xml:space="preserve">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</w:p>
    <w:p w:rsidR="00FE7498" w:rsidRPr="000665A6" w:rsidRDefault="00FE7498" w:rsidP="00FE7498">
      <w:pPr>
        <w:bidi/>
        <w:spacing w:line="408" w:lineRule="auto"/>
        <w:rPr>
          <w:rFonts w:hint="cs"/>
          <w:color w:val="000000"/>
          <w:sz w:val="28"/>
          <w:szCs w:val="28"/>
          <w:rtl/>
        </w:rPr>
      </w:pPr>
      <w:r w:rsidRPr="000665A6">
        <w:rPr>
          <w:color w:val="000000"/>
          <w:sz w:val="28"/>
          <w:szCs w:val="28"/>
          <w:rtl/>
        </w:rPr>
        <w:t xml:space="preserve"> </w:t>
      </w:r>
      <w:r w:rsidRPr="000665A6">
        <w:rPr>
          <w:color w:val="000000"/>
          <w:sz w:val="28"/>
          <w:szCs w:val="28"/>
          <w:lang w:bidi="ar-DZ"/>
        </w:rPr>
        <w:sym w:font="Wingdings 3" w:char="0085"/>
      </w:r>
      <w:r w:rsidRPr="000665A6">
        <w:rPr>
          <w:color w:val="000000"/>
          <w:sz w:val="28"/>
          <w:szCs w:val="28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</w:rPr>
        <w:t xml:space="preserve">مــا هــو حـجـــم  </w:t>
      </w:r>
      <w:r w:rsidRPr="000665A6">
        <w:rPr>
          <w:color w:val="000000"/>
          <w:sz w:val="28"/>
          <w:szCs w:val="28"/>
        </w:rPr>
        <w:t>1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,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4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>2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color w:val="000000"/>
          <w:sz w:val="28"/>
          <w:szCs w:val="28"/>
        </w:rPr>
        <w:t xml:space="preserve">4  </w:t>
      </w:r>
      <w:r w:rsidRPr="000665A6">
        <w:rPr>
          <w:i/>
          <w:iCs/>
          <w:color w:val="000000"/>
          <w:sz w:val="28"/>
          <w:szCs w:val="28"/>
        </w:rPr>
        <w:t>k</w:t>
      </w:r>
      <w:r w:rsidRPr="000665A6">
        <w:rPr>
          <w:color w:val="000000"/>
          <w:sz w:val="16"/>
          <w:szCs w:val="16"/>
        </w:rPr>
        <w:t xml:space="preserve"> </w:t>
      </w:r>
      <w:r w:rsidRPr="000665A6">
        <w:rPr>
          <w:i/>
          <w:iCs/>
          <w:color w:val="000000"/>
          <w:sz w:val="28"/>
          <w:szCs w:val="28"/>
        </w:rPr>
        <w:t>g</w:t>
      </w:r>
      <w:r w:rsidRPr="000665A6">
        <w:rPr>
          <w:rFonts w:hint="cs"/>
          <w:color w:val="000000"/>
          <w:sz w:val="28"/>
          <w:szCs w:val="28"/>
          <w:rtl/>
        </w:rPr>
        <w:t xml:space="preserve">  مــن  ا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لـنــحـــا</w:t>
      </w:r>
      <w:r w:rsidRPr="000665A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665A6">
        <w:rPr>
          <w:rFonts w:hint="cs"/>
          <w:color w:val="000000"/>
          <w:sz w:val="28"/>
          <w:szCs w:val="28"/>
          <w:rtl/>
          <w:lang w:bidi="ar-DZ"/>
        </w:rPr>
        <w:t>س</w:t>
      </w:r>
      <w:r w:rsidRPr="000665A6">
        <w:rPr>
          <w:rFonts w:hint="cs"/>
          <w:color w:val="000000"/>
          <w:sz w:val="28"/>
          <w:szCs w:val="28"/>
          <w:rtl/>
        </w:rPr>
        <w:t xml:space="preserve"> ؟  عــلـــل .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59318E">
        <w:rPr>
          <w:rFonts w:hint="cs"/>
          <w:color w:val="FF0000"/>
          <w:sz w:val="28"/>
          <w:szCs w:val="28"/>
          <w:u w:val="thick"/>
          <w:rtl/>
          <w:lang w:bidi="ar-DZ"/>
        </w:rPr>
        <w:t>الـتـحــويـــل</w:t>
      </w: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  <w:proofErr w:type="gramEnd"/>
    </w:p>
    <w:p w:rsidR="00FE7498" w:rsidRPr="0059318E" w:rsidRDefault="00FE7498" w:rsidP="00FE7498">
      <w:pPr>
        <w:spacing w:line="408" w:lineRule="auto"/>
        <w:rPr>
          <w:color w:val="FF0000"/>
          <w:sz w:val="28"/>
          <w:szCs w:val="28"/>
          <w:lang w:bidi="ar-DZ"/>
        </w:rPr>
      </w:pPr>
      <w:r w:rsidRPr="00C802CF">
        <w:rPr>
          <w:color w:val="FF0000"/>
          <w:sz w:val="28"/>
          <w:szCs w:val="28"/>
          <w:lang w:bidi="ar-DZ"/>
        </w:rPr>
        <w:t xml:space="preserve">           </w:t>
      </w:r>
      <w:r>
        <w:rPr>
          <w:color w:val="FF0000"/>
          <w:sz w:val="28"/>
          <w:szCs w:val="28"/>
          <w:lang w:bidi="ar-DZ"/>
        </w:rPr>
        <w:t xml:space="preserve">                                 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F17212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     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59318E">
        <w:rPr>
          <w:color w:val="FF0000"/>
          <w:sz w:val="28"/>
          <w:szCs w:val="28"/>
        </w:rPr>
        <w:t>1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,</w:t>
      </w:r>
      <w:proofErr w:type="gramEnd"/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4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2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 xml:space="preserve">4  </w:t>
      </w:r>
      <w:r w:rsidRPr="0059318E">
        <w:rPr>
          <w:i/>
          <w:iCs/>
          <w:color w:val="FF0000"/>
          <w:sz w:val="28"/>
          <w:szCs w:val="28"/>
        </w:rPr>
        <w:t>k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i/>
          <w:iCs/>
          <w:color w:val="FF0000"/>
          <w:sz w:val="28"/>
          <w:szCs w:val="28"/>
        </w:rPr>
        <w:t>g</w:t>
      </w:r>
    </w:p>
    <w:p w:rsidR="00FE7498" w:rsidRPr="0059318E" w:rsidRDefault="00FE7498" w:rsidP="00FE7498">
      <w:pPr>
        <w:spacing w:line="408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</w:t>
      </w:r>
      <w:r w:rsidRPr="00F17212">
        <w:rPr>
          <w:color w:val="FF0000"/>
          <w:sz w:val="12"/>
          <w:szCs w:val="12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         </w:t>
      </w:r>
      <w:r w:rsidRPr="00C802C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02CF">
        <w:rPr>
          <w:color w:val="FF0000"/>
          <w:sz w:val="28"/>
          <w:szCs w:val="28"/>
          <w:lang w:bidi="ar-DZ"/>
        </w:rPr>
        <w:t xml:space="preserve"> 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C802CF">
        <w:rPr>
          <w:color w:val="FF0000"/>
          <w:sz w:val="28"/>
          <w:szCs w:val="28"/>
          <w:lang w:bidi="ar-DZ"/>
        </w:rPr>
        <w:t xml:space="preserve">  </w:t>
      </w:r>
      <w:r w:rsidRPr="00C802CF">
        <w:rPr>
          <w:i/>
          <w:iCs/>
          <w:color w:val="FF0000"/>
          <w:sz w:val="28"/>
          <w:szCs w:val="28"/>
          <w:lang w:bidi="ar-DZ"/>
        </w:rPr>
        <w:t>g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لـنـحــل  الـمـعــا</w:t>
      </w:r>
      <w:r w:rsidRPr="005931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د</w:t>
      </w:r>
      <w:r w:rsidRPr="005931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ـة :  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لـد</w:t>
      </w:r>
      <w:r w:rsidRPr="005931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ـنــا    </w:t>
      </w:r>
      <w:r w:rsidRPr="00C879F4">
        <w:rPr>
          <w:i/>
          <w:iCs/>
          <w:color w:val="FF0000"/>
          <w:sz w:val="28"/>
          <w:szCs w:val="28"/>
          <w:lang w:bidi="ar-DZ"/>
        </w:rPr>
        <w:t>m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ـه    </w:t>
      </w:r>
      <w:r w:rsidRPr="00C802CF">
        <w:rPr>
          <w:color w:val="FF0000"/>
          <w:sz w:val="28"/>
          <w:szCs w:val="28"/>
          <w:lang w:bidi="ar-DZ"/>
        </w:rPr>
        <w:t>8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,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9  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ـه    </w:t>
      </w:r>
      <w:r w:rsidRPr="00C802CF">
        <w:rPr>
          <w:color w:val="FF0000"/>
          <w:sz w:val="28"/>
          <w:szCs w:val="28"/>
          <w:lang w:bidi="ar-DZ"/>
        </w:rPr>
        <w:t>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4 </w:t>
      </w:r>
      <w:r w:rsidRPr="0059318E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÷</w:t>
      </w:r>
      <w:r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8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,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9</w:t>
      </w:r>
    </w:p>
    <w:p w:rsidR="00FE7498" w:rsidRPr="0059318E" w:rsidRDefault="00FE7498" w:rsidP="00FE7498">
      <w:pPr>
        <w:bidi/>
        <w:spacing w:line="408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ـه    </w:t>
      </w:r>
      <w:r w:rsidRPr="00C802CF">
        <w:rPr>
          <w:color w:val="FF0000"/>
          <w:sz w:val="28"/>
          <w:szCs w:val="28"/>
          <w:lang w:bidi="ar-DZ"/>
        </w:rPr>
        <w:t>V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79F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C879F4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1</w:t>
      </w:r>
      <w:r w:rsidRPr="005931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FE7498" w:rsidRPr="0059318E" w:rsidRDefault="00FE7498" w:rsidP="00FE7498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59318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59318E">
        <w:rPr>
          <w:rFonts w:hint="cs"/>
          <w:color w:val="FF0000"/>
          <w:sz w:val="28"/>
          <w:szCs w:val="28"/>
          <w:rtl/>
        </w:rPr>
        <w:t xml:space="preserve">حـجـــم  </w:t>
      </w:r>
      <w:r w:rsidRPr="0059318E">
        <w:rPr>
          <w:color w:val="FF0000"/>
          <w:sz w:val="28"/>
          <w:szCs w:val="28"/>
        </w:rPr>
        <w:t>1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,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4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>2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color w:val="FF0000"/>
          <w:sz w:val="28"/>
          <w:szCs w:val="28"/>
        </w:rPr>
        <w:t xml:space="preserve">4  </w:t>
      </w:r>
      <w:r w:rsidRPr="0059318E">
        <w:rPr>
          <w:i/>
          <w:iCs/>
          <w:color w:val="FF0000"/>
          <w:sz w:val="28"/>
          <w:szCs w:val="28"/>
        </w:rPr>
        <w:t>k</w:t>
      </w:r>
      <w:r w:rsidRPr="0059318E">
        <w:rPr>
          <w:color w:val="FF0000"/>
          <w:sz w:val="16"/>
          <w:szCs w:val="16"/>
        </w:rPr>
        <w:t xml:space="preserve"> </w:t>
      </w:r>
      <w:r w:rsidRPr="0059318E">
        <w:rPr>
          <w:i/>
          <w:iCs/>
          <w:color w:val="FF0000"/>
          <w:sz w:val="28"/>
          <w:szCs w:val="28"/>
        </w:rPr>
        <w:t>g</w:t>
      </w:r>
      <w:r w:rsidRPr="0059318E">
        <w:rPr>
          <w:rFonts w:hint="cs"/>
          <w:color w:val="FF0000"/>
          <w:sz w:val="28"/>
          <w:szCs w:val="28"/>
          <w:rtl/>
        </w:rPr>
        <w:t xml:space="preserve">  مــن  ا</w:t>
      </w:r>
      <w:r w:rsidRPr="0059318E">
        <w:rPr>
          <w:rFonts w:hint="cs"/>
          <w:color w:val="FF0000"/>
          <w:sz w:val="28"/>
          <w:szCs w:val="28"/>
          <w:rtl/>
          <w:lang w:bidi="ar-DZ"/>
        </w:rPr>
        <w:t>لـنــحـــا</w:t>
      </w:r>
      <w:r w:rsidRPr="005931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18E">
        <w:rPr>
          <w:rFonts w:hint="cs"/>
          <w:color w:val="FF0000"/>
          <w:sz w:val="28"/>
          <w:szCs w:val="28"/>
          <w:rtl/>
          <w:lang w:bidi="ar-DZ"/>
        </w:rPr>
        <w:t>س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هــو  </w:t>
      </w:r>
      <w:r>
        <w:rPr>
          <w:color w:val="FF0000"/>
          <w:sz w:val="28"/>
          <w:szCs w:val="28"/>
          <w:lang w:bidi="ar-DZ"/>
        </w:rPr>
        <w:t>1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C879F4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c</w:t>
      </w:r>
      <w:r w:rsidRPr="00C802CF">
        <w:rPr>
          <w:color w:val="FF0000"/>
          <w:sz w:val="16"/>
          <w:szCs w:val="16"/>
          <w:lang w:bidi="ar-DZ"/>
        </w:rPr>
        <w:t xml:space="preserve"> </w:t>
      </w:r>
      <w:r w:rsidRPr="00C802CF">
        <w:rPr>
          <w:i/>
          <w:iCs/>
          <w:color w:val="FF0000"/>
          <w:sz w:val="28"/>
          <w:szCs w:val="28"/>
          <w:lang w:bidi="ar-DZ"/>
        </w:rPr>
        <w:t>m</w:t>
      </w:r>
      <w:r w:rsidRPr="00C15B3A">
        <w:rPr>
          <w:color w:val="FF0000"/>
          <w:sz w:val="28"/>
          <w:szCs w:val="28"/>
          <w:lang w:bidi="ar-DZ"/>
        </w:rPr>
        <w:t xml:space="preserve"> </w:t>
      </w:r>
      <w:r w:rsidRPr="00C802CF">
        <w:rPr>
          <w:b/>
          <w:bCs/>
          <w:color w:val="FF0000"/>
          <w:sz w:val="28"/>
          <w:szCs w:val="28"/>
          <w:vertAlign w:val="superscript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3D6D03" w:rsidRDefault="00370254" w:rsidP="00FE7498">
      <w:pPr>
        <w:bidi/>
        <w:spacing w:line="360" w:lineRule="auto"/>
        <w:rPr>
          <w:rFonts w:hint="cs"/>
          <w:b/>
          <w:bCs/>
          <w:color w:val="0000FF"/>
          <w:sz w:val="28"/>
          <w:szCs w:val="28"/>
          <w:rtl/>
          <w:lang w:bidi="ar-DZ"/>
        </w:rPr>
      </w:pP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lastRenderedPageBreak/>
        <w:t>الـتـمـثـيــل  الـبـيـا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>نـي  ل</w:t>
      </w:r>
      <w:r w:rsidRPr="003D6D03">
        <w:rPr>
          <w:rFonts w:hint="cs"/>
          <w:b/>
          <w:bCs/>
          <w:color w:val="0000FF"/>
          <w:sz w:val="28"/>
          <w:szCs w:val="28"/>
          <w:rtl/>
        </w:rPr>
        <w:t>ـكـتـلـة  ا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>لـنـحـا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>س</w:t>
      </w:r>
      <w:r w:rsidRPr="003D6D03">
        <w:rPr>
          <w:rFonts w:hint="cs"/>
          <w:b/>
          <w:bCs/>
          <w:color w:val="0000FF"/>
          <w:sz w:val="28"/>
          <w:szCs w:val="28"/>
          <w:rtl/>
        </w:rPr>
        <w:t xml:space="preserve">  بـد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</w:rPr>
        <w:t>لا</w:t>
      </w:r>
      <w:r w:rsidRPr="003D6D03">
        <w:rPr>
          <w:rFonts w:hint="cs"/>
          <w:b/>
          <w:bCs/>
          <w:color w:val="0000FF"/>
          <w:sz w:val="16"/>
          <w:szCs w:val="16"/>
          <w:rtl/>
          <w:lang w:bidi="ar-DZ"/>
        </w:rPr>
        <w:t xml:space="preserve"> </w:t>
      </w:r>
      <w:r w:rsidRPr="003D6D03">
        <w:rPr>
          <w:rFonts w:hint="cs"/>
          <w:b/>
          <w:bCs/>
          <w:color w:val="0000FF"/>
          <w:sz w:val="28"/>
          <w:szCs w:val="28"/>
          <w:rtl/>
        </w:rPr>
        <w:t>لـة  حـجـمـه</w:t>
      </w:r>
      <w:r w:rsidRPr="003D6D03">
        <w:rPr>
          <w:rFonts w:hint="cs"/>
          <w:b/>
          <w:bCs/>
          <w:color w:val="0000FF"/>
          <w:sz w:val="28"/>
          <w:szCs w:val="28"/>
          <w:rtl/>
          <w:lang w:bidi="ar-DZ"/>
        </w:rPr>
        <w:t xml:space="preserve"> :</w:t>
      </w: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A94800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3030" style="position:absolute;left:0;text-align:left;margin-left:-16.1pt;margin-top:9.5pt;width:814.45pt;height:567.45pt;z-index:251735552" coordorigin="245,474" coordsize="16289,11349">
            <v:shape id="_x0000_s2877" type="#_x0000_t75" style="position:absolute;left:3024;top:-1821;width:10963;height:15918;rotation:90" o:regroupid="42">
              <v:imagedata r:id="rId107" o:title="" croptop="3384f" cropbottom="1693f" cropleft="1742f" cropright="21733f"/>
            </v:shape>
            <v:line id="_x0000_s2878" style="position:absolute;rotation:-180" from="2692,9720" to="2692,11251" o:regroupid="42" strokecolor="red" strokeweight="1.5pt">
              <v:stroke dashstyle="dash"/>
            </v:line>
            <v:line id="_x0000_s2879" style="position:absolute;rotation:-180" from="12360,1124" to="12360,11272" o:regroupid="42" strokecolor="red" strokeweight="1.5pt">
              <v:stroke dashstyle="dash"/>
            </v:line>
            <v:shape id="_x0000_s2880" type="#_x0000_t202" style="position:absolute;left:245;top:541;width:680;height:11282" o:regroupid="42" stroked="f">
              <v:textbox style="mso-next-textbox:#_x0000_s2880" inset=".5mm,,1.5mm">
                <w:txbxContent>
                  <w:p w:rsidR="00FE7498" w:rsidRPr="002312E2" w:rsidRDefault="00FE7498" w:rsidP="00FE7498">
                    <w:pPr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307270" w:rsidRDefault="00FE7498" w:rsidP="00FE7498">
                    <w:pPr>
                      <w:spacing w:line="360" w:lineRule="auto"/>
                      <w:jc w:val="right"/>
                      <w:rPr>
                        <w:color w:val="FF0000"/>
                        <w:sz w:val="28"/>
                        <w:szCs w:val="28"/>
                      </w:rPr>
                    </w:pPr>
                    <w:r w:rsidRPr="00307270">
                      <w:rPr>
                        <w:color w:val="FF0000"/>
                        <w:sz w:val="28"/>
                        <w:szCs w:val="28"/>
                      </w:rPr>
                      <w:t>1</w:t>
                    </w:r>
                    <w:r w:rsidRPr="00307270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7</w:t>
                    </w:r>
                    <w:r w:rsidRPr="00307270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8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7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6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08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08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08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9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08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08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3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  <w:p w:rsidR="00FE7498" w:rsidRPr="002312E2" w:rsidRDefault="00FE7498" w:rsidP="00FE7498">
                    <w:pPr>
                      <w:spacing w:line="432" w:lineRule="auto"/>
                      <w:jc w:val="right"/>
                      <w:rPr>
                        <w:color w:val="000000"/>
                        <w:sz w:val="28"/>
                        <w:szCs w:val="28"/>
                      </w:rPr>
                    </w:pPr>
                    <w:r w:rsidRPr="002312E2"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2312E2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2312E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881" type="#_x0000_t202" style="position:absolute;left:603;top:11277;width:15931;height:454" o:regroupid="42" stroked="f">
              <v:textbox style="mso-next-textbox:#_x0000_s2881" inset="1mm,1mm,0,0">
                <w:txbxContent>
                  <w:p w:rsidR="00FE7498" w:rsidRPr="006425F2" w:rsidRDefault="00FE7498" w:rsidP="00FE7498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0         1      2      3    </w:t>
                    </w:r>
                    <w:r w:rsidRPr="00BF7D8A">
                      <w:rPr>
                        <w:sz w:val="8"/>
                        <w:szCs w:val="8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 4      5                                    </w:t>
                    </w:r>
                    <w:r w:rsidRPr="00BF7D8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BF7D8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0                                   </w:t>
                    </w:r>
                    <w:r w:rsidRPr="00BF7D8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BF7D8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5                                    2</w:t>
                    </w:r>
                    <w:r w:rsidRPr="00BF7D8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0                              </w: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c</w:t>
                    </w:r>
                    <w:proofErr w:type="gramEnd"/>
                    <w:r w:rsidRPr="004745B9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m</w:t>
                    </w:r>
                    <w:r w:rsidRPr="00C15B3A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C15B3A">
                      <w:rPr>
                        <w:b/>
                        <w:bCs/>
                        <w:sz w:val="28"/>
                        <w:szCs w:val="28"/>
                        <w:vertAlign w:val="superscript"/>
                        <w:lang w:bidi="ar-DZ"/>
                      </w:rPr>
                      <w:t>3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حـجــم</w:t>
                    </w:r>
                  </w:p>
                </w:txbxContent>
              </v:textbox>
            </v:shape>
            <v:line id="_x0000_s2882" style="position:absolute;rotation:-90" from="6654,-4610" to="6654,6842" o:regroupid="42" strokecolor="red" strokeweight="1.5pt">
              <v:stroke dashstyle="dash"/>
            </v:line>
            <v:shape id="_x0000_s2883" type="#_x0000_t202" style="position:absolute;left:12688;top:897;width:1531;height:397" o:regroupid="42" stroked="f">
              <v:textbox style="mso-next-textbox:#_x0000_s2883" inset="1mm,0,0,0">
                <w:txbxContent>
                  <w:p w:rsidR="00FE7498" w:rsidRPr="0062476D" w:rsidRDefault="00FE7498" w:rsidP="00FE7498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m</w:t>
                    </w:r>
                    <w:r w:rsidRPr="0062476D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62476D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62476D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62476D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,</w:t>
                    </w:r>
                    <w:proofErr w:type="gramEnd"/>
                    <w:r w:rsidRPr="0062476D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9 </w:t>
                    </w:r>
                    <w:r w:rsidRPr="0062476D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V</w:t>
                    </w:r>
                  </w:p>
                </w:txbxContent>
              </v:textbox>
            </v:shape>
            <v:line id="_x0000_s2884" style="position:absolute" from="806,11244" to="16510,11244" o:regroupid="42" strokeweight="1.5pt">
              <v:stroke endarrow="classic"/>
            </v:line>
            <v:line id="_x0000_s2886" style="position:absolute" from="13501,11170" to="13501,11340" o:regroupid="42" strokeweight="1.5pt"/>
            <v:line id="_x0000_s2887" style="position:absolute" from="12931,11170" to="12931,11340" o:regroupid="42" strokeweight="1.5pt"/>
            <v:line id="_x0000_s2888" style="position:absolute" from="10079,11170" to="10079,11340" o:regroupid="42" strokeweight="1.5pt"/>
            <v:line id="_x0000_s2889" style="position:absolute" from="12359,11170" to="12359,11340" o:regroupid="42" strokeweight="1.5pt"/>
            <v:line id="_x0000_s2890" style="position:absolute" from="11787,11170" to="11787,11340" o:regroupid="42" strokeweight="1.5pt"/>
            <v:line id="_x0000_s2891" style="position:absolute" from="11222,11170" to="11222,11340" o:regroupid="42" strokeweight="1.5pt"/>
            <v:line id="_x0000_s2892" style="position:absolute" from="10654,11170" to="10654,11340" o:regroupid="42" strokeweight="1.5pt"/>
            <v:line id="_x0000_s2893" style="position:absolute" from="2690,11170" to="2690,11340" o:regroupid="42" strokeweight="1.5pt"/>
            <v:line id="_x0000_s2894" style="position:absolute" from="2126,11170" to="2126,11340" o:regroupid="42" strokeweight="1.5pt"/>
            <v:line id="_x0000_s2895" style="position:absolute" from="1552,11170" to="1552,11340" o:regroupid="42" strokeweight="1.5pt"/>
            <v:line id="_x0000_s2896" style="position:absolute" from="3258,11170" to="3258,11340" o:regroupid="42" strokeweight="1.5pt"/>
            <v:line id="_x0000_s2897" style="position:absolute" from="8381,11170" to="8381,11340" o:regroupid="42" strokeweight="1.5pt"/>
            <v:line id="_x0000_s2898" style="position:absolute" from="7811,11170" to="7811,11340" o:regroupid="42" strokeweight="1.5pt"/>
            <v:line id="_x0000_s2899" style="position:absolute" from="4959,11170" to="4959,11340" o:regroupid="42" strokeweight="1.5pt"/>
            <v:line id="_x0000_s2900" style="position:absolute" from="4400,11170" to="4400,11340" o:regroupid="42" strokeweight="1.5pt"/>
            <v:line id="_x0000_s2901" style="position:absolute" from="3830,11170" to="3830,11340" o:regroupid="42" strokeweight="1.5pt"/>
            <v:line id="_x0000_s2902" style="position:absolute" from="7239,11170" to="7239,11340" o:regroupid="42" strokeweight="1.5pt"/>
            <v:line id="_x0000_s2903" style="position:absolute" from="6667,11170" to="6667,11340" o:regroupid="42" strokeweight="1.5pt"/>
            <v:line id="_x0000_s2904" style="position:absolute" from="6102,11170" to="6102,11340" o:regroupid="42" strokeweight="1.5pt"/>
            <v:line id="_x0000_s2905" style="position:absolute" from="5534,11170" to="5534,11340" o:regroupid="42" strokeweight="1.5pt"/>
            <v:line id="_x0000_s2906" style="position:absolute" from="9520,11170" to="9520,11340" o:regroupid="42" strokeweight="1.5pt"/>
            <v:line id="_x0000_s2907" style="position:absolute" from="8950,11170" to="8950,11340" o:regroupid="42" strokeweight="1.5pt"/>
            <v:rect id="_x0000_s2908" style="position:absolute;left:855;top:527;width:1984;height:397" o:regroupid="42" stroked="f"/>
            <v:line id="_x0000_s2909" style="position:absolute;rotation:-90" from="1807,8839" to="1807,10596" o:regroupid="42" strokecolor="red" strokeweight="1.5pt">
              <v:stroke dashstyle="dash"/>
            </v:line>
            <v:line id="_x0000_s2910" style="position:absolute;rotation:-90" from="985,4909" to="985,5079" o:regroupid="42" strokeweight="1.5pt"/>
            <v:line id="_x0000_s2911" style="position:absolute;rotation:-90" from="985,5464" to="985,5634" o:regroupid="42" strokeweight="1.5pt"/>
            <v:line id="_x0000_s2912" style="position:absolute;rotation:-90" from="985,6044" to="985,6214" o:regroupid="42" strokeweight="1.5pt"/>
            <v:line id="_x0000_s2913" style="position:absolute;rotation:-90" from="985,6608" to="985,6778" o:regroupid="42" strokeweight="1.5pt"/>
            <v:line id="_x0000_s2914" style="position:absolute;rotation:-90" from="985,7183" to="985,7353" o:regroupid="42" strokeweight="1.5pt"/>
            <v:line id="_x0000_s2915" style="position:absolute;rotation:-90" from="985,7746" to="985,7916" o:regroupid="42" strokeweight="1.5pt"/>
            <v:line id="_x0000_s2916" style="position:absolute;rotation:-90" from="985,8311" to="985,8481" o:regroupid="42" strokeweight="1.5pt"/>
            <v:line id="_x0000_s2917" style="position:absolute;rotation:-90" from="985,8876" to="985,9046" o:regroupid="42" strokeweight="1.5pt"/>
            <v:line id="_x0000_s2918" style="position:absolute;rotation:-90" from="985,9451" to="985,9621" o:regroupid="42" strokeweight="1.5pt"/>
            <v:line id="_x0000_s2919" style="position:absolute;rotation:-90" from="985,10020" to="985,10190" o:regroupid="42" strokeweight="1.5pt"/>
            <v:line id="_x0000_s2920" style="position:absolute;rotation:-90" from="985,10585" to="985,10755" o:regroupid="42" strokeweight="1.5pt"/>
            <v:line id="_x0000_s2921" style="position:absolute;rotation:-90" from="985,911" to="985,1081" o:regroupid="42" strokeweight="1.5pt"/>
            <v:line id="_x0000_s2922" style="position:absolute;rotation:-90" from="985,2057" to="985,2227" o:regroupid="42" strokeweight="1.5pt"/>
            <v:line id="_x0000_s2923" style="position:absolute;rotation:-90" from="985,2631" to="985,2801" o:regroupid="42" strokeweight="1.5pt"/>
            <v:line id="_x0000_s2924" style="position:absolute;rotation:-90" from="985,3194" to="985,3364" o:regroupid="42" strokeweight="1.5pt"/>
            <v:line id="_x0000_s2925" style="position:absolute;rotation:-90" from="985,3769" to="985,3939" o:regroupid="42" strokeweight="1.5pt"/>
            <v:line id="_x0000_s2926" style="position:absolute;rotation:-90" from="985,4334" to="985,4504" o:regroupid="42" strokeweight="1.5pt"/>
            <v:shape id="_x0000_s2927" type="#_x0000_t202" style="position:absolute;left:1109;top:474;width:1531;height:397" o:regroupid="42" filled="f" stroked="f">
              <v:textbox style="mso-next-textbox:#_x0000_s2927" inset="1mm,1mm,0,0">
                <w:txbxContent>
                  <w:p w:rsidR="00FE7498" w:rsidRPr="006425F2" w:rsidRDefault="00FE7498" w:rsidP="00FE7498">
                    <w:pPr>
                      <w:bidi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كـتـلـ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(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g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</w:p>
                </w:txbxContent>
              </v:textbox>
            </v:shape>
            <v:shape id="_x0000_s2928" type="#_x0000_t32" style="position:absolute;left:978;top:702;width:11849;height:10547;flip:y" o:connectortype="straight" o:regroupid="42" strokecolor="green" strokeweight="1.5pt">
              <o:lock v:ext="edit" aspectratio="t"/>
            </v:shape>
            <v:line id="_x0000_s2929" style="position:absolute;rotation:-90" from="985,1483" to="985,1653" o:regroupid="42" strokeweight="1.5pt"/>
            <v:shape id="_x0000_s3029" type="#_x0000_t32" style="position:absolute;left:976;top:507;width:0;height:11112;flip:y" o:connectortype="straight" strokeweight="1.5pt">
              <v:stroke endarrow="classic"/>
            </v:shape>
          </v:group>
        </w:pict>
      </w: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FE7498" w:rsidRPr="00C879F4" w:rsidRDefault="00FE7498" w:rsidP="00FE74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sectPr w:rsidR="00FE7498" w:rsidRPr="00C879F4" w:rsidSect="00FE7498">
      <w:pgSz w:w="16838" w:h="11906" w:orient="landscape" w:code="9"/>
      <w:pgMar w:top="284" w:right="567" w:bottom="284" w:left="567" w:header="709" w:footer="709" w:gutter="0"/>
      <w:cols w:num="2" w:space="708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955668"/>
    <w:multiLevelType w:val="hybridMultilevel"/>
    <w:tmpl w:val="4014892A"/>
    <w:lvl w:ilvl="0" w:tplc="698A727A">
      <w:start w:val="4"/>
      <w:numFmt w:val="bullet"/>
      <w:lvlText w:val="–"/>
      <w:lvlJc w:val="left"/>
      <w:pPr>
        <w:tabs>
          <w:tab w:val="num" w:pos="645"/>
        </w:tabs>
        <w:ind w:left="645" w:hanging="360"/>
      </w:pPr>
      <w:rPr>
        <w:rFonts w:ascii="Tahoma" w:eastAsia="Times New Roman" w:hAnsi="Tahoma" w:cs="Tahoma" w:hint="default"/>
        <w:color w:val="000000"/>
      </w:rPr>
    </w:lvl>
    <w:lvl w:ilvl="1" w:tplc="040C0003" w:tentative="1">
      <w:start w:val="1"/>
      <w:numFmt w:val="bullet"/>
      <w:lvlText w:val="o"/>
      <w:lvlJc w:val="left"/>
      <w:pPr>
        <w:tabs>
          <w:tab w:val="num" w:pos="1365"/>
        </w:tabs>
        <w:ind w:left="13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085"/>
        </w:tabs>
        <w:ind w:left="20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05"/>
        </w:tabs>
        <w:ind w:left="28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25"/>
        </w:tabs>
        <w:ind w:left="35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45"/>
        </w:tabs>
        <w:ind w:left="42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65"/>
        </w:tabs>
        <w:ind w:left="49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85"/>
        </w:tabs>
        <w:ind w:left="56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05"/>
        </w:tabs>
        <w:ind w:left="640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hideSpellingErrors/>
  <w:proofState w:grammar="clean"/>
  <w:stylePaneFormatFilter w:val="3F01"/>
  <w:defaultTabStop w:val="708"/>
  <w:hyphenationZone w:val="425"/>
  <w:characterSpacingControl w:val="doNotCompress"/>
  <w:compat/>
  <w:rsids>
    <w:rsidRoot w:val="00850004"/>
    <w:rsid w:val="00006099"/>
    <w:rsid w:val="00015054"/>
    <w:rsid w:val="0002069F"/>
    <w:rsid w:val="00024065"/>
    <w:rsid w:val="000346AF"/>
    <w:rsid w:val="000428F5"/>
    <w:rsid w:val="00045E3D"/>
    <w:rsid w:val="000618C7"/>
    <w:rsid w:val="00083353"/>
    <w:rsid w:val="000917C4"/>
    <w:rsid w:val="000921A9"/>
    <w:rsid w:val="000A5F3D"/>
    <w:rsid w:val="000B6112"/>
    <w:rsid w:val="000B681B"/>
    <w:rsid w:val="000B7C29"/>
    <w:rsid w:val="000C1B8B"/>
    <w:rsid w:val="000C31E0"/>
    <w:rsid w:val="000D0E53"/>
    <w:rsid w:val="000E2679"/>
    <w:rsid w:val="000F1D98"/>
    <w:rsid w:val="001004B0"/>
    <w:rsid w:val="0010517E"/>
    <w:rsid w:val="001061AA"/>
    <w:rsid w:val="00110B3E"/>
    <w:rsid w:val="00117975"/>
    <w:rsid w:val="00123999"/>
    <w:rsid w:val="00123A14"/>
    <w:rsid w:val="00133AD1"/>
    <w:rsid w:val="0015077E"/>
    <w:rsid w:val="00187EBB"/>
    <w:rsid w:val="001A0078"/>
    <w:rsid w:val="001A1788"/>
    <w:rsid w:val="001A65E7"/>
    <w:rsid w:val="001B3EB1"/>
    <w:rsid w:val="001C13E4"/>
    <w:rsid w:val="001C403E"/>
    <w:rsid w:val="001C5161"/>
    <w:rsid w:val="001E453F"/>
    <w:rsid w:val="001F3662"/>
    <w:rsid w:val="001F6EA0"/>
    <w:rsid w:val="00200EF3"/>
    <w:rsid w:val="00207109"/>
    <w:rsid w:val="002135FA"/>
    <w:rsid w:val="0022390B"/>
    <w:rsid w:val="00223A77"/>
    <w:rsid w:val="00232C09"/>
    <w:rsid w:val="00234250"/>
    <w:rsid w:val="00245F46"/>
    <w:rsid w:val="002742FE"/>
    <w:rsid w:val="00280EE8"/>
    <w:rsid w:val="002829E7"/>
    <w:rsid w:val="00284C3E"/>
    <w:rsid w:val="00293812"/>
    <w:rsid w:val="002C04A0"/>
    <w:rsid w:val="002D0C05"/>
    <w:rsid w:val="002D6159"/>
    <w:rsid w:val="002E13C6"/>
    <w:rsid w:val="002F598F"/>
    <w:rsid w:val="00303625"/>
    <w:rsid w:val="00311006"/>
    <w:rsid w:val="00312958"/>
    <w:rsid w:val="003170A4"/>
    <w:rsid w:val="0032116A"/>
    <w:rsid w:val="0032314E"/>
    <w:rsid w:val="00326615"/>
    <w:rsid w:val="003277D9"/>
    <w:rsid w:val="0033574F"/>
    <w:rsid w:val="00344AAC"/>
    <w:rsid w:val="00355CB8"/>
    <w:rsid w:val="00356AA7"/>
    <w:rsid w:val="00363991"/>
    <w:rsid w:val="00366EB3"/>
    <w:rsid w:val="00370254"/>
    <w:rsid w:val="00380BAC"/>
    <w:rsid w:val="00382BA2"/>
    <w:rsid w:val="00383DAA"/>
    <w:rsid w:val="00385E9D"/>
    <w:rsid w:val="0038671B"/>
    <w:rsid w:val="003938DB"/>
    <w:rsid w:val="003B41E8"/>
    <w:rsid w:val="003D1286"/>
    <w:rsid w:val="003D653F"/>
    <w:rsid w:val="003D6D03"/>
    <w:rsid w:val="003E6BBA"/>
    <w:rsid w:val="003E7209"/>
    <w:rsid w:val="003E752D"/>
    <w:rsid w:val="003F6EB1"/>
    <w:rsid w:val="00400238"/>
    <w:rsid w:val="0040067A"/>
    <w:rsid w:val="00402194"/>
    <w:rsid w:val="00404A18"/>
    <w:rsid w:val="00411BA2"/>
    <w:rsid w:val="00412809"/>
    <w:rsid w:val="0042168E"/>
    <w:rsid w:val="004252DF"/>
    <w:rsid w:val="00431A25"/>
    <w:rsid w:val="00443115"/>
    <w:rsid w:val="00446AF1"/>
    <w:rsid w:val="00447A99"/>
    <w:rsid w:val="004622E4"/>
    <w:rsid w:val="00463B7E"/>
    <w:rsid w:val="00472174"/>
    <w:rsid w:val="00476768"/>
    <w:rsid w:val="00483D60"/>
    <w:rsid w:val="004A62EF"/>
    <w:rsid w:val="004D1242"/>
    <w:rsid w:val="004E0083"/>
    <w:rsid w:val="00507714"/>
    <w:rsid w:val="00507948"/>
    <w:rsid w:val="005124A0"/>
    <w:rsid w:val="00524B09"/>
    <w:rsid w:val="00525A26"/>
    <w:rsid w:val="00526663"/>
    <w:rsid w:val="005332F0"/>
    <w:rsid w:val="005604D6"/>
    <w:rsid w:val="0059262F"/>
    <w:rsid w:val="00595EB6"/>
    <w:rsid w:val="00595F39"/>
    <w:rsid w:val="005C5F20"/>
    <w:rsid w:val="005D0750"/>
    <w:rsid w:val="005F4D1A"/>
    <w:rsid w:val="00603D40"/>
    <w:rsid w:val="006215C8"/>
    <w:rsid w:val="00624A23"/>
    <w:rsid w:val="00630C83"/>
    <w:rsid w:val="00632BC6"/>
    <w:rsid w:val="00645E66"/>
    <w:rsid w:val="00650C8E"/>
    <w:rsid w:val="006616A1"/>
    <w:rsid w:val="00666F27"/>
    <w:rsid w:val="00693119"/>
    <w:rsid w:val="006B3907"/>
    <w:rsid w:val="006B3D5F"/>
    <w:rsid w:val="006C3BAC"/>
    <w:rsid w:val="006C6F6C"/>
    <w:rsid w:val="006E6D5B"/>
    <w:rsid w:val="006F5D15"/>
    <w:rsid w:val="00714F71"/>
    <w:rsid w:val="00735548"/>
    <w:rsid w:val="00744FA2"/>
    <w:rsid w:val="00747862"/>
    <w:rsid w:val="0077529C"/>
    <w:rsid w:val="00775CB7"/>
    <w:rsid w:val="007833EF"/>
    <w:rsid w:val="00791111"/>
    <w:rsid w:val="007921D0"/>
    <w:rsid w:val="00792555"/>
    <w:rsid w:val="007A1065"/>
    <w:rsid w:val="007A1565"/>
    <w:rsid w:val="007A18E5"/>
    <w:rsid w:val="007A3680"/>
    <w:rsid w:val="007B4C60"/>
    <w:rsid w:val="007C2E09"/>
    <w:rsid w:val="007D4523"/>
    <w:rsid w:val="007F2C97"/>
    <w:rsid w:val="007F47C7"/>
    <w:rsid w:val="007F6207"/>
    <w:rsid w:val="008068EC"/>
    <w:rsid w:val="00812232"/>
    <w:rsid w:val="008200F9"/>
    <w:rsid w:val="0082618B"/>
    <w:rsid w:val="00836420"/>
    <w:rsid w:val="00840DAD"/>
    <w:rsid w:val="00841074"/>
    <w:rsid w:val="00841A3C"/>
    <w:rsid w:val="008420D4"/>
    <w:rsid w:val="00850004"/>
    <w:rsid w:val="008506CE"/>
    <w:rsid w:val="00851E6A"/>
    <w:rsid w:val="0085315D"/>
    <w:rsid w:val="00860B5F"/>
    <w:rsid w:val="0086655B"/>
    <w:rsid w:val="008709C3"/>
    <w:rsid w:val="00870D41"/>
    <w:rsid w:val="008819E2"/>
    <w:rsid w:val="00882140"/>
    <w:rsid w:val="00882827"/>
    <w:rsid w:val="00883F6D"/>
    <w:rsid w:val="00886FA5"/>
    <w:rsid w:val="008A6C46"/>
    <w:rsid w:val="008B36D0"/>
    <w:rsid w:val="008B3E44"/>
    <w:rsid w:val="008B4B8D"/>
    <w:rsid w:val="008D48E8"/>
    <w:rsid w:val="008E081E"/>
    <w:rsid w:val="008E4042"/>
    <w:rsid w:val="008E6035"/>
    <w:rsid w:val="008F0A23"/>
    <w:rsid w:val="008F3044"/>
    <w:rsid w:val="008F6E2C"/>
    <w:rsid w:val="00911412"/>
    <w:rsid w:val="00915483"/>
    <w:rsid w:val="00923429"/>
    <w:rsid w:val="00944D7D"/>
    <w:rsid w:val="00944E6E"/>
    <w:rsid w:val="00954CD6"/>
    <w:rsid w:val="00956BCF"/>
    <w:rsid w:val="0096576A"/>
    <w:rsid w:val="00965C93"/>
    <w:rsid w:val="00965E17"/>
    <w:rsid w:val="00990911"/>
    <w:rsid w:val="009A260C"/>
    <w:rsid w:val="009A4EDF"/>
    <w:rsid w:val="009C2019"/>
    <w:rsid w:val="009C2668"/>
    <w:rsid w:val="009D2768"/>
    <w:rsid w:val="009D588A"/>
    <w:rsid w:val="009E379E"/>
    <w:rsid w:val="009F12D7"/>
    <w:rsid w:val="009F37DA"/>
    <w:rsid w:val="009F4D66"/>
    <w:rsid w:val="00A04CB2"/>
    <w:rsid w:val="00A04E83"/>
    <w:rsid w:val="00A050C7"/>
    <w:rsid w:val="00A230D1"/>
    <w:rsid w:val="00A234EE"/>
    <w:rsid w:val="00A240FD"/>
    <w:rsid w:val="00A26ADA"/>
    <w:rsid w:val="00A370CE"/>
    <w:rsid w:val="00A622C6"/>
    <w:rsid w:val="00A63922"/>
    <w:rsid w:val="00A73A33"/>
    <w:rsid w:val="00A8450E"/>
    <w:rsid w:val="00A84662"/>
    <w:rsid w:val="00A86DC0"/>
    <w:rsid w:val="00A92841"/>
    <w:rsid w:val="00A94800"/>
    <w:rsid w:val="00A95BBB"/>
    <w:rsid w:val="00AC588B"/>
    <w:rsid w:val="00AD1CC0"/>
    <w:rsid w:val="00AD2CF8"/>
    <w:rsid w:val="00AE0B48"/>
    <w:rsid w:val="00AE2E99"/>
    <w:rsid w:val="00AE67CB"/>
    <w:rsid w:val="00AF521F"/>
    <w:rsid w:val="00B07115"/>
    <w:rsid w:val="00B104BB"/>
    <w:rsid w:val="00B14FC5"/>
    <w:rsid w:val="00B1518F"/>
    <w:rsid w:val="00B21B68"/>
    <w:rsid w:val="00B33B97"/>
    <w:rsid w:val="00B34443"/>
    <w:rsid w:val="00B36842"/>
    <w:rsid w:val="00B42072"/>
    <w:rsid w:val="00B67370"/>
    <w:rsid w:val="00B72043"/>
    <w:rsid w:val="00B75239"/>
    <w:rsid w:val="00B824E5"/>
    <w:rsid w:val="00B83E6D"/>
    <w:rsid w:val="00B96F98"/>
    <w:rsid w:val="00BA1FA1"/>
    <w:rsid w:val="00BA252D"/>
    <w:rsid w:val="00BA40A0"/>
    <w:rsid w:val="00BD05D9"/>
    <w:rsid w:val="00BD480D"/>
    <w:rsid w:val="00BD540D"/>
    <w:rsid w:val="00BE2231"/>
    <w:rsid w:val="00BE76C3"/>
    <w:rsid w:val="00BF1CC6"/>
    <w:rsid w:val="00C06727"/>
    <w:rsid w:val="00C06E78"/>
    <w:rsid w:val="00C21A73"/>
    <w:rsid w:val="00C23E68"/>
    <w:rsid w:val="00C250CE"/>
    <w:rsid w:val="00C26110"/>
    <w:rsid w:val="00C34370"/>
    <w:rsid w:val="00C37C93"/>
    <w:rsid w:val="00C4507D"/>
    <w:rsid w:val="00C71C0F"/>
    <w:rsid w:val="00C72BB6"/>
    <w:rsid w:val="00C74D2B"/>
    <w:rsid w:val="00C80273"/>
    <w:rsid w:val="00C97DA3"/>
    <w:rsid w:val="00CA4027"/>
    <w:rsid w:val="00CA7D4B"/>
    <w:rsid w:val="00CB0E96"/>
    <w:rsid w:val="00CC3D66"/>
    <w:rsid w:val="00CD1142"/>
    <w:rsid w:val="00CD12BA"/>
    <w:rsid w:val="00CE5CD8"/>
    <w:rsid w:val="00CF0586"/>
    <w:rsid w:val="00D01EBF"/>
    <w:rsid w:val="00D03B15"/>
    <w:rsid w:val="00D07890"/>
    <w:rsid w:val="00D103D2"/>
    <w:rsid w:val="00D1380F"/>
    <w:rsid w:val="00D156EA"/>
    <w:rsid w:val="00D16764"/>
    <w:rsid w:val="00D178B9"/>
    <w:rsid w:val="00D245D6"/>
    <w:rsid w:val="00D26CA5"/>
    <w:rsid w:val="00D2736D"/>
    <w:rsid w:val="00D41AC1"/>
    <w:rsid w:val="00D42D5E"/>
    <w:rsid w:val="00D7087C"/>
    <w:rsid w:val="00D7778F"/>
    <w:rsid w:val="00D82600"/>
    <w:rsid w:val="00D86372"/>
    <w:rsid w:val="00D91F25"/>
    <w:rsid w:val="00DB0AE2"/>
    <w:rsid w:val="00DD0CAE"/>
    <w:rsid w:val="00DE20D4"/>
    <w:rsid w:val="00DE7544"/>
    <w:rsid w:val="00DF4359"/>
    <w:rsid w:val="00DF586E"/>
    <w:rsid w:val="00E0045E"/>
    <w:rsid w:val="00E10629"/>
    <w:rsid w:val="00E10ECA"/>
    <w:rsid w:val="00E15002"/>
    <w:rsid w:val="00E307D9"/>
    <w:rsid w:val="00E30B1D"/>
    <w:rsid w:val="00E3360A"/>
    <w:rsid w:val="00E352A0"/>
    <w:rsid w:val="00E556C9"/>
    <w:rsid w:val="00E61BBC"/>
    <w:rsid w:val="00E736D7"/>
    <w:rsid w:val="00E7370F"/>
    <w:rsid w:val="00EC7E7F"/>
    <w:rsid w:val="00EF223E"/>
    <w:rsid w:val="00F0002B"/>
    <w:rsid w:val="00F179E7"/>
    <w:rsid w:val="00F2595B"/>
    <w:rsid w:val="00F33D8D"/>
    <w:rsid w:val="00F37E9A"/>
    <w:rsid w:val="00F43D2B"/>
    <w:rsid w:val="00F70E15"/>
    <w:rsid w:val="00F82D15"/>
    <w:rsid w:val="00F97D8A"/>
    <w:rsid w:val="00FA13D8"/>
    <w:rsid w:val="00FB21CD"/>
    <w:rsid w:val="00FB3FF7"/>
    <w:rsid w:val="00FC16E4"/>
    <w:rsid w:val="00FC33DF"/>
    <w:rsid w:val="00FC45D2"/>
    <w:rsid w:val="00FC6124"/>
    <w:rsid w:val="00FD1A97"/>
    <w:rsid w:val="00FD29B9"/>
    <w:rsid w:val="00FD3687"/>
    <w:rsid w:val="00FE0286"/>
    <w:rsid w:val="00FE7498"/>
    <w:rsid w:val="00FE7E21"/>
    <w:rsid w:val="00FF5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>
      <o:colormru v:ext="edit" colors="green,blue"/>
      <o:colormenu v:ext="edit" fillcolor="none" strokecolor="red"/>
    </o:shapedefaults>
    <o:shapelayout v:ext="edit">
      <o:idmap v:ext="edit" data="1,2,3"/>
      <o:rules v:ext="edit">
        <o:r id="V:Rule17" type="arc" idref="#_x0000_s1271"/>
        <o:r id="V:Rule19" type="arc" idref="#_x0000_s1387"/>
        <o:r id="V:Rule99" type="connector" idref="#_x0000_s1653"/>
        <o:r id="V:Rule100" type="connector" idref="#_x0000_s1654"/>
        <o:r id="V:Rule101" type="connector" idref="#_x0000_s1656"/>
        <o:r id="V:Rule102" type="connector" idref="#_x0000_s1657"/>
        <o:r id="V:Rule103" type="connector" idref="#_x0000_s1659"/>
        <o:r id="V:Rule104" type="connector" idref="#_x0000_s1660"/>
        <o:r id="V:Rule105" type="connector" idref="#_x0000_s1682"/>
        <o:r id="V:Rule106" type="connector" idref="#_x0000_s1683"/>
        <o:r id="V:Rule107" type="connector" idref="#_x0000_s1684"/>
        <o:r id="V:Rule108" type="connector" idref="#_x0000_s1685"/>
        <o:r id="V:Rule109" type="connector" idref="#_x0000_s1686"/>
        <o:r id="V:Rule110" type="connector" idref="#_x0000_s1687"/>
        <o:r id="V:Rule111" type="connector" idref="#_x0000_s1688"/>
        <o:r id="V:Rule116" type="connector" idref="#_x0000_s1697"/>
        <o:r id="V:Rule117" type="connector" idref="#_x0000_s1698"/>
        <o:r id="V:Rule120" type="connector" idref="#_x0000_s1705"/>
        <o:r id="V:Rule121" type="connector" idref="#_x0000_s1706"/>
        <o:r id="V:Rule122" type="connector" idref="#_x0000_s1707"/>
        <o:r id="V:Rule123" type="connector" idref="#_x0000_s1708"/>
        <o:r id="V:Rule124" type="connector" idref="#_x0000_s1709"/>
        <o:r id="V:Rule125" type="connector" idref="#_x0000_s1710"/>
        <o:r id="V:Rule126" type="connector" idref="#_x0000_s1711"/>
        <o:r id="V:Rule127" type="connector" idref="#_x0000_s1712"/>
        <o:r id="V:Rule128" type="connector" idref="#_x0000_s1713"/>
        <o:r id="V:Rule129" type="connector" idref="#_x0000_s1714"/>
        <o:r id="V:Rule134" type="connector" idref="#_x0000_s1739"/>
        <o:r id="V:Rule135" type="connector" idref="#_x0000_s1740"/>
        <o:r id="V:Rule136" type="connector" idref="#_x0000_s1741"/>
        <o:r id="V:Rule137" type="connector" idref="#_x0000_s1742"/>
        <o:r id="V:Rule138" type="connector" idref="#_x0000_s1743"/>
        <o:r id="V:Rule139" type="connector" idref="#_x0000_s1744"/>
        <o:r id="V:Rule140" type="connector" idref="#_x0000_s1745"/>
        <o:r id="V:Rule141" type="connector" idref="#_x0000_s1746"/>
        <o:r id="V:Rule145" type="connector" idref="#_x0000_s1766"/>
        <o:r id="V:Rule146" type="connector" idref="#_x0000_s1767"/>
        <o:r id="V:Rule147" type="connector" idref="#_x0000_s1769"/>
        <o:r id="V:Rule148" type="connector" idref="#_x0000_s1770"/>
        <o:r id="V:Rule149" type="connector" idref="#_x0000_s1773"/>
        <o:r id="V:Rule150" type="connector" idref="#_x0000_s1774"/>
        <o:r id="V:Rule151" type="connector" idref="#_x0000_s1777"/>
        <o:r id="V:Rule152" type="connector" idref="#_x0000_s1778"/>
        <o:r id="V:Rule153" type="connector" idref="#_x0000_s1781"/>
        <o:r id="V:Rule154" type="connector" idref="#_x0000_s1782"/>
        <o:r id="V:Rule155" type="connector" idref="#_x0000_s1784"/>
        <o:r id="V:Rule156" type="connector" idref="#_x0000_s1790"/>
        <o:r id="V:Rule157" type="connector" idref="#_x0000_s1791"/>
        <o:r id="V:Rule158" type="connector" idref="#_x0000_s1794"/>
        <o:r id="V:Rule159" type="connector" idref="#_x0000_s1795"/>
        <o:r id="V:Rule160" type="connector" idref="#_x0000_s1797"/>
        <o:r id="V:Rule161" type="connector" idref="#_x0000_s1798"/>
        <o:r id="V:Rule162" type="connector" idref="#_x0000_s1804"/>
        <o:r id="V:Rule163" type="connector" idref="#_x0000_s1805"/>
        <o:r id="V:Rule164" type="connector" idref="#_x0000_s1806"/>
        <o:r id="V:Rule165" type="connector" idref="#_x0000_s1809"/>
        <o:r id="V:Rule166" type="connector" idref="#_x0000_s1810"/>
        <o:r id="V:Rule167" type="connector" idref="#_x0000_s1811"/>
        <o:r id="V:Rule168" type="connector" idref="#_x0000_s1812"/>
        <o:r id="V:Rule169" type="connector" idref="#_x0000_s1814"/>
        <o:r id="V:Rule170" type="connector" idref="#_x0000_s1815"/>
        <o:r id="V:Rule171" type="connector" idref="#_x0000_s1816"/>
        <o:r id="V:Rule172" type="connector" idref="#_x0000_s1823"/>
        <o:r id="V:Rule173" type="connector" idref="#_x0000_s1824"/>
        <o:r id="V:Rule174" type="connector" idref="#_x0000_s1825"/>
        <o:r id="V:Rule175" type="connector" idref="#_x0000_s1834"/>
        <o:r id="V:Rule176" type="connector" idref="#_x0000_s1836"/>
        <o:r id="V:Rule177" type="connector" idref="#_x0000_s1837"/>
        <o:r id="V:Rule178" type="connector" idref="#_x0000_s1838"/>
        <o:r id="V:Rule179" type="connector" idref="#_x0000_s1840"/>
        <o:r id="V:Rule180" type="connector" idref="#_x0000_s1841"/>
        <o:r id="V:Rule181" type="connector" idref="#_x0000_s1842"/>
        <o:r id="V:Rule182" type="connector" idref="#_x0000_s1843"/>
        <o:r id="V:Rule183" type="connector" idref="#_x0000_s1844"/>
        <o:r id="V:Rule184" type="connector" idref="#_x0000_s1845"/>
        <o:r id="V:Rule185" type="connector" idref="#_x0000_s1846"/>
        <o:r id="V:Rule186" type="connector" idref="#_x0000_s1847"/>
        <o:r id="V:Rule187" type="connector" idref="#_x0000_s1848"/>
        <o:r id="V:Rule188" type="connector" idref="#_x0000_s1849"/>
        <o:r id="V:Rule189" type="connector" idref="#_x0000_s1850"/>
        <o:r id="V:Rule190" type="connector" idref="#_x0000_s1851"/>
        <o:r id="V:Rule191" type="connector" idref="#_x0000_s1852"/>
        <o:r id="V:Rule192" type="connector" idref="#_x0000_s1853"/>
        <o:r id="V:Rule193" type="connector" idref="#_x0000_s1854"/>
        <o:r id="V:Rule194" type="connector" idref="#_x0000_s1855"/>
        <o:r id="V:Rule195" type="connector" idref="#_x0000_s1856"/>
        <o:r id="V:Rule196" type="connector" idref="#_x0000_s1857"/>
        <o:r id="V:Rule197" type="connector" idref="#_x0000_s1868"/>
        <o:r id="V:Rule198" type="connector" idref="#_x0000_s1870"/>
        <o:r id="V:Rule214" type="connector" idref="#_x0000_s1872"/>
        <o:r id="V:Rule215" type="connector" idref="#_x0000_s1874"/>
        <o:r id="V:Rule216" type="connector" idref="#_x0000_s1875"/>
        <o:r id="V:Rule217" type="connector" idref="#_x0000_s1899"/>
        <o:r id="V:Rule218" type="connector" idref="#_x0000_s1900"/>
        <o:r id="V:Rule219" type="connector" idref="#_x0000_s1901"/>
        <o:r id="V:Rule220" type="connector" idref="#_x0000_s1902"/>
        <o:r id="V:Rule221" type="connector" idref="#_x0000_s1903"/>
        <o:r id="V:Rule222" type="connector" idref="#_x0000_s1904"/>
        <o:r id="V:Rule223" type="connector" idref="#_x0000_s1905"/>
        <o:r id="V:Rule224" type="connector" idref="#_x0000_s1906"/>
        <o:r id="V:Rule225" type="connector" idref="#_x0000_s1907"/>
        <o:r id="V:Rule226" type="connector" idref="#_x0000_s1908"/>
        <o:r id="V:Rule227" type="connector" idref="#_x0000_s1909"/>
        <o:r id="V:Rule228" type="connector" idref="#_x0000_s1910"/>
        <o:r id="V:Rule229" type="connector" idref="#_x0000_s1921"/>
        <o:r id="V:Rule230" type="connector" idref="#_x0000_s1922"/>
        <o:r id="V:Rule231" type="connector" idref="#_x0000_s1923"/>
        <o:r id="V:Rule232" type="connector" idref="#_x0000_s1924"/>
        <o:r id="V:Rule233" type="connector" idref="#_x0000_s1970"/>
        <o:r id="V:Rule234" type="connector" idref="#_x0000_s1971"/>
        <o:r id="V:Rule235" type="connector" idref="#_x0000_s1973"/>
        <o:r id="V:Rule236" type="connector" idref="#_x0000_s1974"/>
        <o:r id="V:Rule237" type="connector" idref="#_x0000_s1977"/>
        <o:r id="V:Rule238" type="connector" idref="#_x0000_s1978"/>
        <o:r id="V:Rule239" type="connector" idref="#_x0000_s1981"/>
        <o:r id="V:Rule240" type="connector" idref="#_x0000_s1982"/>
        <o:r id="V:Rule241" type="connector" idref="#_x0000_s1985"/>
        <o:r id="V:Rule242" type="connector" idref="#_x0000_s1986"/>
        <o:r id="V:Rule243" type="connector" idref="#_x0000_s1988"/>
        <o:r id="V:Rule244" type="connector" idref="#_x0000_s1994"/>
        <o:r id="V:Rule245" type="connector" idref="#_x0000_s1995"/>
        <o:r id="V:Rule248" type="connector" idref="#_x0000_s2001"/>
        <o:r id="V:Rule249" type="connector" idref="#_x0000_s2002"/>
        <o:r id="V:Rule250" type="connector" idref="#_x0000_s2071"/>
        <o:r id="V:Rule251" type="connector" idref="#_x0000_s2064"/>
        <o:r id="V:Rule252" type="connector" idref="#_x0000_s2065"/>
        <o:r id="V:Rule253" type="connector" idref="#_x0000_s2066"/>
        <o:r id="V:Rule254" type="connector" idref="#_x0000_s2073"/>
        <o:r id="V:Rule255" type="connector" idref="#_x0000_s2074"/>
        <o:r id="V:Rule256" type="connector" idref="#_x0000_s2075"/>
        <o:r id="V:Rule257" type="connector" idref="#_x0000_s2080"/>
        <o:r id="V:Rule258" type="connector" idref="#_x0000_s2081"/>
        <o:r id="V:Rule259" type="connector" idref="#_x0000_s2083"/>
        <o:r id="V:Rule260" type="connector" idref="#_x0000_s2084"/>
        <o:r id="V:Rule261" type="connector" idref="#_x0000_s2085"/>
        <o:r id="V:Rule262" type="connector" idref="#_x0000_s2092"/>
        <o:r id="V:Rule263" type="connector" idref="#_x0000_s2093"/>
        <o:r id="V:Rule264" type="connector" idref="#_x0000_s2094"/>
        <o:r id="V:Rule265" type="connector" idref="#_x0000_s2014"/>
        <o:r id="V:Rule266" type="connector" idref="#_x0000_s2016"/>
        <o:r id="V:Rule267" type="connector" idref="#_x0000_s2017"/>
        <o:r id="V:Rule268" type="connector" idref="#_x0000_s2018"/>
        <o:r id="V:Rule269" type="connector" idref="#_x0000_s2024"/>
        <o:r id="V:Rule270" type="connector" idref="#_x0000_s2025"/>
        <o:r id="V:Rule271" type="connector" idref="#_x0000_s2026"/>
        <o:r id="V:Rule272" type="connector" idref="#_x0000_s2027"/>
        <o:r id="V:Rule273" type="connector" idref="#_x0000_s2028"/>
        <o:r id="V:Rule274" type="connector" idref="#_x0000_s2029"/>
        <o:r id="V:Rule275" type="connector" idref="#_x0000_s2030"/>
        <o:r id="V:Rule276" type="connector" idref="#_x0000_s2031"/>
        <o:r id="V:Rule277" type="connector" idref="#_x0000_s2032"/>
        <o:r id="V:Rule278" type="connector" idref="#_x0000_s2033"/>
        <o:r id="V:Rule279" type="connector" idref="#_x0000_s2034"/>
        <o:r id="V:Rule280" type="connector" idref="#_x0000_s2035"/>
        <o:r id="V:Rule281" type="connector" idref="#_x0000_s2036"/>
        <o:r id="V:Rule282" type="connector" idref="#_x0000_s2037"/>
        <o:r id="V:Rule283" type="connector" idref="#_x0000_s2038"/>
        <o:r id="V:Rule284" type="connector" idref="#_x0000_s2039"/>
        <o:r id="V:Rule285" type="connector" idref="#_x0000_s2040"/>
        <o:r id="V:Rule286" type="connector" idref="#_x0000_s2041"/>
        <o:r id="V:Rule287" type="connector" idref="#_x0000_s2045"/>
        <o:r id="V:Rule288" type="connector" idref="#_x0000_s2052"/>
        <o:r id="V:Rule289" type="connector" idref="#_x0000_s2097"/>
        <o:r id="V:Rule311" type="connector" idref="#_x0000_s2128"/>
        <o:r id="V:Rule312" type="connector" idref="#_x0000_s2130"/>
        <o:r id="V:Rule313" type="connector" idref="#_x0000_s2131"/>
        <o:r id="V:Rule314" type="connector" idref="#_x0000_s2135"/>
        <o:r id="V:Rule315" type="connector" idref="#_x0000_s2136"/>
        <o:r id="V:Rule316" type="connector" idref="#_x0000_s2137"/>
        <o:r id="V:Rule317" type="connector" idref="#_x0000_s2139"/>
        <o:r id="V:Rule318" type="connector" idref="#_x0000_s2140"/>
        <o:r id="V:Rule319" type="connector" idref="#_x0000_s2141"/>
        <o:r id="V:Rule320" type="connector" idref="#_x0000_s2142"/>
        <o:r id="V:Rule321" type="connector" idref="#_x0000_s2143"/>
        <o:r id="V:Rule322" type="connector" idref="#_x0000_s2144"/>
        <o:r id="V:Rule323" type="connector" idref="#_x0000_s2145"/>
        <o:r id="V:Rule324" type="connector" idref="#_x0000_s2146"/>
        <o:r id="V:Rule325" type="connector" idref="#_x0000_s2147"/>
        <o:r id="V:Rule326" type="connector" idref="#_x0000_s2149"/>
        <o:r id="V:Rule327" type="connector" idref="#_x0000_s2152"/>
        <o:r id="V:Rule328" type="connector" idref="#_x0000_s2164"/>
        <o:r id="V:Rule329" type="connector" idref="#_x0000_s2165"/>
        <o:r id="V:Rule330" type="connector" idref="#_x0000_s2209"/>
        <o:r id="V:Rule331" type="connector" idref="#_x0000_s2210"/>
        <o:r id="V:Rule332" type="arc" idref="#_x0000_s2237"/>
        <o:r id="V:Rule333" type="arc" idref="#_x0000_s2234"/>
        <o:r id="V:Rule338" type="arc" idref="#_x0000_s2266"/>
        <o:r id="V:Rule339" type="arc" idref="#_x0000_s2261"/>
        <o:r id="V:Rule340" type="arc" idref="#_x0000_s2273"/>
        <o:r id="V:Rule341" type="arc" idref="#_x0000_s2270"/>
        <o:r id="V:Rule342" type="connector" idref="#_x0000_s2305"/>
        <o:r id="V:Rule343" type="connector" idref="#_x0000_s2306"/>
        <o:r id="V:Rule344" type="connector" idref="#_x0000_s2308"/>
        <o:r id="V:Rule345" type="connector" idref="#_x0000_s2309"/>
        <o:r id="V:Rule346" type="connector" idref="#_x0000_s2310"/>
        <o:r id="V:Rule347" type="connector" idref="#_x0000_s2311"/>
        <o:r id="V:Rule348" type="connector" idref="#_x0000_s2312"/>
        <o:r id="V:Rule349" type="connector" idref="#_x0000_s2313"/>
        <o:r id="V:Rule350" type="connector" idref="#_x0000_s2314"/>
        <o:r id="V:Rule351" type="connector" idref="#_x0000_s2316"/>
        <o:r id="V:Rule352" type="connector" idref="#_x0000_s2317"/>
        <o:r id="V:Rule353" type="connector" idref="#_x0000_s2319"/>
        <o:r id="V:Rule354" type="connector" idref="#_x0000_s2320"/>
        <o:r id="V:Rule355" type="connector" idref="#_x0000_s2322"/>
        <o:r id="V:Rule356" type="connector" idref="#_x0000_s2323"/>
        <o:r id="V:Rule357" type="connector" idref="#_x0000_s2377"/>
        <o:r id="V:Rule358" type="connector" idref="#_x0000_s2378"/>
        <o:r id="V:Rule364" type="connector" idref="#_x0000_s2391"/>
        <o:r id="V:Rule366" type="connector" idref="#_x0000_s2397"/>
        <o:r id="V:Rule367" type="connector" idref="#_x0000_s2458"/>
        <o:r id="V:Rule368" type="connector" idref="#_x0000_s2459"/>
        <o:r id="V:Rule369" type="connector" idref="#_x0000_s2461"/>
        <o:r id="V:Rule370" type="connector" idref="#_x0000_s2462"/>
        <o:r id="V:Rule371" type="connector" idref="#_x0000_s2464"/>
        <o:r id="V:Rule372" type="connector" idref="#_x0000_s2465"/>
        <o:r id="V:Rule373" type="connector" idref="#_x0000_s2468"/>
        <o:r id="V:Rule374" type="connector" idref="#_x0000_s2469"/>
        <o:r id="V:Rule375" type="connector" idref="#_x0000_s2471"/>
        <o:r id="V:Rule376" type="connector" idref="#_x0000_s2472"/>
        <o:r id="V:Rule377" type="connector" idref="#_x0000_s2473"/>
        <o:r id="V:Rule378" type="connector" idref="#_x0000_s2474"/>
        <o:r id="V:Rule379" type="connector" idref="#_x0000_s2475"/>
        <o:r id="V:Rule380" type="connector" idref="#_x0000_s2476"/>
        <o:r id="V:Rule381" type="connector" idref="#_x0000_s2477"/>
        <o:r id="V:Rule382" type="connector" idref="#_x0000_s2479"/>
        <o:r id="V:Rule383" type="connector" idref="#_x0000_s2480"/>
        <o:r id="V:Rule384" type="connector" idref="#_x0000_s2482"/>
        <o:r id="V:Rule385" type="connector" idref="#_x0000_s2483"/>
        <o:r id="V:Rule386" type="connector" idref="#_x0000_s2485"/>
        <o:r id="V:Rule387" type="connector" idref="#_x0000_s2486"/>
        <o:r id="V:Rule388" type="connector" idref="#_x0000_s2488"/>
        <o:r id="V:Rule389" type="connector" idref="#_x0000_s2489"/>
        <o:r id="V:Rule390" type="connector" idref="#_x0000_s2491"/>
        <o:r id="V:Rule391" type="connector" idref="#_x0000_s2492"/>
        <o:r id="V:Rule392" type="connector" idref="#_x0000_s2494"/>
        <o:r id="V:Rule393" type="connector" idref="#_x0000_s2495"/>
        <o:r id="V:Rule394" type="connector" idref="#_x0000_s2543"/>
        <o:r id="V:Rule395" type="connector" idref="#_x0000_s2590"/>
        <o:r id="V:Rule396" type="connector" idref="#_x0000_s2605"/>
        <o:r id="V:Rule397" type="arc" idref="#_x0000_s2681"/>
        <o:r id="V:Rule398" type="arc" idref="#_x0000_s2682"/>
        <o:r id="V:Rule399" type="callout" idref="#_x0000_s2683"/>
        <o:r id="V:Rule400" type="arc" idref="#_x0000_s2684"/>
        <o:r id="V:Rule401" type="arc" idref="#_x0000_s2685"/>
        <o:r id="V:Rule402" type="callout" idref="#_x0000_s2686"/>
        <o:r id="V:Rule410" type="connector" idref="#_x0000_s2767"/>
        <o:r id="V:Rule411" type="arc" idref="#_x0000_s2808"/>
        <o:r id="V:Rule412" type="arc" idref="#_x0000_s2809"/>
        <o:r id="V:Rule413" type="callout" idref="#_x0000_s2810"/>
        <o:r id="V:Rule414" type="arc" idref="#_x0000_s2811"/>
        <o:r id="V:Rule415" type="arc" idref="#_x0000_s2812"/>
        <o:r id="V:Rule416" type="callout" idref="#_x0000_s2813"/>
        <o:r id="V:Rule425" type="connector" idref="#_x0000_s2928"/>
        <o:r id="V:Rule426" type="connector" idref="#_x0000_s3013"/>
        <o:r id="V:Rule427" type="connector" idref="#_x0000_s3015"/>
        <o:r id="V:Rule428" type="connector" idref="#_x0000_s3019"/>
        <o:r id="V:Rule429" type="connector" idref="#_x0000_s3021"/>
        <o:r id="V:Rule430" type="connector" idref="#_x0000_s3029"/>
        <o:r id="V:Rule445" type="connector" idref="#_x0000_s3056"/>
        <o:r id="V:Rule446" type="connector" idref="#_x0000_s3057"/>
        <o:r id="V:Rule447" type="connector" idref="#_x0000_s3059"/>
        <o:r id="V:Rule448" type="connector" idref="#_x0000_s3060"/>
        <o:r id="V:Rule449" type="connector" idref="#_x0000_s3062"/>
        <o:r id="V:Rule450" type="connector" idref="#_x0000_s3063"/>
        <o:r id="V:Rule451" type="connector" idref="#_x0000_s3064"/>
        <o:r id="V:Rule452" type="connector" idref="#_x0000_s3065"/>
        <o:r id="V:Rule453" type="connector" idref="#_x0000_s3066"/>
        <o:r id="V:Rule454" type="connector" idref="#_x0000_s3067"/>
        <o:r id="V:Rule455" type="connector" idref="#_x0000_s3068"/>
        <o:r id="V:Rule456" type="connector" idref="#_x0000_s3069"/>
        <o:r id="V:Rule457" type="connector" idref="#_x0000_s307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B6737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62.bin"/><Relationship Id="rId303" Type="http://schemas.openxmlformats.org/officeDocument/2006/relationships/oleObject" Target="embeddings/oleObject164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80.bin"/><Relationship Id="rId324" Type="http://schemas.openxmlformats.org/officeDocument/2006/relationships/theme" Target="theme/theme1.xml"/><Relationship Id="rId170" Type="http://schemas.openxmlformats.org/officeDocument/2006/relationships/image" Target="media/image7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99.wmf"/><Relationship Id="rId247" Type="http://schemas.openxmlformats.org/officeDocument/2006/relationships/image" Target="media/image108.wmf"/><Relationship Id="rId107" Type="http://schemas.openxmlformats.org/officeDocument/2006/relationships/image" Target="media/image52.emf"/><Relationship Id="rId268" Type="http://schemas.openxmlformats.org/officeDocument/2006/relationships/oleObject" Target="embeddings/oleObject145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0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image" Target="media/image95.wmf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5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19.wmf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e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2.bin"/><Relationship Id="rId315" Type="http://schemas.openxmlformats.org/officeDocument/2006/relationships/image" Target="media/image14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7.bin"/><Relationship Id="rId6" Type="http://schemas.openxmlformats.org/officeDocument/2006/relationships/image" Target="media/image1.emf"/><Relationship Id="rId238" Type="http://schemas.openxmlformats.org/officeDocument/2006/relationships/image" Target="media/image104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51" Type="http://schemas.openxmlformats.org/officeDocument/2006/relationships/image" Target="media/image74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28" Type="http://schemas.openxmlformats.org/officeDocument/2006/relationships/image" Target="media/image100.wmf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emf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4.wmf"/><Relationship Id="rId316" Type="http://schemas.openxmlformats.org/officeDocument/2006/relationships/oleObject" Target="embeddings/oleObject171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7" Type="http://schemas.openxmlformats.org/officeDocument/2006/relationships/image" Target="media/image2.e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96.wmf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71" Type="http://schemas.openxmlformats.org/officeDocument/2006/relationships/image" Target="media/image120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0" Type="http://schemas.openxmlformats.org/officeDocument/2006/relationships/image" Target="media/image105.wmf"/><Relationship Id="rId245" Type="http://schemas.openxmlformats.org/officeDocument/2006/relationships/image" Target="media/image107.wmf"/><Relationship Id="rId261" Type="http://schemas.openxmlformats.org/officeDocument/2006/relationships/image" Target="media/image115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7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6.wmf"/><Relationship Id="rId282" Type="http://schemas.openxmlformats.org/officeDocument/2006/relationships/oleObject" Target="embeddings/oleObject153.bin"/><Relationship Id="rId312" Type="http://schemas.openxmlformats.org/officeDocument/2006/relationships/oleObject" Target="embeddings/oleObject169.bin"/><Relationship Id="rId317" Type="http://schemas.openxmlformats.org/officeDocument/2006/relationships/image" Target="media/image141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3.wmf"/><Relationship Id="rId251" Type="http://schemas.openxmlformats.org/officeDocument/2006/relationships/image" Target="media/image110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98" Type="http://schemas.openxmlformats.org/officeDocument/2006/relationships/image" Target="media/image13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9.bin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6.bin"/><Relationship Id="rId32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1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1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5.wmf"/><Relationship Id="rId313" Type="http://schemas.openxmlformats.org/officeDocument/2006/relationships/image" Target="media/image139.wmf"/><Relationship Id="rId318" Type="http://schemas.openxmlformats.org/officeDocument/2006/relationships/oleObject" Target="embeddings/oleObject17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26" Type="http://schemas.openxmlformats.org/officeDocument/2006/relationships/image" Target="media/image12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1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90.wmf"/><Relationship Id="rId16" Type="http://schemas.openxmlformats.org/officeDocument/2006/relationships/image" Target="media/image7.wmf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e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0.wmf"/><Relationship Id="rId197" Type="http://schemas.openxmlformats.org/officeDocument/2006/relationships/image" Target="media/image89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8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image" Target="media/image122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3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311" Type="http://schemas.openxmlformats.org/officeDocument/2006/relationships/image" Target="media/image138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8F36A7-C79C-458E-B239-B1D8C3F27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497</Words>
  <Characters>63234</Characters>
  <Application>Microsoft Office Word</Application>
  <DocSecurity>0</DocSecurity>
  <Lines>526</Lines>
  <Paragraphs>14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دوال التآلفية</vt:lpstr>
    </vt:vector>
  </TitlesOfParts>
  <Company>CEM Yaghmoracen - Ghazaouet</Company>
  <LinksUpToDate>false</LinksUpToDate>
  <CharactersWithSpaces>74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دوال التآلفية</dc:title>
  <dc:subject>Activites</dc:subject>
  <dc:creator>ZEMANI Abderrahmane</dc:creator>
  <dc:description>CEM Yaghmoracen - Ghazaouet</dc:description>
  <cp:lastModifiedBy>AdMiN</cp:lastModifiedBy>
  <cp:revision>4</cp:revision>
  <cp:lastPrinted>2016-12-23T16:03:00Z</cp:lastPrinted>
  <dcterms:created xsi:type="dcterms:W3CDTF">2017-10-16T17:10:00Z</dcterms:created>
  <dcterms:modified xsi:type="dcterms:W3CDTF">2017-10-16T17:15:00Z</dcterms:modified>
  <cp:category>Math</cp:category>
</cp:coreProperties>
</file>